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4E13BC" w14:textId="77777777" w:rsidR="00180A9F" w:rsidRPr="007164D0" w:rsidRDefault="00180A9F" w:rsidP="00180A9F">
      <w:pPr>
        <w:pStyle w:val="Title1"/>
        <w:rPr>
          <w:rFonts w:cs="B Nazanin"/>
        </w:rPr>
      </w:pPr>
      <w:r w:rsidRPr="007164D0">
        <w:rPr>
          <w:rFonts w:cs="B Nazanin"/>
          <w:noProof/>
          <w:lang w:bidi="ar-SA"/>
        </w:rPr>
        <w:drawing>
          <wp:inline distT="0" distB="0" distL="0" distR="0" wp14:anchorId="3010CBBD" wp14:editId="0F64D254">
            <wp:extent cx="1675130" cy="1707515"/>
            <wp:effectExtent l="19050" t="0" r="1270" b="0"/>
            <wp:docPr id="1" name="Picture 1" descr="IU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IUST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170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8F0361" w14:textId="3E6BE718" w:rsidR="00021440" w:rsidRPr="007164D0" w:rsidRDefault="00021440" w:rsidP="00180A9F">
      <w:pPr>
        <w:pStyle w:val="Title1"/>
        <w:rPr>
          <w:rFonts w:cs="B Nazanin"/>
          <w:sz w:val="28"/>
          <w:szCs w:val="32"/>
          <w:rtl/>
        </w:rPr>
      </w:pPr>
      <w:r w:rsidRPr="007164D0">
        <w:rPr>
          <w:rFonts w:cs="B Nazanin"/>
          <w:sz w:val="28"/>
          <w:szCs w:val="32"/>
          <w:rtl/>
        </w:rPr>
        <w:t>دانشكده مهندسي برق</w:t>
      </w:r>
    </w:p>
    <w:p w14:paraId="09FE5B8B" w14:textId="77777777" w:rsidR="002E1543" w:rsidRPr="007164D0" w:rsidRDefault="002E1543" w:rsidP="00180A9F">
      <w:pPr>
        <w:pStyle w:val="a8"/>
        <w:rPr>
          <w:rtl/>
          <w:lang w:bidi="fa-IR"/>
        </w:rPr>
      </w:pPr>
    </w:p>
    <w:p w14:paraId="478E9D42" w14:textId="77777777" w:rsidR="00232C54" w:rsidRPr="00A3247B" w:rsidRDefault="00232C54" w:rsidP="00232C54">
      <w:pPr>
        <w:spacing w:line="276" w:lineRule="auto"/>
        <w:jc w:val="center"/>
        <w:rPr>
          <w:rFonts w:cs="B Nazanin"/>
          <w:b/>
          <w:bCs/>
          <w:sz w:val="36"/>
          <w:szCs w:val="36"/>
          <w:rtl/>
          <w:lang w:bidi="fa-IR"/>
        </w:rPr>
      </w:pPr>
      <w:r w:rsidRPr="00A3247B">
        <w:rPr>
          <w:rFonts w:cs="B Nazanin" w:hint="cs"/>
          <w:b/>
          <w:bCs/>
          <w:sz w:val="36"/>
          <w:szCs w:val="36"/>
          <w:rtl/>
          <w:lang w:bidi="fa-IR"/>
        </w:rPr>
        <w:t>گزارش تمرین اول درس پردازش تصاویر پزشکی</w:t>
      </w:r>
    </w:p>
    <w:p w14:paraId="7B495770" w14:textId="77777777" w:rsidR="00377661" w:rsidRPr="007164D0" w:rsidRDefault="00377661" w:rsidP="00180A9F">
      <w:pPr>
        <w:pStyle w:val="af0"/>
        <w:rPr>
          <w:sz w:val="20"/>
          <w:szCs w:val="22"/>
          <w:rtl/>
        </w:rPr>
      </w:pPr>
    </w:p>
    <w:p w14:paraId="4229933B" w14:textId="77777777" w:rsidR="00232C54" w:rsidRDefault="00232C54" w:rsidP="00232C54">
      <w:pPr>
        <w:spacing w:line="276" w:lineRule="auto"/>
        <w:jc w:val="center"/>
        <w:rPr>
          <w:rFonts w:cs="B Nazanin"/>
          <w:b/>
          <w:bCs/>
          <w:sz w:val="32"/>
          <w:szCs w:val="32"/>
        </w:rPr>
      </w:pPr>
    </w:p>
    <w:p w14:paraId="5CC30955" w14:textId="45B4BFA9" w:rsidR="00232C54" w:rsidRDefault="00232C54" w:rsidP="00232C54">
      <w:pPr>
        <w:spacing w:line="276" w:lineRule="auto"/>
        <w:jc w:val="center"/>
        <w:rPr>
          <w:rFonts w:cs="B Nazanin"/>
          <w:sz w:val="32"/>
          <w:szCs w:val="32"/>
          <w:rtl/>
          <w:lang w:bidi="fa-IR"/>
        </w:rPr>
      </w:pPr>
      <w:r w:rsidRPr="00A3247B">
        <w:rPr>
          <w:rFonts w:cs="B Nazanin" w:hint="cs"/>
          <w:b/>
          <w:bCs/>
          <w:sz w:val="32"/>
          <w:szCs w:val="32"/>
          <w:rtl/>
        </w:rPr>
        <w:t>استاد:</w:t>
      </w:r>
      <w:r w:rsidRPr="007663FF">
        <w:rPr>
          <w:rFonts w:cs="B Nazanin" w:hint="cs"/>
          <w:sz w:val="32"/>
          <w:szCs w:val="32"/>
          <w:rtl/>
        </w:rPr>
        <w:t xml:space="preserve"> </w:t>
      </w:r>
      <w:r w:rsidRPr="007663FF">
        <w:rPr>
          <w:rFonts w:cs="B Nazanin" w:hint="cs"/>
          <w:sz w:val="32"/>
          <w:szCs w:val="32"/>
          <w:rtl/>
          <w:lang w:bidi="fa-IR"/>
        </w:rPr>
        <w:t>جناب آقای دکتر غفاری</w:t>
      </w:r>
    </w:p>
    <w:p w14:paraId="4149F079" w14:textId="77777777" w:rsidR="00232C54" w:rsidRPr="007663FF" w:rsidRDefault="00232C54" w:rsidP="00232C54">
      <w:pPr>
        <w:spacing w:line="276" w:lineRule="auto"/>
        <w:jc w:val="center"/>
        <w:rPr>
          <w:rFonts w:cs="B Nazanin"/>
          <w:sz w:val="32"/>
          <w:szCs w:val="32"/>
          <w:rtl/>
        </w:rPr>
      </w:pPr>
    </w:p>
    <w:p w14:paraId="4C9B2FB1" w14:textId="77777777" w:rsidR="00232C54" w:rsidRDefault="00232C54" w:rsidP="00232C54">
      <w:pPr>
        <w:spacing w:line="276" w:lineRule="auto"/>
        <w:jc w:val="center"/>
        <w:rPr>
          <w:rFonts w:cs="B Nazanin"/>
          <w:sz w:val="32"/>
          <w:szCs w:val="32"/>
          <w:rtl/>
          <w:lang w:bidi="fa-IR"/>
        </w:rPr>
      </w:pPr>
      <w:r w:rsidRPr="00A3247B">
        <w:rPr>
          <w:rFonts w:cs="B Nazanin" w:hint="cs"/>
          <w:b/>
          <w:bCs/>
          <w:sz w:val="32"/>
          <w:szCs w:val="32"/>
          <w:rtl/>
        </w:rPr>
        <w:t>دانشجو:</w:t>
      </w:r>
      <w:r w:rsidRPr="007663FF">
        <w:rPr>
          <w:rFonts w:cs="B Nazanin" w:hint="cs"/>
          <w:sz w:val="32"/>
          <w:szCs w:val="32"/>
          <w:rtl/>
        </w:rPr>
        <w:t xml:space="preserve"> </w:t>
      </w:r>
      <w:r>
        <w:rPr>
          <w:rFonts w:cs="B Nazanin" w:hint="cs"/>
          <w:sz w:val="32"/>
          <w:szCs w:val="32"/>
          <w:rtl/>
          <w:lang w:bidi="fa-IR"/>
        </w:rPr>
        <w:t>محمدّصادق کلامی یزدی</w:t>
      </w:r>
    </w:p>
    <w:p w14:paraId="78817C0E" w14:textId="77777777" w:rsidR="00232C54" w:rsidRDefault="00232C54" w:rsidP="00232C54">
      <w:pPr>
        <w:spacing w:line="276" w:lineRule="auto"/>
        <w:jc w:val="center"/>
        <w:rPr>
          <w:rFonts w:cs="B Nazanin"/>
          <w:sz w:val="32"/>
          <w:szCs w:val="32"/>
        </w:rPr>
      </w:pPr>
    </w:p>
    <w:p w14:paraId="4F107712" w14:textId="77777777" w:rsidR="00232C54" w:rsidRPr="007663FF" w:rsidRDefault="00232C54" w:rsidP="00232C54">
      <w:pPr>
        <w:spacing w:line="276" w:lineRule="auto"/>
        <w:jc w:val="center"/>
        <w:rPr>
          <w:rFonts w:cs="B Nazanin"/>
          <w:sz w:val="32"/>
          <w:szCs w:val="32"/>
          <w:rtl/>
        </w:rPr>
      </w:pPr>
    </w:p>
    <w:p w14:paraId="1A810E5D" w14:textId="77777777" w:rsidR="00232C54" w:rsidRDefault="00232C54" w:rsidP="00232C54">
      <w:pPr>
        <w:spacing w:line="276" w:lineRule="auto"/>
        <w:jc w:val="center"/>
        <w:rPr>
          <w:rFonts w:cs="B Nazanin"/>
          <w:sz w:val="32"/>
          <w:szCs w:val="32"/>
          <w:rtl/>
        </w:rPr>
      </w:pPr>
      <w:r w:rsidRPr="00A3247B">
        <w:rPr>
          <w:rFonts w:cs="B Nazanin" w:hint="cs"/>
          <w:b/>
          <w:bCs/>
          <w:sz w:val="32"/>
          <w:szCs w:val="32"/>
          <w:rtl/>
        </w:rPr>
        <w:t>شماره دانشجویی:</w:t>
      </w:r>
      <w:r w:rsidRPr="007663FF">
        <w:rPr>
          <w:rFonts w:cs="B Nazanin" w:hint="cs"/>
          <w:sz w:val="32"/>
          <w:szCs w:val="32"/>
          <w:rtl/>
        </w:rPr>
        <w:t xml:space="preserve"> </w:t>
      </w:r>
      <w:r>
        <w:rPr>
          <w:rFonts w:cs="B Nazanin" w:hint="cs"/>
          <w:sz w:val="32"/>
          <w:szCs w:val="32"/>
          <w:rtl/>
        </w:rPr>
        <w:t>402811068</w:t>
      </w:r>
    </w:p>
    <w:p w14:paraId="6410C134" w14:textId="77777777" w:rsidR="00232C54" w:rsidRDefault="00232C54" w:rsidP="00232C54">
      <w:pPr>
        <w:spacing w:line="276" w:lineRule="auto"/>
        <w:jc w:val="center"/>
        <w:rPr>
          <w:rFonts w:cs="B Nazanin"/>
          <w:sz w:val="32"/>
          <w:szCs w:val="32"/>
          <w:rtl/>
        </w:rPr>
      </w:pPr>
    </w:p>
    <w:p w14:paraId="71D0C34D" w14:textId="3AA73393" w:rsidR="00232C54" w:rsidRPr="007663FF" w:rsidRDefault="00232C54" w:rsidP="00232C54">
      <w:pPr>
        <w:spacing w:line="276" w:lineRule="auto"/>
        <w:jc w:val="center"/>
        <w:rPr>
          <w:rFonts w:cs="B Nazanin"/>
          <w:sz w:val="32"/>
          <w:szCs w:val="32"/>
          <w:rtl/>
        </w:rPr>
      </w:pPr>
      <w:r w:rsidRPr="00A3247B">
        <w:rPr>
          <w:rFonts w:cs="B Nazanin" w:hint="cs"/>
          <w:b/>
          <w:bCs/>
          <w:sz w:val="32"/>
          <w:szCs w:val="32"/>
          <w:rtl/>
        </w:rPr>
        <w:t>تاریح ارسال:</w:t>
      </w:r>
      <w:r>
        <w:rPr>
          <w:rFonts w:cs="B Nazanin" w:hint="cs"/>
          <w:sz w:val="32"/>
          <w:szCs w:val="32"/>
          <w:rtl/>
        </w:rPr>
        <w:t xml:space="preserve"> </w:t>
      </w:r>
      <w:r w:rsidR="008D5F58">
        <w:rPr>
          <w:rFonts w:cs="B Nazanin" w:hint="cs"/>
          <w:sz w:val="32"/>
          <w:szCs w:val="32"/>
          <w:rtl/>
        </w:rPr>
        <w:t>25</w:t>
      </w:r>
      <w:r>
        <w:rPr>
          <w:rFonts w:cs="B Nazanin" w:hint="cs"/>
          <w:sz w:val="32"/>
          <w:szCs w:val="32"/>
          <w:rtl/>
        </w:rPr>
        <w:t>/08/1403</w:t>
      </w:r>
    </w:p>
    <w:p w14:paraId="70E151E3" w14:textId="77777777" w:rsidR="00232C54" w:rsidRPr="007663FF" w:rsidRDefault="00232C54" w:rsidP="00232C54">
      <w:pPr>
        <w:spacing w:line="276" w:lineRule="auto"/>
        <w:rPr>
          <w:rFonts w:cs="B Nazanin"/>
          <w:rtl/>
        </w:rPr>
      </w:pPr>
    </w:p>
    <w:p w14:paraId="0F0F677B" w14:textId="77777777" w:rsidR="00232C54" w:rsidRDefault="00232C54" w:rsidP="00232C54">
      <w:pPr>
        <w:spacing w:line="276" w:lineRule="auto"/>
        <w:rPr>
          <w:rtl/>
        </w:rPr>
      </w:pPr>
    </w:p>
    <w:p w14:paraId="5D019074" w14:textId="77777777" w:rsidR="00232C54" w:rsidRDefault="00232C54" w:rsidP="00232C54">
      <w:pPr>
        <w:spacing w:line="276" w:lineRule="auto"/>
        <w:rPr>
          <w:lang w:bidi="fa-IR"/>
        </w:rPr>
      </w:pPr>
    </w:p>
    <w:p w14:paraId="248485A7" w14:textId="77777777" w:rsidR="00232C54" w:rsidRDefault="00232C54" w:rsidP="00232C54">
      <w:pPr>
        <w:spacing w:line="276" w:lineRule="auto"/>
        <w:rPr>
          <w:rtl/>
          <w:lang w:bidi="fa-IR"/>
        </w:rPr>
      </w:pPr>
    </w:p>
    <w:p w14:paraId="200FA9E1" w14:textId="77777777" w:rsidR="00232C54" w:rsidRDefault="00232C54" w:rsidP="00232C54">
      <w:pPr>
        <w:spacing w:line="276" w:lineRule="auto"/>
        <w:rPr>
          <w:rtl/>
          <w:lang w:bidi="fa-IR"/>
        </w:rPr>
      </w:pPr>
    </w:p>
    <w:p w14:paraId="3365CE53" w14:textId="77777777" w:rsidR="00232C54" w:rsidRDefault="00232C54" w:rsidP="00232C54">
      <w:pPr>
        <w:spacing w:line="276" w:lineRule="auto"/>
        <w:rPr>
          <w:rtl/>
          <w:lang w:bidi="fa-IR"/>
        </w:rPr>
      </w:pPr>
    </w:p>
    <w:p w14:paraId="4DC6C2BE" w14:textId="0090C587" w:rsidR="00180A9F" w:rsidRPr="00232C54" w:rsidRDefault="00232C54" w:rsidP="00232C54">
      <w:pPr>
        <w:spacing w:line="276" w:lineRule="auto"/>
        <w:jc w:val="center"/>
        <w:rPr>
          <w:rFonts w:cs="B Nazanin"/>
          <w:lang w:bidi="fa-IR"/>
        </w:rPr>
      </w:pPr>
      <w:r w:rsidRPr="007663FF">
        <w:rPr>
          <w:rFonts w:cs="B Nazanin" w:hint="cs"/>
          <w:rtl/>
          <w:lang w:bidi="fa-IR"/>
        </w:rPr>
        <w:t>پاییز 1403</w:t>
      </w:r>
    </w:p>
    <w:p w14:paraId="5D29C4FE" w14:textId="77777777" w:rsidR="00180A9F" w:rsidRPr="007164D0" w:rsidRDefault="00180A9F" w:rsidP="00180A9F">
      <w:pPr>
        <w:pStyle w:val="a8"/>
        <w:spacing w:line="240" w:lineRule="auto"/>
        <w:rPr>
          <w:rtl/>
        </w:rPr>
      </w:pPr>
    </w:p>
    <w:p w14:paraId="2677398A" w14:textId="77777777" w:rsidR="00180A9F" w:rsidRPr="007164D0" w:rsidRDefault="00180A9F" w:rsidP="00180A9F">
      <w:pPr>
        <w:pStyle w:val="a8"/>
        <w:spacing w:line="240" w:lineRule="auto"/>
        <w:rPr>
          <w:rtl/>
        </w:rPr>
      </w:pPr>
    </w:p>
    <w:p w14:paraId="46E720E0" w14:textId="77777777" w:rsidR="00180A9F" w:rsidRPr="007164D0" w:rsidRDefault="00180A9F" w:rsidP="00180A9F">
      <w:pPr>
        <w:pStyle w:val="a8"/>
        <w:spacing w:line="240" w:lineRule="auto"/>
        <w:rPr>
          <w:rtl/>
        </w:rPr>
      </w:pPr>
    </w:p>
    <w:p w14:paraId="2BE4FEA1" w14:textId="77777777" w:rsidR="00180A9F" w:rsidRPr="007164D0" w:rsidRDefault="00180A9F" w:rsidP="00180A9F">
      <w:pPr>
        <w:pStyle w:val="a8"/>
        <w:spacing w:line="240" w:lineRule="auto"/>
        <w:jc w:val="center"/>
        <w:rPr>
          <w:rtl/>
          <w:lang w:bidi="fa-IR"/>
        </w:rPr>
      </w:pPr>
      <w:r w:rsidRPr="007164D0">
        <w:rPr>
          <w:noProof/>
        </w:rPr>
        <w:drawing>
          <wp:inline distT="0" distB="0" distL="0" distR="0" wp14:anchorId="417890F9" wp14:editId="495E6637">
            <wp:extent cx="4685030" cy="3997325"/>
            <wp:effectExtent l="19050" t="0" r="1270" b="0"/>
            <wp:docPr id="3" name="Picture 2" descr="␂矸曰矷淀矵ح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␂矸曰矷淀矵ح矨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030" cy="399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092462" w14:textId="77777777" w:rsidR="00180A9F" w:rsidRPr="007164D0" w:rsidRDefault="00180A9F" w:rsidP="00180A9F">
      <w:pPr>
        <w:pStyle w:val="a8"/>
        <w:spacing w:line="240" w:lineRule="auto"/>
        <w:rPr>
          <w:rtl/>
          <w:lang w:bidi="fa-IR"/>
        </w:rPr>
      </w:pPr>
    </w:p>
    <w:p w14:paraId="78C5786C" w14:textId="77777777" w:rsidR="00180A9F" w:rsidRPr="007164D0" w:rsidRDefault="00180A9F" w:rsidP="00180A9F">
      <w:pPr>
        <w:pStyle w:val="a8"/>
        <w:spacing w:line="240" w:lineRule="auto"/>
        <w:jc w:val="center"/>
        <w:rPr>
          <w:rtl/>
          <w:lang w:bidi="fa-IR"/>
        </w:rPr>
      </w:pPr>
    </w:p>
    <w:p w14:paraId="78FBC6F0" w14:textId="77777777" w:rsidR="00180A9F" w:rsidRPr="007164D0" w:rsidRDefault="00180A9F" w:rsidP="00180A9F">
      <w:pPr>
        <w:pStyle w:val="a8"/>
        <w:rPr>
          <w:rtl/>
          <w:lang w:bidi="fa-IR"/>
        </w:rPr>
      </w:pPr>
    </w:p>
    <w:p w14:paraId="2B879D93" w14:textId="77777777" w:rsidR="0026336C" w:rsidRPr="007164D0" w:rsidRDefault="0026336C" w:rsidP="00180A9F">
      <w:pPr>
        <w:pStyle w:val="a8"/>
        <w:rPr>
          <w:rtl/>
          <w:lang w:bidi="fa-IR"/>
        </w:rPr>
      </w:pPr>
    </w:p>
    <w:p w14:paraId="1268CB43" w14:textId="77777777" w:rsidR="0026336C" w:rsidRPr="007164D0" w:rsidRDefault="0026336C" w:rsidP="00180A9F">
      <w:pPr>
        <w:pStyle w:val="a8"/>
        <w:rPr>
          <w:rtl/>
          <w:lang w:bidi="fa-IR"/>
        </w:rPr>
      </w:pPr>
    </w:p>
    <w:p w14:paraId="18B49A56" w14:textId="77777777" w:rsidR="0026336C" w:rsidRPr="007164D0" w:rsidRDefault="0026336C" w:rsidP="00180A9F">
      <w:pPr>
        <w:pStyle w:val="a8"/>
        <w:rPr>
          <w:rtl/>
          <w:lang w:bidi="fa-IR"/>
        </w:rPr>
      </w:pPr>
    </w:p>
    <w:p w14:paraId="60A9F2DA" w14:textId="77777777" w:rsidR="0026336C" w:rsidRDefault="0026336C" w:rsidP="00180A9F">
      <w:pPr>
        <w:pStyle w:val="a8"/>
        <w:rPr>
          <w:lang w:bidi="fa-IR"/>
        </w:rPr>
      </w:pPr>
    </w:p>
    <w:p w14:paraId="7BB7A39B" w14:textId="77777777" w:rsidR="00232C54" w:rsidRPr="007164D0" w:rsidRDefault="00232C54" w:rsidP="00180A9F">
      <w:pPr>
        <w:pStyle w:val="a8"/>
        <w:rPr>
          <w:rtl/>
          <w:lang w:bidi="fa-IR"/>
        </w:rPr>
      </w:pPr>
    </w:p>
    <w:p w14:paraId="31DD2854" w14:textId="77777777" w:rsidR="0026336C" w:rsidRPr="007164D0" w:rsidRDefault="0026336C" w:rsidP="00180A9F">
      <w:pPr>
        <w:pStyle w:val="a8"/>
        <w:rPr>
          <w:rtl/>
          <w:lang w:bidi="fa-IR"/>
        </w:rPr>
      </w:pPr>
    </w:p>
    <w:p w14:paraId="4500B227" w14:textId="77777777" w:rsidR="00AF72FB" w:rsidRPr="007164D0" w:rsidRDefault="00AF72FB" w:rsidP="00180A9F">
      <w:pPr>
        <w:pStyle w:val="a8"/>
        <w:rPr>
          <w:rtl/>
          <w:lang w:bidi="fa-IR"/>
        </w:rPr>
      </w:pPr>
    </w:p>
    <w:p w14:paraId="38617192" w14:textId="77777777" w:rsidR="00AF72FB" w:rsidRPr="007164D0" w:rsidRDefault="00AF72FB" w:rsidP="00180A9F">
      <w:pPr>
        <w:pStyle w:val="a8"/>
        <w:rPr>
          <w:rtl/>
          <w:lang w:bidi="fa-IR"/>
        </w:rPr>
      </w:pPr>
    </w:p>
    <w:p w14:paraId="59B53E1C" w14:textId="77777777" w:rsidR="00180A9F" w:rsidRPr="007164D0" w:rsidRDefault="00180A9F" w:rsidP="006D79B6">
      <w:pPr>
        <w:pStyle w:val="ac"/>
        <w:rPr>
          <w:rtl/>
        </w:rPr>
      </w:pPr>
      <w:r w:rsidRPr="007164D0">
        <w:rPr>
          <w:rFonts w:hint="cs"/>
          <w:rtl/>
        </w:rPr>
        <w:lastRenderedPageBreak/>
        <w:t>فهرست مطالب</w:t>
      </w:r>
    </w:p>
    <w:p w14:paraId="2E7F855A" w14:textId="58ADE8B0" w:rsidR="00F64373" w:rsidRDefault="00427371">
      <w:pPr>
        <w:pStyle w:val="TOC1"/>
        <w:rPr>
          <w:rFonts w:asciiTheme="minorHAnsi" w:eastAsiaTheme="minorEastAsia" w:hAnsiTheme="minorHAnsi" w:cstheme="minorBidi"/>
          <w:bCs w:val="0"/>
          <w:kern w:val="2"/>
          <w:szCs w:val="24"/>
          <w:rtl/>
          <w:lang w:bidi="ar-SA"/>
          <w14:ligatures w14:val="standardContextual"/>
        </w:rPr>
      </w:pPr>
      <w:r w:rsidRPr="007164D0">
        <w:rPr>
          <w:rtl/>
        </w:rPr>
        <w:fldChar w:fldCharType="begin"/>
      </w:r>
      <w:r w:rsidRPr="007164D0">
        <w:rPr>
          <w:rtl/>
        </w:rPr>
        <w:instrText xml:space="preserve"> </w:instrText>
      </w:r>
      <w:r w:rsidRPr="007164D0">
        <w:instrText>TOC</w:instrText>
      </w:r>
      <w:r w:rsidRPr="007164D0">
        <w:rPr>
          <w:rtl/>
        </w:rPr>
        <w:instrText xml:space="preserve"> \</w:instrText>
      </w:r>
      <w:r w:rsidRPr="007164D0">
        <w:instrText>o "1-4" \h \z \u</w:instrText>
      </w:r>
      <w:r w:rsidRPr="007164D0">
        <w:rPr>
          <w:rtl/>
        </w:rPr>
        <w:instrText xml:space="preserve"> </w:instrText>
      </w:r>
      <w:r w:rsidRPr="007164D0">
        <w:rPr>
          <w:rtl/>
        </w:rPr>
        <w:fldChar w:fldCharType="separate"/>
      </w:r>
      <w:hyperlink w:anchor="_Toc182529696" w:history="1">
        <w:r w:rsidR="00F64373" w:rsidRPr="00050157">
          <w:rPr>
            <w:rStyle w:val="Hyperlink"/>
            <w:rFonts w:hint="eastAsia"/>
            <w:rtl/>
          </w:rPr>
          <w:t>فصل</w:t>
        </w:r>
        <w:r w:rsidR="00F64373" w:rsidRPr="00050157">
          <w:rPr>
            <w:rStyle w:val="Hyperlink"/>
            <w:rtl/>
          </w:rPr>
          <w:t xml:space="preserve"> 1: </w:t>
        </w:r>
        <w:r w:rsidR="00F64373" w:rsidRPr="00050157">
          <w:rPr>
            <w:rStyle w:val="Hyperlink"/>
            <w:rFonts w:hint="eastAsia"/>
            <w:rtl/>
          </w:rPr>
          <w:t>تمر</w:t>
        </w:r>
        <w:r w:rsidR="00F64373" w:rsidRPr="00050157">
          <w:rPr>
            <w:rStyle w:val="Hyperlink"/>
            <w:rFonts w:hint="cs"/>
            <w:rtl/>
          </w:rPr>
          <w:t>ی</w:t>
        </w:r>
        <w:r w:rsidR="00F64373" w:rsidRPr="00050157">
          <w:rPr>
            <w:rStyle w:val="Hyperlink"/>
            <w:rFonts w:hint="eastAsia"/>
            <w:rtl/>
          </w:rPr>
          <w:t>ن‌ها</w:t>
        </w:r>
        <w:r w:rsidR="00F64373" w:rsidRPr="00050157">
          <w:rPr>
            <w:rStyle w:val="Hyperlink"/>
            <w:rFonts w:hint="cs"/>
            <w:rtl/>
          </w:rPr>
          <w:t>ی</w:t>
        </w:r>
        <w:r w:rsidR="00F64373" w:rsidRPr="00050157">
          <w:rPr>
            <w:rStyle w:val="Hyperlink"/>
            <w:rtl/>
          </w:rPr>
          <w:t xml:space="preserve"> </w:t>
        </w:r>
        <w:r w:rsidR="00F64373" w:rsidRPr="00050157">
          <w:rPr>
            <w:rStyle w:val="Hyperlink"/>
            <w:rFonts w:hint="eastAsia"/>
            <w:rtl/>
          </w:rPr>
          <w:t>کامپ</w:t>
        </w:r>
        <w:r w:rsidR="00F64373" w:rsidRPr="00050157">
          <w:rPr>
            <w:rStyle w:val="Hyperlink"/>
            <w:rFonts w:hint="cs"/>
            <w:rtl/>
          </w:rPr>
          <w:t>ی</w:t>
        </w:r>
        <w:r w:rsidR="00F64373" w:rsidRPr="00050157">
          <w:rPr>
            <w:rStyle w:val="Hyperlink"/>
            <w:rFonts w:hint="eastAsia"/>
            <w:rtl/>
          </w:rPr>
          <w:t>وتر</w:t>
        </w:r>
        <w:r w:rsidR="00F64373" w:rsidRPr="00050157">
          <w:rPr>
            <w:rStyle w:val="Hyperlink"/>
            <w:rFonts w:hint="cs"/>
            <w:rtl/>
          </w:rPr>
          <w:t>ی</w:t>
        </w:r>
        <w:r w:rsidR="00F64373">
          <w:rPr>
            <w:webHidden/>
            <w:rtl/>
          </w:rPr>
          <w:tab/>
        </w:r>
        <w:r w:rsidR="00F64373">
          <w:rPr>
            <w:webHidden/>
            <w:rtl/>
          </w:rPr>
          <w:fldChar w:fldCharType="begin"/>
        </w:r>
        <w:r w:rsidR="00F64373">
          <w:rPr>
            <w:webHidden/>
            <w:rtl/>
          </w:rPr>
          <w:instrText xml:space="preserve"> </w:instrText>
        </w:r>
        <w:r w:rsidR="00F64373">
          <w:rPr>
            <w:webHidden/>
          </w:rPr>
          <w:instrText>PAGEREF</w:instrText>
        </w:r>
        <w:r w:rsidR="00F64373">
          <w:rPr>
            <w:webHidden/>
            <w:rtl/>
          </w:rPr>
          <w:instrText xml:space="preserve"> _</w:instrText>
        </w:r>
        <w:r w:rsidR="00F64373">
          <w:rPr>
            <w:webHidden/>
          </w:rPr>
          <w:instrText>Toc182529696 \h</w:instrText>
        </w:r>
        <w:r w:rsidR="00F64373">
          <w:rPr>
            <w:webHidden/>
            <w:rtl/>
          </w:rPr>
          <w:instrText xml:space="preserve"> </w:instrText>
        </w:r>
        <w:r w:rsidR="00F64373">
          <w:rPr>
            <w:webHidden/>
            <w:rtl/>
          </w:rPr>
        </w:r>
        <w:r w:rsidR="00F64373">
          <w:rPr>
            <w:webHidden/>
            <w:rtl/>
          </w:rPr>
          <w:fldChar w:fldCharType="separate"/>
        </w:r>
        <w:r w:rsidR="00070F37">
          <w:rPr>
            <w:webHidden/>
            <w:rtl/>
            <w:lang w:bidi="ar-SA"/>
          </w:rPr>
          <w:t>1</w:t>
        </w:r>
        <w:r w:rsidR="00F64373">
          <w:rPr>
            <w:webHidden/>
            <w:rtl/>
          </w:rPr>
          <w:fldChar w:fldCharType="end"/>
        </w:r>
      </w:hyperlink>
    </w:p>
    <w:p w14:paraId="6D2B8F2E" w14:textId="31CB1FD4" w:rsidR="00F64373" w:rsidRDefault="00F64373">
      <w:pPr>
        <w:pStyle w:val="TOC2"/>
        <w:rPr>
          <w:rFonts w:asciiTheme="minorHAnsi" w:eastAsiaTheme="minorEastAsia" w:hAnsiTheme="minorHAnsi" w:cstheme="minorBidi"/>
          <w:kern w:val="2"/>
          <w:szCs w:val="24"/>
          <w:rtl/>
          <w:lang w:bidi="ar-SA"/>
          <w14:ligatures w14:val="standardContextual"/>
        </w:rPr>
      </w:pPr>
      <w:hyperlink w:anchor="_Toc182529697" w:history="1">
        <w:r w:rsidRPr="00050157">
          <w:rPr>
            <w:rStyle w:val="Hyperlink"/>
            <w:rFonts w:ascii="B Nazanin" w:hAnsi="B Nazanin"/>
            <w:rtl/>
          </w:rPr>
          <w:t>1‏-‏1‏-‏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تمر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ن</w:t>
        </w:r>
        <w:r w:rsidRPr="00050157">
          <w:rPr>
            <w:rStyle w:val="Hyperlink"/>
            <w:rtl/>
          </w:rPr>
          <w:t xml:space="preserve"> 1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182529697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070F37">
          <w:rPr>
            <w:webHidden/>
            <w:rtl/>
            <w:lang w:bidi="ar-SA"/>
          </w:rPr>
          <w:t>2</w:t>
        </w:r>
        <w:r>
          <w:rPr>
            <w:webHidden/>
            <w:rtl/>
          </w:rPr>
          <w:fldChar w:fldCharType="end"/>
        </w:r>
      </w:hyperlink>
    </w:p>
    <w:p w14:paraId="3B20CE79" w14:textId="4929E0BF" w:rsidR="00F64373" w:rsidRDefault="00F64373">
      <w:pPr>
        <w:pStyle w:val="TOC2"/>
        <w:rPr>
          <w:rFonts w:asciiTheme="minorHAnsi" w:eastAsiaTheme="minorEastAsia" w:hAnsiTheme="minorHAnsi" w:cstheme="minorBidi"/>
          <w:kern w:val="2"/>
          <w:szCs w:val="24"/>
          <w:rtl/>
          <w:lang w:bidi="ar-SA"/>
          <w14:ligatures w14:val="standardContextual"/>
        </w:rPr>
      </w:pPr>
      <w:hyperlink w:anchor="_Toc182529698" w:history="1">
        <w:r w:rsidRPr="00050157">
          <w:rPr>
            <w:rStyle w:val="Hyperlink"/>
            <w:rFonts w:ascii="B Nazanin" w:hAnsi="B Nazanin"/>
            <w:rtl/>
          </w:rPr>
          <w:t>1‏-‏2‏-‏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تمر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ن</w:t>
        </w:r>
        <w:r w:rsidRPr="00050157">
          <w:rPr>
            <w:rStyle w:val="Hyperlink"/>
            <w:rtl/>
          </w:rPr>
          <w:t xml:space="preserve"> 2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182529698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070F37">
          <w:rPr>
            <w:webHidden/>
            <w:rtl/>
            <w:lang w:bidi="ar-SA"/>
          </w:rPr>
          <w:t>6</w:t>
        </w:r>
        <w:r>
          <w:rPr>
            <w:webHidden/>
            <w:rtl/>
          </w:rPr>
          <w:fldChar w:fldCharType="end"/>
        </w:r>
      </w:hyperlink>
    </w:p>
    <w:p w14:paraId="749DCE0C" w14:textId="1FC47C12" w:rsidR="00F64373" w:rsidRDefault="00F64373">
      <w:pPr>
        <w:pStyle w:val="TOC2"/>
        <w:rPr>
          <w:rFonts w:asciiTheme="minorHAnsi" w:eastAsiaTheme="minorEastAsia" w:hAnsiTheme="minorHAnsi" w:cstheme="minorBidi"/>
          <w:kern w:val="2"/>
          <w:szCs w:val="24"/>
          <w:rtl/>
          <w:lang w:bidi="ar-SA"/>
          <w14:ligatures w14:val="standardContextual"/>
        </w:rPr>
      </w:pPr>
      <w:hyperlink w:anchor="_Toc182529699" w:history="1">
        <w:r w:rsidRPr="00050157">
          <w:rPr>
            <w:rStyle w:val="Hyperlink"/>
            <w:rFonts w:ascii="B Nazanin" w:hAnsi="B Nazanin"/>
            <w:rtl/>
          </w:rPr>
          <w:t>1‏-‏3‏-‏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تمر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ن</w:t>
        </w:r>
        <w:r w:rsidRPr="00050157">
          <w:rPr>
            <w:rStyle w:val="Hyperlink"/>
            <w:rtl/>
          </w:rPr>
          <w:t xml:space="preserve"> 3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182529699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070F37">
          <w:rPr>
            <w:webHidden/>
            <w:rtl/>
            <w:lang w:bidi="ar-SA"/>
          </w:rPr>
          <w:t>10</w:t>
        </w:r>
        <w:r>
          <w:rPr>
            <w:webHidden/>
            <w:rtl/>
          </w:rPr>
          <w:fldChar w:fldCharType="end"/>
        </w:r>
      </w:hyperlink>
    </w:p>
    <w:p w14:paraId="64F6973F" w14:textId="3D9AD520" w:rsidR="00F64373" w:rsidRDefault="00F64373">
      <w:pPr>
        <w:pStyle w:val="TOC2"/>
        <w:rPr>
          <w:rFonts w:asciiTheme="minorHAnsi" w:eastAsiaTheme="minorEastAsia" w:hAnsiTheme="minorHAnsi" w:cstheme="minorBidi"/>
          <w:kern w:val="2"/>
          <w:szCs w:val="24"/>
          <w:rtl/>
          <w:lang w:bidi="ar-SA"/>
          <w14:ligatures w14:val="standardContextual"/>
        </w:rPr>
      </w:pPr>
      <w:hyperlink w:anchor="_Toc182529700" w:history="1">
        <w:r w:rsidRPr="00050157">
          <w:rPr>
            <w:rStyle w:val="Hyperlink"/>
            <w:rFonts w:ascii="B Nazanin" w:hAnsi="B Nazanin"/>
            <w:rtl/>
          </w:rPr>
          <w:t>1‏-‏4‏-‏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تمر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ن</w:t>
        </w:r>
        <w:r w:rsidRPr="00050157">
          <w:rPr>
            <w:rStyle w:val="Hyperlink"/>
            <w:rtl/>
          </w:rPr>
          <w:t xml:space="preserve"> 4 </w:t>
        </w:r>
        <w:r w:rsidRPr="00050157">
          <w:rPr>
            <w:rStyle w:val="Hyperlink"/>
            <w:rFonts w:ascii="Arial" w:hAnsi="Arial" w:cs="Arial"/>
            <w:rtl/>
          </w:rPr>
          <w:t>–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بهبود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ک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ف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ت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تصاو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ر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182529700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070F37">
          <w:rPr>
            <w:webHidden/>
            <w:rtl/>
            <w:lang w:bidi="ar-SA"/>
          </w:rPr>
          <w:t>14</w:t>
        </w:r>
        <w:r>
          <w:rPr>
            <w:webHidden/>
            <w:rtl/>
          </w:rPr>
          <w:fldChar w:fldCharType="end"/>
        </w:r>
      </w:hyperlink>
    </w:p>
    <w:p w14:paraId="63153383" w14:textId="27C695AE" w:rsidR="00F64373" w:rsidRDefault="00F64373">
      <w:pPr>
        <w:pStyle w:val="TOC2"/>
        <w:rPr>
          <w:rFonts w:asciiTheme="minorHAnsi" w:eastAsiaTheme="minorEastAsia" w:hAnsiTheme="minorHAnsi" w:cstheme="minorBidi"/>
          <w:kern w:val="2"/>
          <w:szCs w:val="24"/>
          <w:rtl/>
          <w:lang w:bidi="ar-SA"/>
          <w14:ligatures w14:val="standardContextual"/>
        </w:rPr>
      </w:pPr>
      <w:hyperlink w:anchor="_Toc182529701" w:history="1">
        <w:r w:rsidRPr="00050157">
          <w:rPr>
            <w:rStyle w:val="Hyperlink"/>
            <w:rFonts w:ascii="B Nazanin" w:hAnsi="B Nazanin"/>
            <w:rtl/>
          </w:rPr>
          <w:t>1‏-‏5‏-‏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تمر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ن</w:t>
        </w:r>
        <w:r w:rsidRPr="00050157">
          <w:rPr>
            <w:rStyle w:val="Hyperlink"/>
            <w:rtl/>
          </w:rPr>
          <w:t xml:space="preserve"> 5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182529701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070F37">
          <w:rPr>
            <w:webHidden/>
            <w:rtl/>
            <w:lang w:bidi="ar-SA"/>
          </w:rPr>
          <w:t>24</w:t>
        </w:r>
        <w:r>
          <w:rPr>
            <w:webHidden/>
            <w:rtl/>
          </w:rPr>
          <w:fldChar w:fldCharType="end"/>
        </w:r>
      </w:hyperlink>
    </w:p>
    <w:p w14:paraId="3F660A72" w14:textId="3F3072B5" w:rsidR="00F64373" w:rsidRDefault="00F64373">
      <w:pPr>
        <w:pStyle w:val="TOC1"/>
        <w:rPr>
          <w:rFonts w:asciiTheme="minorHAnsi" w:eastAsiaTheme="minorEastAsia" w:hAnsiTheme="minorHAnsi" w:cstheme="minorBidi"/>
          <w:bCs w:val="0"/>
          <w:kern w:val="2"/>
          <w:szCs w:val="24"/>
          <w:rtl/>
          <w:lang w:bidi="ar-SA"/>
          <w14:ligatures w14:val="standardContextual"/>
        </w:rPr>
      </w:pPr>
      <w:hyperlink w:anchor="_Toc182529702" w:history="1">
        <w:r w:rsidRPr="00050157">
          <w:rPr>
            <w:rStyle w:val="Hyperlink"/>
            <w:rFonts w:hint="eastAsia"/>
            <w:rtl/>
          </w:rPr>
          <w:t>فصل</w:t>
        </w:r>
        <w:r w:rsidRPr="00050157">
          <w:rPr>
            <w:rStyle w:val="Hyperlink"/>
            <w:rtl/>
          </w:rPr>
          <w:t xml:space="preserve"> 2: </w:t>
        </w:r>
        <w:r w:rsidRPr="00050157">
          <w:rPr>
            <w:rStyle w:val="Hyperlink"/>
            <w:rFonts w:hint="eastAsia"/>
            <w:rtl/>
          </w:rPr>
          <w:t>تمر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ن‌ها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مرتبط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با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کلاس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حل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تمر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ن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182529702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070F37">
          <w:rPr>
            <w:webHidden/>
            <w:rtl/>
            <w:lang w:bidi="ar-SA"/>
          </w:rPr>
          <w:t>41</w:t>
        </w:r>
        <w:r>
          <w:rPr>
            <w:webHidden/>
            <w:rtl/>
          </w:rPr>
          <w:fldChar w:fldCharType="end"/>
        </w:r>
      </w:hyperlink>
    </w:p>
    <w:p w14:paraId="48AB99CB" w14:textId="57E0C3BC" w:rsidR="00F64373" w:rsidRDefault="00F64373">
      <w:pPr>
        <w:pStyle w:val="TOC2"/>
        <w:rPr>
          <w:rFonts w:asciiTheme="minorHAnsi" w:eastAsiaTheme="minorEastAsia" w:hAnsiTheme="minorHAnsi" w:cstheme="minorBidi"/>
          <w:kern w:val="2"/>
          <w:szCs w:val="24"/>
          <w:rtl/>
          <w:lang w:bidi="ar-SA"/>
          <w14:ligatures w14:val="standardContextual"/>
        </w:rPr>
      </w:pPr>
      <w:hyperlink w:anchor="_Toc182529703" w:history="1">
        <w:r w:rsidRPr="00050157">
          <w:rPr>
            <w:rStyle w:val="Hyperlink"/>
            <w:rFonts w:ascii="B Nazanin" w:hAnsi="B Nazanin"/>
            <w:rtl/>
          </w:rPr>
          <w:t>2‏-‏1‏-‏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تمر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ن</w:t>
        </w:r>
        <w:r w:rsidRPr="00050157">
          <w:rPr>
            <w:rStyle w:val="Hyperlink"/>
            <w:rtl/>
          </w:rPr>
          <w:t xml:space="preserve"> 1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182529703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070F37">
          <w:rPr>
            <w:webHidden/>
            <w:rtl/>
            <w:lang w:bidi="ar-SA"/>
          </w:rPr>
          <w:t>42</w:t>
        </w:r>
        <w:r>
          <w:rPr>
            <w:webHidden/>
            <w:rtl/>
          </w:rPr>
          <w:fldChar w:fldCharType="end"/>
        </w:r>
      </w:hyperlink>
    </w:p>
    <w:p w14:paraId="7A37ED8A" w14:textId="7BAC60A0" w:rsidR="00F64373" w:rsidRDefault="00F64373">
      <w:pPr>
        <w:pStyle w:val="TOC2"/>
        <w:rPr>
          <w:rFonts w:asciiTheme="minorHAnsi" w:eastAsiaTheme="minorEastAsia" w:hAnsiTheme="minorHAnsi" w:cstheme="minorBidi"/>
          <w:kern w:val="2"/>
          <w:szCs w:val="24"/>
          <w:rtl/>
          <w:lang w:bidi="ar-SA"/>
          <w14:ligatures w14:val="standardContextual"/>
        </w:rPr>
      </w:pPr>
      <w:hyperlink w:anchor="_Toc182529704" w:history="1">
        <w:r w:rsidRPr="00050157">
          <w:rPr>
            <w:rStyle w:val="Hyperlink"/>
            <w:rFonts w:ascii="B Nazanin" w:hAnsi="B Nazanin"/>
            <w:rtl/>
          </w:rPr>
          <w:t>2‏-‏2‏-‏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تمر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ن</w:t>
        </w:r>
        <w:r w:rsidRPr="00050157">
          <w:rPr>
            <w:rStyle w:val="Hyperlink"/>
            <w:rtl/>
          </w:rPr>
          <w:t xml:space="preserve"> 2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182529704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070F37">
          <w:rPr>
            <w:webHidden/>
            <w:rtl/>
            <w:lang w:bidi="ar-SA"/>
          </w:rPr>
          <w:t>47</w:t>
        </w:r>
        <w:r>
          <w:rPr>
            <w:webHidden/>
            <w:rtl/>
          </w:rPr>
          <w:fldChar w:fldCharType="end"/>
        </w:r>
      </w:hyperlink>
    </w:p>
    <w:p w14:paraId="4EA0BD72" w14:textId="71E15A00" w:rsidR="00F64373" w:rsidRDefault="00F64373">
      <w:pPr>
        <w:pStyle w:val="TOC2"/>
        <w:rPr>
          <w:rFonts w:asciiTheme="minorHAnsi" w:eastAsiaTheme="minorEastAsia" w:hAnsiTheme="minorHAnsi" w:cstheme="minorBidi"/>
          <w:kern w:val="2"/>
          <w:szCs w:val="24"/>
          <w:rtl/>
          <w:lang w:bidi="ar-SA"/>
          <w14:ligatures w14:val="standardContextual"/>
        </w:rPr>
      </w:pPr>
      <w:hyperlink w:anchor="_Toc182529705" w:history="1">
        <w:r w:rsidRPr="00050157">
          <w:rPr>
            <w:rStyle w:val="Hyperlink"/>
            <w:rFonts w:ascii="B Nazanin" w:hAnsi="B Nazanin"/>
            <w:rtl/>
          </w:rPr>
          <w:t>2‏-‏3‏-‏</w:t>
        </w:r>
        <w:r w:rsidRPr="00050157">
          <w:rPr>
            <w:rStyle w:val="Hyperlink"/>
            <w:rtl/>
          </w:rPr>
          <w:t xml:space="preserve"> </w:t>
        </w:r>
        <w:r w:rsidRPr="00050157">
          <w:rPr>
            <w:rStyle w:val="Hyperlink"/>
            <w:rFonts w:hint="eastAsia"/>
            <w:rtl/>
          </w:rPr>
          <w:t>تمر</w:t>
        </w:r>
        <w:r w:rsidRPr="00050157">
          <w:rPr>
            <w:rStyle w:val="Hyperlink"/>
            <w:rFonts w:hint="cs"/>
            <w:rtl/>
          </w:rPr>
          <w:t>ی</w:t>
        </w:r>
        <w:r w:rsidRPr="00050157">
          <w:rPr>
            <w:rStyle w:val="Hyperlink"/>
            <w:rFonts w:hint="eastAsia"/>
            <w:rtl/>
          </w:rPr>
          <w:t>ن</w:t>
        </w:r>
        <w:r w:rsidRPr="00050157">
          <w:rPr>
            <w:rStyle w:val="Hyperlink"/>
            <w:rtl/>
          </w:rPr>
          <w:t xml:space="preserve"> 3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182529705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070F37">
          <w:rPr>
            <w:webHidden/>
            <w:rtl/>
            <w:lang w:bidi="ar-SA"/>
          </w:rPr>
          <w:t>47</w:t>
        </w:r>
        <w:r>
          <w:rPr>
            <w:webHidden/>
            <w:rtl/>
          </w:rPr>
          <w:fldChar w:fldCharType="end"/>
        </w:r>
      </w:hyperlink>
    </w:p>
    <w:p w14:paraId="3A70D564" w14:textId="07909110" w:rsidR="005F1D8D" w:rsidRPr="007164D0" w:rsidRDefault="00427371" w:rsidP="00447C34">
      <w:pPr>
        <w:pStyle w:val="ad"/>
        <w:rPr>
          <w:rFonts w:cs="B Nazanin"/>
          <w:rtl/>
        </w:rPr>
      </w:pPr>
      <w:r w:rsidRPr="007164D0">
        <w:rPr>
          <w:rFonts w:cs="B Nazanin"/>
          <w:noProof/>
          <w:rtl/>
        </w:rPr>
        <w:fldChar w:fldCharType="end"/>
      </w:r>
    </w:p>
    <w:p w14:paraId="0CDF758B" w14:textId="77777777" w:rsidR="0031036D" w:rsidRPr="007164D0" w:rsidRDefault="0031036D" w:rsidP="00392AE6">
      <w:pPr>
        <w:pStyle w:val="ac"/>
        <w:rPr>
          <w:rtl/>
        </w:rPr>
      </w:pPr>
    </w:p>
    <w:p w14:paraId="4F6C3392" w14:textId="77777777" w:rsidR="0031036D" w:rsidRPr="007164D0" w:rsidRDefault="0031036D" w:rsidP="00392AE6">
      <w:pPr>
        <w:pStyle w:val="ac"/>
        <w:rPr>
          <w:rtl/>
        </w:rPr>
      </w:pPr>
    </w:p>
    <w:p w14:paraId="680BF188" w14:textId="77777777" w:rsidR="0031036D" w:rsidRPr="007164D0" w:rsidRDefault="0031036D" w:rsidP="00392AE6">
      <w:pPr>
        <w:pStyle w:val="ac"/>
        <w:rPr>
          <w:rtl/>
        </w:rPr>
      </w:pPr>
    </w:p>
    <w:p w14:paraId="37855B8F" w14:textId="77777777" w:rsidR="0031036D" w:rsidRPr="007164D0" w:rsidRDefault="0031036D" w:rsidP="00392AE6">
      <w:pPr>
        <w:pStyle w:val="ac"/>
        <w:rPr>
          <w:rtl/>
        </w:rPr>
      </w:pPr>
    </w:p>
    <w:p w14:paraId="7B54B459" w14:textId="77777777" w:rsidR="0031036D" w:rsidRPr="007164D0" w:rsidRDefault="0031036D" w:rsidP="00392AE6">
      <w:pPr>
        <w:pStyle w:val="ac"/>
        <w:rPr>
          <w:rtl/>
        </w:rPr>
      </w:pPr>
    </w:p>
    <w:p w14:paraId="06C4EC8E" w14:textId="77777777" w:rsidR="0031036D" w:rsidRPr="007164D0" w:rsidRDefault="0031036D" w:rsidP="00392AE6">
      <w:pPr>
        <w:pStyle w:val="ac"/>
        <w:rPr>
          <w:rtl/>
        </w:rPr>
      </w:pPr>
    </w:p>
    <w:p w14:paraId="48B0B06A" w14:textId="77777777" w:rsidR="0031036D" w:rsidRPr="007164D0" w:rsidRDefault="0031036D" w:rsidP="00392AE6">
      <w:pPr>
        <w:pStyle w:val="ac"/>
        <w:rPr>
          <w:rtl/>
        </w:rPr>
      </w:pPr>
    </w:p>
    <w:p w14:paraId="0EA95229" w14:textId="77777777" w:rsidR="0031036D" w:rsidRPr="007164D0" w:rsidRDefault="0031036D" w:rsidP="00392AE6">
      <w:pPr>
        <w:pStyle w:val="ac"/>
        <w:rPr>
          <w:rtl/>
        </w:rPr>
      </w:pPr>
    </w:p>
    <w:p w14:paraId="70705D51" w14:textId="77777777" w:rsidR="0031036D" w:rsidRPr="007164D0" w:rsidRDefault="0031036D" w:rsidP="00392AE6">
      <w:pPr>
        <w:pStyle w:val="ac"/>
        <w:rPr>
          <w:rtl/>
        </w:rPr>
      </w:pPr>
    </w:p>
    <w:p w14:paraId="4E26F090" w14:textId="77777777" w:rsidR="0031036D" w:rsidRPr="007164D0" w:rsidRDefault="0031036D" w:rsidP="00392AE6">
      <w:pPr>
        <w:pStyle w:val="ac"/>
        <w:rPr>
          <w:rtl/>
        </w:rPr>
      </w:pPr>
    </w:p>
    <w:p w14:paraId="3F4368FC" w14:textId="77777777" w:rsidR="0031036D" w:rsidRPr="007164D0" w:rsidRDefault="0031036D" w:rsidP="00392AE6">
      <w:pPr>
        <w:pStyle w:val="ac"/>
        <w:rPr>
          <w:rtl/>
        </w:rPr>
      </w:pPr>
    </w:p>
    <w:p w14:paraId="0933651D" w14:textId="77777777" w:rsidR="0031036D" w:rsidRPr="007164D0" w:rsidRDefault="0031036D" w:rsidP="00392AE6">
      <w:pPr>
        <w:pStyle w:val="ac"/>
        <w:rPr>
          <w:rtl/>
        </w:rPr>
      </w:pPr>
    </w:p>
    <w:p w14:paraId="3418F5B2" w14:textId="77777777" w:rsidR="0031036D" w:rsidRPr="007164D0" w:rsidRDefault="0031036D" w:rsidP="00392AE6">
      <w:pPr>
        <w:pStyle w:val="ac"/>
        <w:rPr>
          <w:rtl/>
        </w:rPr>
      </w:pPr>
    </w:p>
    <w:p w14:paraId="649AE79C" w14:textId="32F675FB" w:rsidR="00180A9F" w:rsidRPr="007164D0" w:rsidRDefault="00180A9F" w:rsidP="00392AE6">
      <w:pPr>
        <w:pStyle w:val="ac"/>
        <w:rPr>
          <w:rtl/>
        </w:rPr>
      </w:pPr>
      <w:r w:rsidRPr="007164D0">
        <w:rPr>
          <w:rFonts w:hint="cs"/>
          <w:rtl/>
        </w:rPr>
        <w:t>فهرست اشکال</w:t>
      </w:r>
    </w:p>
    <w:p w14:paraId="6758A953" w14:textId="5F11C78E" w:rsidR="00F64373" w:rsidRDefault="004A4D07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r w:rsidRPr="007164D0">
        <w:rPr>
          <w:rtl/>
          <w:lang w:bidi="fa-IR"/>
        </w:rPr>
        <w:fldChar w:fldCharType="begin"/>
      </w:r>
      <w:r w:rsidR="00180A9F" w:rsidRPr="007164D0">
        <w:rPr>
          <w:rtl/>
          <w:lang w:bidi="fa-IR"/>
        </w:rPr>
        <w:instrText xml:space="preserve"> </w:instrText>
      </w:r>
      <w:r w:rsidR="00180A9F" w:rsidRPr="007164D0">
        <w:rPr>
          <w:lang w:bidi="fa-IR"/>
        </w:rPr>
        <w:instrText>TOC</w:instrText>
      </w:r>
      <w:r w:rsidR="00180A9F" w:rsidRPr="007164D0">
        <w:rPr>
          <w:rtl/>
          <w:lang w:bidi="fa-IR"/>
        </w:rPr>
        <w:instrText xml:space="preserve"> \</w:instrText>
      </w:r>
      <w:r w:rsidR="00180A9F" w:rsidRPr="007164D0">
        <w:rPr>
          <w:lang w:bidi="fa-IR"/>
        </w:rPr>
        <w:instrText>h \z \t</w:instrText>
      </w:r>
      <w:r w:rsidR="00180A9F" w:rsidRPr="007164D0">
        <w:rPr>
          <w:rtl/>
          <w:lang w:bidi="fa-IR"/>
        </w:rPr>
        <w:instrText xml:space="preserve"> "زيرنويس شکل" \</w:instrText>
      </w:r>
      <w:r w:rsidR="00180A9F" w:rsidRPr="007164D0">
        <w:rPr>
          <w:lang w:bidi="fa-IR"/>
        </w:rPr>
        <w:instrText>c</w:instrText>
      </w:r>
      <w:r w:rsidR="00180A9F" w:rsidRPr="007164D0">
        <w:rPr>
          <w:rtl/>
          <w:lang w:bidi="fa-IR"/>
        </w:rPr>
        <w:instrText xml:space="preserve"> </w:instrText>
      </w:r>
      <w:r w:rsidRPr="007164D0">
        <w:rPr>
          <w:rtl/>
          <w:lang w:bidi="fa-IR"/>
        </w:rPr>
        <w:fldChar w:fldCharType="separate"/>
      </w:r>
      <w:hyperlink w:anchor="_Toc182529706" w:history="1">
        <w:r w:rsidR="00F64373"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="00F64373" w:rsidRPr="0095207C">
          <w:rPr>
            <w:rStyle w:val="Hyperlink"/>
            <w:noProof/>
            <w:rtl/>
            <w:lang w:bidi="fa-IR"/>
          </w:rPr>
          <w:t xml:space="preserve"> (1‏-‏1) </w:t>
        </w:r>
        <w:r w:rsidR="00F64373"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="00F64373"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="00F64373"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="00F64373" w:rsidRPr="0095207C">
          <w:rPr>
            <w:rStyle w:val="Hyperlink"/>
            <w:noProof/>
            <w:rtl/>
            <w:lang w:bidi="fa-IR"/>
          </w:rPr>
          <w:t xml:space="preserve"> </w:t>
        </w:r>
        <w:r w:rsidR="00F64373"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="00F64373"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="00F64373"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="00F64373"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="00F64373" w:rsidRPr="0095207C">
          <w:rPr>
            <w:rStyle w:val="Hyperlink"/>
            <w:noProof/>
            <w:rtl/>
            <w:lang w:bidi="fa-IR"/>
          </w:rPr>
          <w:t>.</w:t>
        </w:r>
        <w:r w:rsidR="00F64373">
          <w:rPr>
            <w:noProof/>
            <w:webHidden/>
            <w:rtl/>
          </w:rPr>
          <w:tab/>
        </w:r>
        <w:r w:rsidR="00F64373">
          <w:rPr>
            <w:noProof/>
            <w:webHidden/>
            <w:rtl/>
          </w:rPr>
          <w:fldChar w:fldCharType="begin"/>
        </w:r>
        <w:r w:rsidR="00F64373">
          <w:rPr>
            <w:noProof/>
            <w:webHidden/>
            <w:rtl/>
          </w:rPr>
          <w:instrText xml:space="preserve"> </w:instrText>
        </w:r>
        <w:r w:rsidR="00F64373">
          <w:rPr>
            <w:noProof/>
            <w:webHidden/>
          </w:rPr>
          <w:instrText>PAGEREF</w:instrText>
        </w:r>
        <w:r w:rsidR="00F64373">
          <w:rPr>
            <w:noProof/>
            <w:webHidden/>
            <w:rtl/>
          </w:rPr>
          <w:instrText xml:space="preserve"> _</w:instrText>
        </w:r>
        <w:r w:rsidR="00F64373">
          <w:rPr>
            <w:noProof/>
            <w:webHidden/>
          </w:rPr>
          <w:instrText>Toc182529706 \h</w:instrText>
        </w:r>
        <w:r w:rsidR="00F64373">
          <w:rPr>
            <w:noProof/>
            <w:webHidden/>
            <w:rtl/>
          </w:rPr>
          <w:instrText xml:space="preserve"> </w:instrText>
        </w:r>
        <w:r w:rsidR="00F64373">
          <w:rPr>
            <w:noProof/>
            <w:webHidden/>
            <w:rtl/>
          </w:rPr>
        </w:r>
        <w:r w:rsidR="00F64373"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2</w:t>
        </w:r>
        <w:r w:rsidR="00F64373">
          <w:rPr>
            <w:noProof/>
            <w:webHidden/>
            <w:rtl/>
          </w:rPr>
          <w:fldChar w:fldCharType="end"/>
        </w:r>
      </w:hyperlink>
    </w:p>
    <w:p w14:paraId="4F64CBD7" w14:textId="454C4324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07" w:history="1"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(1‏-‏2)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اه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فت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پس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عمال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ف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لت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noProof/>
            <w:lang w:bidi="fa-IR"/>
          </w:rPr>
          <w:t>median 3x3</w:t>
        </w:r>
        <w:r w:rsidRPr="0095207C">
          <w:rPr>
            <w:rStyle w:val="Hyperlink"/>
            <w:noProof/>
            <w:rtl/>
            <w:lang w:bidi="fa-IR"/>
          </w:rPr>
          <w:t>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07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3</w:t>
        </w:r>
        <w:r>
          <w:rPr>
            <w:noProof/>
            <w:webHidden/>
            <w:rtl/>
          </w:rPr>
          <w:fldChar w:fldCharType="end"/>
        </w:r>
      </w:hyperlink>
    </w:p>
    <w:p w14:paraId="68ECC627" w14:textId="58ACD1EE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08" w:history="1"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(1‏-‏3) </w:t>
        </w:r>
        <w:r w:rsidRPr="0095207C">
          <w:rPr>
            <w:rStyle w:val="Hyperlink"/>
            <w:rFonts w:hint="eastAsia"/>
            <w:noProof/>
            <w:rtl/>
            <w:lang w:bidi="fa-IR"/>
          </w:rPr>
          <w:t>ب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رت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ب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ا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دار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اه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فت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پس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کبا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عمال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ف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لت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noProof/>
            <w:lang w:bidi="fa-IR"/>
          </w:rPr>
          <w:t>median 3x3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اه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فت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پس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وبا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عمال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ف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لت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noProof/>
            <w:lang w:bidi="fa-IR"/>
          </w:rPr>
          <w:t>median 3x3</w:t>
        </w:r>
        <w:r w:rsidRPr="0095207C">
          <w:rPr>
            <w:rStyle w:val="Hyperlink"/>
            <w:noProof/>
            <w:rtl/>
            <w:lang w:bidi="fa-IR"/>
          </w:rPr>
          <w:t>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08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4</w:t>
        </w:r>
        <w:r>
          <w:rPr>
            <w:noProof/>
            <w:webHidden/>
            <w:rtl/>
          </w:rPr>
          <w:fldChar w:fldCharType="end"/>
        </w:r>
      </w:hyperlink>
    </w:p>
    <w:p w14:paraId="5E7AB835" w14:textId="5769A4D2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09" w:history="1"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(1‏-‏4)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صل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ا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گوس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مک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فلفل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سطوح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ختلف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م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اد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شده‌اند</w:t>
        </w:r>
        <w:r w:rsidRPr="0095207C">
          <w:rPr>
            <w:rStyle w:val="Hyperlink"/>
            <w:noProof/>
            <w:rtl/>
            <w:lang w:bidi="fa-IR"/>
          </w:rPr>
          <w:t>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09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6</w:t>
        </w:r>
        <w:r>
          <w:rPr>
            <w:noProof/>
            <w:webHidden/>
            <w:rtl/>
          </w:rPr>
          <w:fldChar w:fldCharType="end"/>
        </w:r>
      </w:hyperlink>
    </w:p>
    <w:p w14:paraId="24F9B4A1" w14:textId="0BB64225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10" w:history="1"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(1‏-‏5)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ا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پس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عمال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ف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لت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ن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ندازه‌ه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ختلف</w:t>
        </w:r>
        <w:r w:rsidRPr="0095207C">
          <w:rPr>
            <w:rStyle w:val="Hyperlink"/>
            <w:noProof/>
            <w:rtl/>
            <w:lang w:bidi="fa-IR"/>
          </w:rPr>
          <w:t xml:space="preserve"> (۳</w:t>
        </w:r>
        <w:r w:rsidRPr="0095207C">
          <w:rPr>
            <w:rStyle w:val="Hyperlink"/>
            <w:noProof/>
            <w:lang w:bidi="fa-IR"/>
          </w:rPr>
          <w:t>x</w:t>
        </w:r>
        <w:r w:rsidRPr="0095207C">
          <w:rPr>
            <w:rStyle w:val="Hyperlink"/>
            <w:noProof/>
            <w:rtl/>
            <w:lang w:bidi="fa-IR"/>
          </w:rPr>
          <w:t xml:space="preserve">۳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۵</w:t>
        </w:r>
        <w:r w:rsidRPr="0095207C">
          <w:rPr>
            <w:rStyle w:val="Hyperlink"/>
            <w:noProof/>
            <w:lang w:bidi="fa-IR"/>
          </w:rPr>
          <w:t>x</w:t>
        </w:r>
        <w:r w:rsidRPr="0095207C">
          <w:rPr>
            <w:rStyle w:val="Hyperlink"/>
            <w:noProof/>
            <w:rtl/>
            <w:lang w:bidi="fa-IR"/>
          </w:rPr>
          <w:t xml:space="preserve">۵)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ر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اه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گوس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مک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فلفل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م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اد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شده‌اند</w:t>
        </w:r>
        <w:r w:rsidRPr="0095207C">
          <w:rPr>
            <w:rStyle w:val="Hyperlink"/>
            <w:noProof/>
            <w:rtl/>
            <w:lang w:bidi="fa-IR"/>
          </w:rPr>
          <w:t>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10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8</w:t>
        </w:r>
        <w:r>
          <w:rPr>
            <w:noProof/>
            <w:webHidden/>
            <w:rtl/>
          </w:rPr>
          <w:fldChar w:fldCharType="end"/>
        </w:r>
      </w:hyperlink>
    </w:p>
    <w:p w14:paraId="1A934322" w14:textId="25681A94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11" w:history="1">
        <w:r w:rsidRPr="0095207C">
          <w:rPr>
            <w:rStyle w:val="Hyperlink"/>
            <w:rFonts w:hint="eastAsia"/>
            <w:noProof/>
            <w:lang w:bidi="fa-IR"/>
          </w:rPr>
          <w:t>شکل</w:t>
        </w:r>
        <w:r w:rsidRPr="0095207C">
          <w:rPr>
            <w:rStyle w:val="Hyperlink"/>
            <w:noProof/>
            <w:lang w:bidi="fa-IR"/>
          </w:rPr>
          <w:t xml:space="preserve"> (1‏-‏6)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صل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ت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ج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موارساز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لوک‌ه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م‌پوشان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دون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م‌پوشان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ندازه‌ه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ختلف</w:t>
        </w:r>
        <w:r w:rsidRPr="0095207C">
          <w:rPr>
            <w:rStyle w:val="Hyperlink"/>
            <w:noProof/>
            <w:rtl/>
            <w:lang w:bidi="fa-IR"/>
          </w:rPr>
          <w:t xml:space="preserve"> (۳</w:t>
        </w:r>
        <w:r w:rsidRPr="0095207C">
          <w:rPr>
            <w:rStyle w:val="Hyperlink"/>
            <w:noProof/>
            <w:lang w:bidi="fa-IR"/>
          </w:rPr>
          <w:t>x</w:t>
        </w:r>
        <w:r w:rsidRPr="0095207C">
          <w:rPr>
            <w:rStyle w:val="Hyperlink"/>
            <w:noProof/>
            <w:rtl/>
            <w:lang w:bidi="fa-IR"/>
          </w:rPr>
          <w:t xml:space="preserve">۳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۵</w:t>
        </w:r>
        <w:r w:rsidRPr="0095207C">
          <w:rPr>
            <w:rStyle w:val="Hyperlink"/>
            <w:noProof/>
            <w:lang w:bidi="fa-IR"/>
          </w:rPr>
          <w:t>x</w:t>
        </w:r>
        <w:r w:rsidRPr="0095207C">
          <w:rPr>
            <w:rStyle w:val="Hyperlink"/>
            <w:noProof/>
            <w:rtl/>
            <w:lang w:bidi="fa-IR"/>
          </w:rPr>
          <w:t xml:space="preserve">۵)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ر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اه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م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اد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شده‌اند</w:t>
        </w:r>
        <w:r w:rsidRPr="0095207C">
          <w:rPr>
            <w:rStyle w:val="Hyperlink"/>
            <w:noProof/>
            <w:rtl/>
            <w:lang w:bidi="fa-IR"/>
          </w:rPr>
          <w:t>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11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9</w:t>
        </w:r>
        <w:r>
          <w:rPr>
            <w:noProof/>
            <w:webHidden/>
            <w:rtl/>
          </w:rPr>
          <w:fldChar w:fldCharType="end"/>
        </w:r>
      </w:hyperlink>
    </w:p>
    <w:p w14:paraId="1E831D23" w14:textId="47A29A54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12" w:history="1"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(1‏-‏7)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بد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ل‌ه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ختلف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ر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هبود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نتراست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وشنا</w:t>
        </w:r>
        <w:r w:rsidRPr="0095207C">
          <w:rPr>
            <w:rStyle w:val="Hyperlink"/>
            <w:rFonts w:hint="cs"/>
            <w:noProof/>
            <w:rtl/>
            <w:lang w:bidi="fa-IR"/>
          </w:rPr>
          <w:t>ی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noProof/>
            <w:lang w:bidi="fa-IR"/>
          </w:rPr>
          <w:t>img1</w:t>
        </w:r>
        <w:r w:rsidRPr="0095207C">
          <w:rPr>
            <w:rStyle w:val="Hyperlink"/>
            <w:rFonts w:hint="eastAsia"/>
            <w:noProof/>
            <w:rtl/>
            <w:lang w:bidi="fa-IR"/>
          </w:rPr>
          <w:t>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مرا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ستوگرام‌ها</w:t>
        </w:r>
        <w:r w:rsidRPr="0095207C">
          <w:rPr>
            <w:rStyle w:val="Hyperlink"/>
            <w:noProof/>
            <w:rtl/>
            <w:lang w:bidi="fa-IR"/>
          </w:rPr>
          <w:t>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12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15</w:t>
        </w:r>
        <w:r>
          <w:rPr>
            <w:noProof/>
            <w:webHidden/>
            <w:rtl/>
          </w:rPr>
          <w:fldChar w:fldCharType="end"/>
        </w:r>
      </w:hyperlink>
    </w:p>
    <w:p w14:paraId="27017A85" w14:textId="6A944BE2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13" w:history="1">
        <w:r w:rsidRPr="0095207C">
          <w:rPr>
            <w:rStyle w:val="Hyperlink"/>
            <w:rFonts w:hint="eastAsia"/>
            <w:noProof/>
            <w:lang w:bidi="fa-IR"/>
          </w:rPr>
          <w:t>شکل</w:t>
        </w:r>
        <w:r w:rsidRPr="0095207C">
          <w:rPr>
            <w:rStyle w:val="Hyperlink"/>
            <w:noProof/>
            <w:lang w:bidi="fa-IR"/>
          </w:rPr>
          <w:t xml:space="preserve"> (1‏-‏8)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بد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ل‌ه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ختلف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ر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هبود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نتراست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وشنا</w:t>
        </w:r>
        <w:r w:rsidRPr="0095207C">
          <w:rPr>
            <w:rStyle w:val="Hyperlink"/>
            <w:rFonts w:hint="cs"/>
            <w:noProof/>
            <w:rtl/>
            <w:lang w:bidi="fa-IR"/>
          </w:rPr>
          <w:t>ی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noProof/>
            <w:lang w:bidi="fa-IR"/>
          </w:rPr>
          <w:t>img2</w:t>
        </w:r>
        <w:r w:rsidRPr="0095207C">
          <w:rPr>
            <w:rStyle w:val="Hyperlink"/>
            <w:rFonts w:hint="eastAsia"/>
            <w:noProof/>
            <w:rtl/>
            <w:lang w:bidi="fa-IR"/>
          </w:rPr>
          <w:t>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مرا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ستوگرام‌ها</w:t>
        </w:r>
        <w:r w:rsidRPr="0095207C">
          <w:rPr>
            <w:rStyle w:val="Hyperlink"/>
            <w:noProof/>
            <w:rtl/>
            <w:lang w:bidi="fa-IR"/>
          </w:rPr>
          <w:t>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13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15</w:t>
        </w:r>
        <w:r>
          <w:rPr>
            <w:noProof/>
            <w:webHidden/>
            <w:rtl/>
          </w:rPr>
          <w:fldChar w:fldCharType="end"/>
        </w:r>
      </w:hyperlink>
    </w:p>
    <w:p w14:paraId="7EC5F9A2" w14:textId="0CB923D8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14" w:history="1"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(1‏-‏9) </w:t>
        </w:r>
        <w:r w:rsidRPr="0095207C">
          <w:rPr>
            <w:rStyle w:val="Hyperlink"/>
            <w:rFonts w:hint="eastAsia"/>
            <w:noProof/>
            <w:rtl/>
            <w:lang w:bidi="fa-IR"/>
          </w:rPr>
          <w:t>نت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ج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م‌تراز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ستوگرام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ن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پزشک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ق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س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خاکستر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شامل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صل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رجع</w:t>
        </w:r>
        <w:r w:rsidRPr="0095207C">
          <w:rPr>
            <w:rStyle w:val="Hyperlink"/>
            <w:noProof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م‌ترازشد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مرا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ستوگرام‌ه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ربوط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طابق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وز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ع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شدت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وشنا</w:t>
        </w:r>
        <w:r w:rsidRPr="0095207C">
          <w:rPr>
            <w:rStyle w:val="Hyperlink"/>
            <w:rFonts w:hint="cs"/>
            <w:noProof/>
            <w:rtl/>
            <w:lang w:bidi="fa-IR"/>
          </w:rPr>
          <w:t>ی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شان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</w:t>
        </w:r>
        <w:r w:rsidRPr="0095207C">
          <w:rPr>
            <w:rStyle w:val="Hyperlink"/>
            <w:rFonts w:hint="cs"/>
            <w:noProof/>
            <w:rtl/>
            <w:lang w:bidi="fa-IR"/>
          </w:rPr>
          <w:t>ی‌</w:t>
        </w:r>
        <w:r w:rsidRPr="0095207C">
          <w:rPr>
            <w:rStyle w:val="Hyperlink"/>
            <w:rFonts w:hint="eastAsia"/>
            <w:noProof/>
            <w:rtl/>
            <w:lang w:bidi="fa-IR"/>
          </w:rPr>
          <w:t>دهند</w:t>
        </w:r>
        <w:r w:rsidRPr="0095207C">
          <w:rPr>
            <w:rStyle w:val="Hyperlink"/>
            <w:noProof/>
            <w:rtl/>
            <w:lang w:bidi="fa-IR"/>
          </w:rPr>
          <w:t>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14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17</w:t>
        </w:r>
        <w:r>
          <w:rPr>
            <w:noProof/>
            <w:webHidden/>
            <w:rtl/>
          </w:rPr>
          <w:fldChar w:fldCharType="end"/>
        </w:r>
      </w:hyperlink>
    </w:p>
    <w:p w14:paraId="0C06BA56" w14:textId="72109731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15" w:history="1"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(1‏-‏10) </w:t>
        </w:r>
        <w:r w:rsidRPr="0095207C">
          <w:rPr>
            <w:rStyle w:val="Hyperlink"/>
            <w:rFonts w:hint="eastAsia"/>
            <w:noProof/>
            <w:rtl/>
            <w:lang w:bidi="fa-IR"/>
          </w:rPr>
          <w:t>نت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ج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عمال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ف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لت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ومومورف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ک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ق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س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خاکستر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.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ا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صل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ف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لترشد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مرا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ستوگرام‌ه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ربوط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م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اد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شده‌اند</w:t>
        </w:r>
        <w:r w:rsidRPr="0095207C">
          <w:rPr>
            <w:rStyle w:val="Hyperlink"/>
            <w:noProof/>
            <w:rtl/>
            <w:lang w:bidi="fa-IR"/>
          </w:rPr>
          <w:t xml:space="preserve">. </w:t>
        </w:r>
        <w:r w:rsidRPr="0095207C">
          <w:rPr>
            <w:rStyle w:val="Hyperlink"/>
            <w:rFonts w:hint="eastAsia"/>
            <w:noProof/>
            <w:rtl/>
            <w:lang w:bidi="fa-IR"/>
          </w:rPr>
          <w:t>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ن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ف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لت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اه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ثرات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وشنا</w:t>
        </w:r>
        <w:r w:rsidRPr="0095207C">
          <w:rPr>
            <w:rStyle w:val="Hyperlink"/>
            <w:rFonts w:hint="cs"/>
            <w:noProof/>
            <w:rtl/>
            <w:lang w:bidi="fa-IR"/>
          </w:rPr>
          <w:t>ی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غ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کنواخت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نتراست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ا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هبود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اد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جزئ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ت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شتر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آشکا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</w:t>
        </w:r>
        <w:r w:rsidRPr="0095207C">
          <w:rPr>
            <w:rStyle w:val="Hyperlink"/>
            <w:rFonts w:hint="cs"/>
            <w:noProof/>
            <w:rtl/>
            <w:lang w:bidi="fa-IR"/>
          </w:rPr>
          <w:t>ی‌</w:t>
        </w:r>
        <w:r w:rsidRPr="0095207C">
          <w:rPr>
            <w:rStyle w:val="Hyperlink"/>
            <w:rFonts w:hint="eastAsia"/>
            <w:noProof/>
            <w:rtl/>
            <w:lang w:bidi="fa-IR"/>
          </w:rPr>
          <w:t>سازد</w:t>
        </w:r>
        <w:r w:rsidRPr="0095207C">
          <w:rPr>
            <w:rStyle w:val="Hyperlink"/>
            <w:noProof/>
            <w:rtl/>
            <w:lang w:bidi="fa-IR"/>
          </w:rPr>
          <w:t>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15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18</w:t>
        </w:r>
        <w:r>
          <w:rPr>
            <w:noProof/>
            <w:webHidden/>
            <w:rtl/>
          </w:rPr>
          <w:fldChar w:fldCharType="end"/>
        </w:r>
      </w:hyperlink>
    </w:p>
    <w:p w14:paraId="792719BB" w14:textId="69BE3040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16" w:history="1"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(1‏-‏11) </w:t>
        </w:r>
        <w:r w:rsidRPr="0095207C">
          <w:rPr>
            <w:rStyle w:val="Hyperlink"/>
            <w:rFonts w:hint="eastAsia"/>
            <w:noProof/>
            <w:rtl/>
            <w:lang w:bidi="fa-IR"/>
          </w:rPr>
          <w:t>نت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ج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پ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ش‌پرداز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لبه‌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ب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س</w:t>
        </w:r>
        <w:r w:rsidRPr="0095207C">
          <w:rPr>
            <w:rStyle w:val="Hyperlink"/>
            <w:rFonts w:hint="cs"/>
            <w:noProof/>
            <w:rtl/>
            <w:lang w:bidi="fa-IR"/>
          </w:rPr>
          <w:t>ی‌</w:t>
        </w:r>
        <w:r w:rsidRPr="0095207C">
          <w:rPr>
            <w:rStyle w:val="Hyperlink"/>
            <w:rFonts w:hint="eastAsia"/>
            <w:noProof/>
            <w:rtl/>
            <w:lang w:bidi="fa-IR"/>
          </w:rPr>
          <w:t>ت</w:t>
        </w:r>
        <w:r w:rsidRPr="0095207C">
          <w:rPr>
            <w:rStyle w:val="Hyperlink"/>
            <w:rFonts w:hint="cs"/>
            <w:noProof/>
            <w:rtl/>
            <w:lang w:bidi="fa-IR"/>
          </w:rPr>
          <w:t>ی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سکن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قفس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س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نه</w:t>
        </w:r>
        <w:r w:rsidRPr="0095207C">
          <w:rPr>
            <w:rStyle w:val="Hyperlink"/>
            <w:noProof/>
            <w:rtl/>
            <w:lang w:bidi="fa-IR"/>
          </w:rPr>
          <w:t>. (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ل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سمت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چپ</w:t>
        </w:r>
        <w:r w:rsidRPr="0095207C">
          <w:rPr>
            <w:rStyle w:val="Hyperlink"/>
            <w:noProof/>
            <w:rtl/>
            <w:lang w:bidi="fa-IR"/>
          </w:rPr>
          <w:t xml:space="preserve">)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صل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ق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س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خاکستر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،</w:t>
        </w:r>
        <w:r w:rsidRPr="0095207C">
          <w:rPr>
            <w:rStyle w:val="Hyperlink"/>
            <w:noProof/>
            <w:rtl/>
            <w:lang w:bidi="fa-IR"/>
          </w:rPr>
          <w:t xml:space="preserve"> (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ل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سط</w:t>
        </w:r>
        <w:r w:rsidRPr="0095207C">
          <w:rPr>
            <w:rStyle w:val="Hyperlink"/>
            <w:noProof/>
            <w:rtl/>
            <w:lang w:bidi="fa-IR"/>
          </w:rPr>
          <w:t xml:space="preserve">)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فز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نتراست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طر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ق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راب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ساز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ه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ستوگرام،</w:t>
        </w:r>
        <w:r w:rsidRPr="0095207C">
          <w:rPr>
            <w:rStyle w:val="Hyperlink"/>
            <w:noProof/>
            <w:rtl/>
            <w:lang w:bidi="fa-IR"/>
          </w:rPr>
          <w:t xml:space="preserve"> (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ل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است</w:t>
        </w:r>
        <w:r w:rsidRPr="0095207C">
          <w:rPr>
            <w:rStyle w:val="Hyperlink"/>
            <w:noProof/>
            <w:rtl/>
            <w:lang w:bidi="fa-IR"/>
          </w:rPr>
          <w:t xml:space="preserve">)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صاف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شد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ستفاد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ف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لت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گاوس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ر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اه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،</w:t>
        </w:r>
        <w:r w:rsidRPr="0095207C">
          <w:rPr>
            <w:rStyle w:val="Hyperlink"/>
            <w:noProof/>
            <w:rtl/>
            <w:lang w:bidi="fa-IR"/>
          </w:rPr>
          <w:t xml:space="preserve"> (</w:t>
        </w:r>
        <w:r w:rsidRPr="0095207C">
          <w:rPr>
            <w:rStyle w:val="Hyperlink"/>
            <w:rFonts w:hint="eastAsia"/>
            <w:noProof/>
            <w:rtl/>
            <w:lang w:bidi="fa-IR"/>
          </w:rPr>
          <w:t>پا</w:t>
        </w:r>
        <w:r w:rsidRPr="0095207C">
          <w:rPr>
            <w:rStyle w:val="Hyperlink"/>
            <w:rFonts w:hint="cs"/>
            <w:noProof/>
            <w:rtl/>
            <w:lang w:bidi="fa-IR"/>
          </w:rPr>
          <w:t>یی</w:t>
        </w:r>
        <w:r w:rsidRPr="0095207C">
          <w:rPr>
            <w:rStyle w:val="Hyperlink"/>
            <w:rFonts w:hint="eastAsia"/>
            <w:noProof/>
            <w:rtl/>
            <w:lang w:bidi="fa-IR"/>
          </w:rPr>
          <w:t>ن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سمت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چپ</w:t>
        </w:r>
        <w:r w:rsidRPr="0095207C">
          <w:rPr>
            <w:rStyle w:val="Hyperlink"/>
            <w:noProof/>
            <w:rtl/>
            <w:lang w:bidi="fa-IR"/>
          </w:rPr>
          <w:t xml:space="preserve">) </w:t>
        </w:r>
        <w:r w:rsidRPr="0095207C">
          <w:rPr>
            <w:rStyle w:val="Hyperlink"/>
            <w:rFonts w:hint="eastAsia"/>
            <w:noProof/>
            <w:rtl/>
            <w:lang w:bidi="fa-IR"/>
          </w:rPr>
          <w:t>نت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ج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لبه‌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ب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و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noProof/>
            <w:lang w:bidi="fa-IR"/>
          </w:rPr>
          <w:t>Sobel</w:t>
        </w:r>
        <w:r w:rsidRPr="0095207C">
          <w:rPr>
            <w:rStyle w:val="Hyperlink"/>
            <w:rFonts w:hint="eastAsia"/>
            <w:noProof/>
            <w:rtl/>
            <w:lang w:bidi="fa-IR"/>
          </w:rPr>
          <w:t>،</w:t>
        </w:r>
        <w:r w:rsidRPr="0095207C">
          <w:rPr>
            <w:rStyle w:val="Hyperlink"/>
            <w:noProof/>
            <w:rtl/>
            <w:lang w:bidi="fa-IR"/>
          </w:rPr>
          <w:t xml:space="preserve"> (</w:t>
        </w:r>
        <w:r w:rsidRPr="0095207C">
          <w:rPr>
            <w:rStyle w:val="Hyperlink"/>
            <w:rFonts w:hint="eastAsia"/>
            <w:noProof/>
            <w:rtl/>
            <w:lang w:bidi="fa-IR"/>
          </w:rPr>
          <w:t>پا</w:t>
        </w:r>
        <w:r w:rsidRPr="0095207C">
          <w:rPr>
            <w:rStyle w:val="Hyperlink"/>
            <w:rFonts w:hint="cs"/>
            <w:noProof/>
            <w:rtl/>
            <w:lang w:bidi="fa-IR"/>
          </w:rPr>
          <w:t>یی</w:t>
        </w:r>
        <w:r w:rsidRPr="0095207C">
          <w:rPr>
            <w:rStyle w:val="Hyperlink"/>
            <w:rFonts w:hint="eastAsia"/>
            <w:noProof/>
            <w:rtl/>
            <w:lang w:bidi="fa-IR"/>
          </w:rPr>
          <w:t>ن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سط</w:t>
        </w:r>
        <w:r w:rsidRPr="0095207C">
          <w:rPr>
            <w:rStyle w:val="Hyperlink"/>
            <w:noProof/>
            <w:rtl/>
            <w:lang w:bidi="fa-IR"/>
          </w:rPr>
          <w:t xml:space="preserve">) </w:t>
        </w:r>
        <w:r w:rsidRPr="0095207C">
          <w:rPr>
            <w:rStyle w:val="Hyperlink"/>
            <w:rFonts w:hint="eastAsia"/>
            <w:noProof/>
            <w:rtl/>
            <w:lang w:bidi="fa-IR"/>
          </w:rPr>
          <w:t>نت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ج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لبه‌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ب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و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noProof/>
            <w:lang w:bidi="fa-IR"/>
          </w:rPr>
          <w:t>Prewitt</w:t>
        </w:r>
        <w:r w:rsidRPr="0095207C">
          <w:rPr>
            <w:rStyle w:val="Hyperlink"/>
            <w:rFonts w:hint="eastAsia"/>
            <w:noProof/>
            <w:rtl/>
            <w:lang w:bidi="fa-IR"/>
          </w:rPr>
          <w:t>،</w:t>
        </w:r>
        <w:r w:rsidRPr="0095207C">
          <w:rPr>
            <w:rStyle w:val="Hyperlink"/>
            <w:noProof/>
            <w:rtl/>
            <w:lang w:bidi="fa-IR"/>
          </w:rPr>
          <w:t xml:space="preserve"> (</w:t>
        </w:r>
        <w:r w:rsidRPr="0095207C">
          <w:rPr>
            <w:rStyle w:val="Hyperlink"/>
            <w:rFonts w:hint="eastAsia"/>
            <w:noProof/>
            <w:rtl/>
            <w:lang w:bidi="fa-IR"/>
          </w:rPr>
          <w:t>پا</w:t>
        </w:r>
        <w:r w:rsidRPr="0095207C">
          <w:rPr>
            <w:rStyle w:val="Hyperlink"/>
            <w:rFonts w:hint="cs"/>
            <w:noProof/>
            <w:rtl/>
            <w:lang w:bidi="fa-IR"/>
          </w:rPr>
          <w:t>یی</w:t>
        </w:r>
        <w:r w:rsidRPr="0095207C">
          <w:rPr>
            <w:rStyle w:val="Hyperlink"/>
            <w:rFonts w:hint="eastAsia"/>
            <w:noProof/>
            <w:rtl/>
            <w:lang w:bidi="fa-IR"/>
          </w:rPr>
          <w:t>ن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است</w:t>
        </w:r>
        <w:r w:rsidRPr="0095207C">
          <w:rPr>
            <w:rStyle w:val="Hyperlink"/>
            <w:noProof/>
            <w:rtl/>
            <w:lang w:bidi="fa-IR"/>
          </w:rPr>
          <w:t xml:space="preserve">) </w:t>
        </w:r>
        <w:r w:rsidRPr="0095207C">
          <w:rPr>
            <w:rStyle w:val="Hyperlink"/>
            <w:rFonts w:hint="eastAsia"/>
            <w:noProof/>
            <w:rtl/>
            <w:lang w:bidi="fa-IR"/>
          </w:rPr>
          <w:t>نت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ج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لبه‌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ب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وش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noProof/>
            <w:lang w:bidi="fa-IR"/>
          </w:rPr>
          <w:t>Canny</w:t>
        </w:r>
        <w:r w:rsidRPr="0095207C">
          <w:rPr>
            <w:rStyle w:val="Hyperlink"/>
            <w:noProof/>
            <w:rtl/>
            <w:lang w:bidi="fa-IR"/>
          </w:rPr>
          <w:t>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16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21</w:t>
        </w:r>
        <w:r>
          <w:rPr>
            <w:noProof/>
            <w:webHidden/>
            <w:rtl/>
          </w:rPr>
          <w:fldChar w:fldCharType="end"/>
        </w:r>
      </w:hyperlink>
    </w:p>
    <w:p w14:paraId="6C130661" w14:textId="0C726AED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17" w:history="1"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(1‏-‏12) </w:t>
        </w:r>
        <w:r w:rsidRPr="0095207C">
          <w:rPr>
            <w:rStyle w:val="Hyperlink"/>
            <w:rFonts w:hint="eastAsia"/>
            <w:noProof/>
            <w:rtl/>
            <w:lang w:bidi="fa-IR"/>
          </w:rPr>
          <w:t>نت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ج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ها</w:t>
        </w:r>
        <w:r w:rsidRPr="0095207C">
          <w:rPr>
            <w:rStyle w:val="Hyperlink"/>
            <w:rFonts w:hint="cs"/>
            <w:noProof/>
            <w:rtl/>
            <w:lang w:bidi="fa-IR"/>
          </w:rPr>
          <w:t>ی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رک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ب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لبه‌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ب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ستفاد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لگور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تم‌ه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noProof/>
            <w:lang w:bidi="fa-IR"/>
          </w:rPr>
          <w:t>Sobel</w:t>
        </w:r>
        <w:r w:rsidRPr="0095207C">
          <w:rPr>
            <w:rStyle w:val="Hyperlink"/>
            <w:rFonts w:hint="eastAsia"/>
            <w:noProof/>
            <w:rtl/>
            <w:lang w:bidi="fa-IR"/>
          </w:rPr>
          <w:t>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noProof/>
            <w:lang w:bidi="fa-IR"/>
          </w:rPr>
          <w:t>Prewitt</w:t>
        </w:r>
        <w:r w:rsidRPr="0095207C">
          <w:rPr>
            <w:rStyle w:val="Hyperlink"/>
            <w:rFonts w:hint="eastAsia"/>
            <w:noProof/>
            <w:rtl/>
            <w:lang w:bidi="fa-IR"/>
          </w:rPr>
          <w:t>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noProof/>
            <w:lang w:bidi="fa-IR"/>
          </w:rPr>
          <w:t>Canny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س</w:t>
        </w:r>
        <w:r w:rsidRPr="0095207C">
          <w:rPr>
            <w:rStyle w:val="Hyperlink"/>
            <w:rFonts w:hint="cs"/>
            <w:noProof/>
            <w:rtl/>
            <w:lang w:bidi="fa-IR"/>
          </w:rPr>
          <w:t>ی‌</w:t>
        </w:r>
        <w:r w:rsidRPr="0095207C">
          <w:rPr>
            <w:rStyle w:val="Hyperlink"/>
            <w:rFonts w:hint="eastAsia"/>
            <w:noProof/>
            <w:rtl/>
            <w:lang w:bidi="fa-IR"/>
          </w:rPr>
          <w:t>ت</w:t>
        </w:r>
        <w:r w:rsidRPr="0095207C">
          <w:rPr>
            <w:rStyle w:val="Hyperlink"/>
            <w:rFonts w:hint="cs"/>
            <w:noProof/>
            <w:rtl/>
            <w:lang w:bidi="fa-IR"/>
          </w:rPr>
          <w:t>ی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سکن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قفس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س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نه</w:t>
        </w:r>
        <w:r w:rsidRPr="0095207C">
          <w:rPr>
            <w:rStyle w:val="Hyperlink"/>
            <w:noProof/>
            <w:rtl/>
            <w:lang w:bidi="fa-IR"/>
          </w:rPr>
          <w:t xml:space="preserve">. </w:t>
        </w:r>
        <w:r w:rsidRPr="0095207C">
          <w:rPr>
            <w:rStyle w:val="Hyperlink"/>
            <w:rFonts w:hint="eastAsia"/>
            <w:noProof/>
            <w:rtl/>
            <w:lang w:bidi="fa-IR"/>
          </w:rPr>
          <w:t>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ن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رک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ب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لبه‌ه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اصل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ساختاره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اخل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خارج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ب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ق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ق‌تر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شناسا</w:t>
        </w:r>
        <w:r w:rsidRPr="0095207C">
          <w:rPr>
            <w:rStyle w:val="Hyperlink"/>
            <w:rFonts w:hint="cs"/>
            <w:noProof/>
            <w:rtl/>
            <w:lang w:bidi="fa-IR"/>
          </w:rPr>
          <w:t>ی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</w:t>
        </w:r>
        <w:r w:rsidRPr="0095207C">
          <w:rPr>
            <w:rStyle w:val="Hyperlink"/>
            <w:rFonts w:hint="cs"/>
            <w:noProof/>
            <w:rtl/>
            <w:lang w:bidi="fa-IR"/>
          </w:rPr>
          <w:t>ی‌</w:t>
        </w:r>
        <w:r w:rsidRPr="0095207C">
          <w:rPr>
            <w:rStyle w:val="Hyperlink"/>
            <w:rFonts w:hint="eastAsia"/>
            <w:noProof/>
            <w:rtl/>
            <w:lang w:bidi="fa-IR"/>
          </w:rPr>
          <w:t>کند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د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حال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ک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ز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و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جزئ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ات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ناخواست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را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حذف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م</w:t>
        </w:r>
        <w:r w:rsidRPr="0095207C">
          <w:rPr>
            <w:rStyle w:val="Hyperlink"/>
            <w:rFonts w:hint="cs"/>
            <w:noProof/>
            <w:rtl/>
            <w:lang w:bidi="fa-IR"/>
          </w:rPr>
          <w:t>ی‌</w:t>
        </w:r>
        <w:r w:rsidRPr="0095207C">
          <w:rPr>
            <w:rStyle w:val="Hyperlink"/>
            <w:rFonts w:hint="eastAsia"/>
            <w:noProof/>
            <w:rtl/>
            <w:lang w:bidi="fa-IR"/>
          </w:rPr>
          <w:t>نم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د</w:t>
        </w:r>
        <w:r w:rsidRPr="0095207C">
          <w:rPr>
            <w:rStyle w:val="Hyperlink"/>
            <w:noProof/>
            <w:rtl/>
            <w:lang w:bidi="fa-IR"/>
          </w:rPr>
          <w:t>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17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21</w:t>
        </w:r>
        <w:r>
          <w:rPr>
            <w:noProof/>
            <w:webHidden/>
            <w:rtl/>
          </w:rPr>
          <w:fldChar w:fldCharType="end"/>
        </w:r>
      </w:hyperlink>
    </w:p>
    <w:p w14:paraId="30E8A35C" w14:textId="79B9B91F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18" w:history="1"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(1‏-‏13)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18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22</w:t>
        </w:r>
        <w:r>
          <w:rPr>
            <w:noProof/>
            <w:webHidden/>
            <w:rtl/>
          </w:rPr>
          <w:fldChar w:fldCharType="end"/>
        </w:r>
      </w:hyperlink>
    </w:p>
    <w:p w14:paraId="67CFDE74" w14:textId="440B7465" w:rsidR="00F64373" w:rsidRDefault="00F64373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kern w:val="2"/>
          <w:szCs w:val="24"/>
          <w:rtl/>
          <w14:ligatures w14:val="standardContextual"/>
        </w:rPr>
      </w:pPr>
      <w:hyperlink w:anchor="_Toc182529719" w:history="1">
        <w:r w:rsidRPr="0095207C">
          <w:rPr>
            <w:rStyle w:val="Hyperlink"/>
            <w:rFonts w:hint="eastAsia"/>
            <w:noProof/>
            <w:rtl/>
            <w:lang w:bidi="fa-IR"/>
          </w:rPr>
          <w:t>شکل</w:t>
        </w:r>
        <w:r w:rsidRPr="0095207C">
          <w:rPr>
            <w:rStyle w:val="Hyperlink"/>
            <w:noProof/>
            <w:rtl/>
            <w:lang w:bidi="fa-IR"/>
          </w:rPr>
          <w:t xml:space="preserve"> (1‏-‏14) </w:t>
        </w:r>
        <w:r w:rsidRPr="0095207C">
          <w:rPr>
            <w:rStyle w:val="Hyperlink"/>
            <w:rFonts w:hint="eastAsia"/>
            <w:noProof/>
            <w:rtl/>
            <w:lang w:bidi="fa-IR"/>
          </w:rPr>
          <w:t>تصاو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ر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پا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ه</w:t>
        </w:r>
        <w:r w:rsidRPr="0095207C">
          <w:rPr>
            <w:rStyle w:val="Hyperlink"/>
            <w:noProof/>
            <w:rtl/>
            <w:lang w:bidi="fa-IR"/>
          </w:rPr>
          <w:t xml:space="preserve"> </w:t>
        </w:r>
        <w:r w:rsidRPr="0095207C">
          <w:rPr>
            <w:rStyle w:val="Hyperlink"/>
            <w:rFonts w:hint="eastAsia"/>
            <w:noProof/>
            <w:rtl/>
            <w:lang w:bidi="fa-IR"/>
          </w:rPr>
          <w:t>تمر</w:t>
        </w:r>
        <w:r w:rsidRPr="0095207C">
          <w:rPr>
            <w:rStyle w:val="Hyperlink"/>
            <w:rFonts w:hint="cs"/>
            <w:noProof/>
            <w:rtl/>
            <w:lang w:bidi="fa-IR"/>
          </w:rPr>
          <w:t>ی</w:t>
        </w:r>
        <w:r w:rsidRPr="0095207C">
          <w:rPr>
            <w:rStyle w:val="Hyperlink"/>
            <w:rFonts w:hint="eastAsia"/>
            <w:noProof/>
            <w:rtl/>
            <w:lang w:bidi="fa-IR"/>
          </w:rPr>
          <w:t>ن</w:t>
        </w:r>
        <w:r w:rsidRPr="0095207C">
          <w:rPr>
            <w:rStyle w:val="Hyperlink"/>
            <w:noProof/>
            <w:rtl/>
            <w:lang w:bidi="fa-IR"/>
          </w:rPr>
          <w:t xml:space="preserve"> 5.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182529719 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070F37">
          <w:rPr>
            <w:noProof/>
            <w:webHidden/>
            <w:rtl/>
          </w:rPr>
          <w:t>24</w:t>
        </w:r>
        <w:r>
          <w:rPr>
            <w:noProof/>
            <w:webHidden/>
            <w:rtl/>
          </w:rPr>
          <w:fldChar w:fldCharType="end"/>
        </w:r>
      </w:hyperlink>
    </w:p>
    <w:p w14:paraId="69397F7F" w14:textId="2C9606C5" w:rsidR="00180A9F" w:rsidRPr="007164D0" w:rsidRDefault="004A4D07" w:rsidP="00180A9F">
      <w:pPr>
        <w:pStyle w:val="a8"/>
        <w:rPr>
          <w:rtl/>
          <w:lang w:bidi="fa-IR"/>
        </w:rPr>
      </w:pPr>
      <w:r w:rsidRPr="007164D0">
        <w:rPr>
          <w:rtl/>
          <w:lang w:bidi="fa-IR"/>
        </w:rPr>
        <w:fldChar w:fldCharType="end"/>
      </w:r>
    </w:p>
    <w:p w14:paraId="35ED224D" w14:textId="0C7BA3E5" w:rsidR="00180A9F" w:rsidRPr="007164D0" w:rsidRDefault="00180A9F" w:rsidP="009B5D74">
      <w:pPr>
        <w:pStyle w:val="ac"/>
        <w:rPr>
          <w:noProof/>
          <w:rtl/>
        </w:rPr>
      </w:pPr>
      <w:r w:rsidRPr="007164D0">
        <w:rPr>
          <w:rtl/>
        </w:rPr>
        <w:br w:type="page"/>
      </w:r>
      <w:r w:rsidR="009B5D74" w:rsidRPr="007164D0">
        <w:rPr>
          <w:noProof/>
          <w:rtl/>
        </w:rPr>
        <w:lastRenderedPageBreak/>
        <w:t xml:space="preserve"> </w:t>
      </w:r>
    </w:p>
    <w:p w14:paraId="4921EF0D" w14:textId="77777777" w:rsidR="00180A9F" w:rsidRPr="007164D0" w:rsidRDefault="00180A9F" w:rsidP="00180A9F">
      <w:pPr>
        <w:pStyle w:val="a8"/>
        <w:rPr>
          <w:rtl/>
          <w:lang w:bidi="fa-IR"/>
        </w:rPr>
        <w:sectPr w:rsidR="00180A9F" w:rsidRPr="007164D0" w:rsidSect="00A33306">
          <w:footerReference w:type="default" r:id="rId10"/>
          <w:footerReference w:type="first" r:id="rId11"/>
          <w:footnotePr>
            <w:numRestart w:val="eachPage"/>
          </w:footnotePr>
          <w:pgSz w:w="11906" w:h="16838" w:code="9"/>
          <w:pgMar w:top="1440" w:right="1440" w:bottom="1440" w:left="1440" w:header="851" w:footer="1021" w:gutter="0"/>
          <w:pgNumType w:fmt="arabicAbjad" w:start="1"/>
          <w:cols w:space="708"/>
          <w:titlePg/>
          <w:bidi/>
          <w:rtlGutter/>
          <w:docGrid w:linePitch="360"/>
        </w:sectPr>
      </w:pPr>
    </w:p>
    <w:p w14:paraId="35DC97C5" w14:textId="77777777" w:rsidR="00180A9F" w:rsidRPr="007164D0" w:rsidRDefault="00180A9F" w:rsidP="00180A9F">
      <w:pPr>
        <w:rPr>
          <w:rFonts w:cs="B Nazanin"/>
          <w:rtl/>
        </w:rPr>
      </w:pPr>
    </w:p>
    <w:p w14:paraId="6AB7366F" w14:textId="2513EF40" w:rsidR="00180A9F" w:rsidRPr="007164D0" w:rsidRDefault="00180A9F" w:rsidP="00180A9F">
      <w:pPr>
        <w:rPr>
          <w:rFonts w:cs="B Nazanin"/>
          <w:rtl/>
          <w:lang w:bidi="fa-IR"/>
        </w:rPr>
      </w:pPr>
    </w:p>
    <w:p w14:paraId="08CE3B1A" w14:textId="6ABE078B" w:rsidR="00CF55E3" w:rsidRPr="007164D0" w:rsidRDefault="00CF55E3" w:rsidP="00180A9F">
      <w:pPr>
        <w:rPr>
          <w:rFonts w:cs="B Nazanin"/>
          <w:rtl/>
          <w:lang w:bidi="fa-IR"/>
        </w:rPr>
      </w:pPr>
    </w:p>
    <w:p w14:paraId="17345B0E" w14:textId="4E95EFB8" w:rsidR="00CF55E3" w:rsidRPr="007164D0" w:rsidRDefault="00CF55E3" w:rsidP="00180A9F">
      <w:pPr>
        <w:rPr>
          <w:rFonts w:cs="B Nazanin"/>
          <w:rtl/>
          <w:lang w:bidi="fa-IR"/>
        </w:rPr>
      </w:pPr>
    </w:p>
    <w:p w14:paraId="691A3232" w14:textId="2D048587" w:rsidR="00CF55E3" w:rsidRPr="007164D0" w:rsidRDefault="00CF55E3" w:rsidP="00180A9F">
      <w:pPr>
        <w:rPr>
          <w:rFonts w:cs="B Nazanin"/>
          <w:rtl/>
          <w:lang w:bidi="fa-IR"/>
        </w:rPr>
      </w:pPr>
    </w:p>
    <w:p w14:paraId="21834BF6" w14:textId="77777777" w:rsidR="00CF55E3" w:rsidRPr="007164D0" w:rsidRDefault="00CF55E3" w:rsidP="00180A9F">
      <w:pPr>
        <w:rPr>
          <w:rFonts w:cs="B Nazanin"/>
          <w:rtl/>
          <w:lang w:bidi="fa-IR"/>
        </w:rPr>
      </w:pPr>
    </w:p>
    <w:p w14:paraId="11B0204F" w14:textId="77777777" w:rsidR="00180A9F" w:rsidRPr="007164D0" w:rsidRDefault="00180A9F" w:rsidP="00180A9F">
      <w:pPr>
        <w:rPr>
          <w:rFonts w:cs="B Nazanin"/>
          <w:rtl/>
        </w:rPr>
      </w:pPr>
    </w:p>
    <w:p w14:paraId="2CD44454" w14:textId="77777777" w:rsidR="00180A9F" w:rsidRPr="007164D0" w:rsidRDefault="00180A9F" w:rsidP="00180A9F">
      <w:pPr>
        <w:rPr>
          <w:rFonts w:cs="B Nazanin"/>
          <w:rtl/>
        </w:rPr>
      </w:pPr>
    </w:p>
    <w:p w14:paraId="664E04E2" w14:textId="77777777" w:rsidR="00180A9F" w:rsidRPr="007164D0" w:rsidRDefault="00180A9F" w:rsidP="00180A9F">
      <w:pPr>
        <w:rPr>
          <w:rFonts w:cs="B Nazanin"/>
          <w:rtl/>
        </w:rPr>
      </w:pPr>
    </w:p>
    <w:p w14:paraId="5D140E63" w14:textId="5FC52960" w:rsidR="00B54879" w:rsidRPr="007164D0" w:rsidRDefault="00180A9F" w:rsidP="00232C54">
      <w:pPr>
        <w:pStyle w:val="a"/>
        <w:rPr>
          <w:rtl/>
        </w:rPr>
      </w:pPr>
      <w:bookmarkStart w:id="0" w:name="_Toc106512938"/>
      <w:bookmarkStart w:id="1" w:name="_Toc209236398"/>
      <w:bookmarkStart w:id="2" w:name="_Toc209240155"/>
      <w:bookmarkStart w:id="3" w:name="_Toc209240167"/>
      <w:r w:rsidRPr="007164D0">
        <w:rPr>
          <w:rtl/>
        </w:rPr>
        <w:br/>
      </w:r>
      <w:bookmarkStart w:id="4" w:name="_Toc182529696"/>
      <w:bookmarkEnd w:id="0"/>
      <w:bookmarkEnd w:id="1"/>
      <w:bookmarkEnd w:id="2"/>
      <w:bookmarkEnd w:id="3"/>
      <w:r w:rsidR="00232C54">
        <w:rPr>
          <w:rFonts w:hint="cs"/>
          <w:rtl/>
        </w:rPr>
        <w:t>تمرین‌های کامپیوتری</w:t>
      </w:r>
      <w:bookmarkEnd w:id="4"/>
      <w:r w:rsidR="00B72ED1" w:rsidRPr="007164D0">
        <w:rPr>
          <w:rFonts w:hint="cs"/>
          <w:rtl/>
        </w:rPr>
        <w:t xml:space="preserve"> </w:t>
      </w:r>
    </w:p>
    <w:p w14:paraId="5A1E3F0C" w14:textId="6578CCB2" w:rsidR="00180A9F" w:rsidRPr="007164D0" w:rsidRDefault="00180A9F" w:rsidP="00677683">
      <w:pPr>
        <w:rPr>
          <w:rtl/>
        </w:rPr>
      </w:pPr>
    </w:p>
    <w:p w14:paraId="55658D3E" w14:textId="0DAB8986" w:rsidR="00180A9F" w:rsidRPr="007164D0" w:rsidRDefault="00180A9F" w:rsidP="00677683">
      <w:pPr>
        <w:rPr>
          <w:rtl/>
        </w:rPr>
      </w:pPr>
    </w:p>
    <w:p w14:paraId="08C79746" w14:textId="5D9088C1" w:rsidR="000410D9" w:rsidRPr="007164D0" w:rsidRDefault="000410D9" w:rsidP="00677683">
      <w:pPr>
        <w:rPr>
          <w:rtl/>
        </w:rPr>
      </w:pPr>
    </w:p>
    <w:p w14:paraId="0CDB372C" w14:textId="50E04B68" w:rsidR="000410D9" w:rsidRPr="007164D0" w:rsidRDefault="000410D9" w:rsidP="00677683">
      <w:pPr>
        <w:rPr>
          <w:rtl/>
        </w:rPr>
      </w:pPr>
    </w:p>
    <w:p w14:paraId="47B9A601" w14:textId="38224A4F" w:rsidR="000410D9" w:rsidRPr="007164D0" w:rsidRDefault="000410D9" w:rsidP="00677683">
      <w:pPr>
        <w:rPr>
          <w:rtl/>
        </w:rPr>
      </w:pPr>
    </w:p>
    <w:p w14:paraId="1689794A" w14:textId="32FED563" w:rsidR="000410D9" w:rsidRPr="007164D0" w:rsidRDefault="000410D9" w:rsidP="00677683">
      <w:pPr>
        <w:rPr>
          <w:rtl/>
        </w:rPr>
      </w:pPr>
    </w:p>
    <w:p w14:paraId="754D1812" w14:textId="29A153F7" w:rsidR="000410D9" w:rsidRPr="007164D0" w:rsidRDefault="000410D9" w:rsidP="00677683">
      <w:pPr>
        <w:rPr>
          <w:rtl/>
        </w:rPr>
      </w:pPr>
    </w:p>
    <w:p w14:paraId="2D1EF416" w14:textId="1786C32A" w:rsidR="000410D9" w:rsidRPr="007164D0" w:rsidRDefault="000410D9" w:rsidP="00677683">
      <w:pPr>
        <w:rPr>
          <w:rtl/>
        </w:rPr>
      </w:pPr>
    </w:p>
    <w:p w14:paraId="27F9ED90" w14:textId="3A1B75D8" w:rsidR="000410D9" w:rsidRPr="007164D0" w:rsidRDefault="000410D9" w:rsidP="00677683">
      <w:pPr>
        <w:rPr>
          <w:rtl/>
        </w:rPr>
      </w:pPr>
    </w:p>
    <w:p w14:paraId="4A84B2B7" w14:textId="77777777" w:rsidR="000410D9" w:rsidRPr="007164D0" w:rsidRDefault="000410D9" w:rsidP="00677683">
      <w:pPr>
        <w:rPr>
          <w:rtl/>
        </w:rPr>
      </w:pPr>
    </w:p>
    <w:p w14:paraId="091603A8" w14:textId="11001D7A" w:rsidR="000410D9" w:rsidRPr="007164D0" w:rsidRDefault="000410D9" w:rsidP="000410D9">
      <w:pPr>
        <w:rPr>
          <w:rtl/>
        </w:rPr>
      </w:pPr>
    </w:p>
    <w:p w14:paraId="4C7792A8" w14:textId="22421FDC" w:rsidR="000410D9" w:rsidRPr="007164D0" w:rsidRDefault="000410D9" w:rsidP="000410D9">
      <w:pPr>
        <w:rPr>
          <w:rtl/>
        </w:rPr>
      </w:pPr>
    </w:p>
    <w:p w14:paraId="5DCCF2D1" w14:textId="520CFCEA" w:rsidR="000410D9" w:rsidRPr="007164D0" w:rsidRDefault="000410D9" w:rsidP="000410D9">
      <w:pPr>
        <w:rPr>
          <w:rtl/>
        </w:rPr>
      </w:pPr>
    </w:p>
    <w:p w14:paraId="2DF1B8A5" w14:textId="1073C515" w:rsidR="000410D9" w:rsidRPr="007164D0" w:rsidRDefault="000410D9" w:rsidP="000410D9">
      <w:pPr>
        <w:rPr>
          <w:rtl/>
        </w:rPr>
      </w:pPr>
    </w:p>
    <w:p w14:paraId="445C62E9" w14:textId="274B6BE6" w:rsidR="00CE4ABF" w:rsidRPr="007164D0" w:rsidRDefault="00CE4ABF" w:rsidP="000410D9">
      <w:pPr>
        <w:rPr>
          <w:rtl/>
        </w:rPr>
      </w:pPr>
    </w:p>
    <w:p w14:paraId="13771593" w14:textId="77777777" w:rsidR="00CE4ABF" w:rsidRPr="007164D0" w:rsidRDefault="00CE4ABF" w:rsidP="000410D9"/>
    <w:p w14:paraId="35FAE508" w14:textId="2659598A" w:rsidR="000410D9" w:rsidRPr="007164D0" w:rsidRDefault="000410D9" w:rsidP="000410D9">
      <w:pPr>
        <w:rPr>
          <w:rtl/>
        </w:rPr>
      </w:pPr>
    </w:p>
    <w:p w14:paraId="77489817" w14:textId="4771A754" w:rsidR="00945D63" w:rsidRDefault="00945D63" w:rsidP="00945D63">
      <w:pPr>
        <w:pStyle w:val="a0"/>
        <w:rPr>
          <w:rtl/>
        </w:rPr>
      </w:pPr>
      <w:bookmarkStart w:id="5" w:name="_Toc182529697"/>
      <w:r>
        <w:rPr>
          <w:rFonts w:hint="cs"/>
          <w:rtl/>
        </w:rPr>
        <w:lastRenderedPageBreak/>
        <w:t>تمرین 1</w:t>
      </w:r>
      <w:bookmarkEnd w:id="5"/>
    </w:p>
    <w:p w14:paraId="3FD18E2F" w14:textId="62BF3C53" w:rsidR="001471A0" w:rsidRDefault="009B3272" w:rsidP="00F8733D">
      <w:pPr>
        <w:pStyle w:val="a8"/>
        <w:rPr>
          <w:rtl/>
          <w:lang w:bidi="fa-IR"/>
        </w:rPr>
      </w:pPr>
      <w:r>
        <w:rPr>
          <w:noProof/>
        </w:rPr>
        <w:pict w14:anchorId="6AED182F"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2053" type="#_x0000_t202" style="position:absolute;left:0;text-align:left;margin-left:-.75pt;margin-top:97.75pt;width:450.45pt;height:208.75pt;z-index:251656192;visibility:visible;mso-wrap-distance-top:3.6pt;mso-wrap-distance-bottom:3.6pt;mso-width-relative:margin;mso-height-relative:margin" fillcolor="#d8d8d8 [2732]">
            <v:textbox style="mso-next-textbox:#Text Box 2">
              <w:txbxContent>
                <w:p w14:paraId="75981368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% Section 1: Loading and Displaying the Noisy Image</w:t>
                  </w:r>
                </w:p>
                <w:p w14:paraId="662D6EE5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5522D729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magePath</w:t>
                  </w:r>
                  <w:proofErr w:type="spell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= 'D:\My-</w:t>
                  </w:r>
                  <w:proofErr w:type="spell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Documants</w:t>
                  </w:r>
                  <w:proofErr w:type="spell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\PhD\Term_03_1403\HW1_402811068\HW1\Noisy.jpg';</w:t>
                  </w:r>
                </w:p>
                <w:p w14:paraId="34A51072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049E430C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Noisy = </w:t>
                  </w:r>
                  <w:proofErr w:type="spell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mread</w:t>
                  </w:r>
                  <w:proofErr w:type="spell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(</w:t>
                  </w:r>
                  <w:proofErr w:type="spell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magePath</w:t>
                  </w:r>
                  <w:proofErr w:type="spell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);</w:t>
                  </w:r>
                </w:p>
                <w:p w14:paraId="467EC321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Noisy_double</w:t>
                  </w:r>
                  <w:proofErr w:type="spell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= im2</w:t>
                  </w:r>
                  <w:proofErr w:type="gram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double(</w:t>
                  </w:r>
                  <w:proofErr w:type="gram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Noisy);</w:t>
                  </w:r>
                </w:p>
                <w:p w14:paraId="0810A36E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057A3875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igure;</w:t>
                  </w:r>
                </w:p>
                <w:p w14:paraId="3CD48B5D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proofErr w:type="gram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mshow</w:t>
                  </w:r>
                  <w:proofErr w:type="spell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(</w:t>
                  </w:r>
                  <w:proofErr w:type="spellStart"/>
                  <w:proofErr w:type="gram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Noisy_double</w:t>
                  </w:r>
                  <w:proofErr w:type="spell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, []);</w:t>
                  </w:r>
                </w:p>
                <w:p w14:paraId="40F3503A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gram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title(</w:t>
                  </w:r>
                  <w:proofErr w:type="gram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'Noisy Image');</w:t>
                  </w:r>
                </w:p>
                <w:p w14:paraId="515988B3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72DE2DBD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Adding labels to make the display clear and visually complete.</w:t>
                  </w:r>
                </w:p>
                <w:p w14:paraId="508DAF62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xlabel</w:t>
                  </w:r>
                  <w:proofErr w:type="spell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('Pixels');</w:t>
                  </w:r>
                </w:p>
                <w:p w14:paraId="668E2907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ylabel</w:t>
                  </w:r>
                  <w:proofErr w:type="spell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('Pixels');</w:t>
                  </w:r>
                </w:p>
                <w:p w14:paraId="76C8D6FE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11ECCC3B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% Grayscale color helps emphasize intensity details, and the </w:t>
                  </w:r>
                  <w:proofErr w:type="spell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colorbar</w:t>
                  </w:r>
                  <w:proofErr w:type="spell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shows the range of pixel values.</w:t>
                  </w:r>
                </w:p>
                <w:p w14:paraId="4463B3F2" w14:textId="77777777" w:rsidR="001D45A5" w:rsidRPr="001D45A5" w:rsidRDefault="001D45A5" w:rsidP="001D45A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colormap(gray);</w:t>
                  </w:r>
                </w:p>
                <w:p w14:paraId="65B640FE" w14:textId="78D80661" w:rsidR="00DF38AE" w:rsidRPr="00A33CFD" w:rsidRDefault="001D45A5" w:rsidP="00A33CFD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colorbar</w:t>
                  </w:r>
                  <w:proofErr w:type="spellEnd"/>
                  <w:r w:rsidRPr="001D45A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;</w:t>
                  </w:r>
                </w:p>
              </w:txbxContent>
            </v:textbox>
            <w10:wrap type="square"/>
          </v:shape>
        </w:pict>
      </w:r>
      <w:r w:rsidR="00945D63">
        <w:rPr>
          <w:rFonts w:hint="cs"/>
          <w:rtl/>
          <w:lang w:bidi="fa-IR"/>
        </w:rPr>
        <w:t xml:space="preserve">الف) </w:t>
      </w:r>
      <w:r w:rsidR="00945D63">
        <w:rPr>
          <w:rtl/>
          <w:lang w:bidi="fa-IR"/>
        </w:rPr>
        <w:t>در ا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ن</w:t>
      </w:r>
      <w:r w:rsidR="00945D63">
        <w:rPr>
          <w:rtl/>
          <w:lang w:bidi="fa-IR"/>
        </w:rPr>
        <w:t xml:space="preserve"> تمر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ن</w:t>
      </w:r>
      <w:r w:rsidR="00945D63">
        <w:rPr>
          <w:rtl/>
          <w:lang w:bidi="fa-IR"/>
        </w:rPr>
        <w:t xml:space="preserve"> برا</w:t>
      </w:r>
      <w:r w:rsidR="00945D63">
        <w:rPr>
          <w:rFonts w:hint="cs"/>
          <w:rtl/>
          <w:lang w:bidi="fa-IR"/>
        </w:rPr>
        <w:t>ی</w:t>
      </w:r>
      <w:r w:rsidR="00945D63">
        <w:rPr>
          <w:rtl/>
          <w:lang w:bidi="fa-IR"/>
        </w:rPr>
        <w:t xml:space="preserve"> بهبود ک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ف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ت</w:t>
      </w:r>
      <w:r w:rsidR="00945D63">
        <w:rPr>
          <w:rtl/>
          <w:lang w:bidi="fa-IR"/>
        </w:rPr>
        <w:t xml:space="preserve"> تصو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ر</w:t>
      </w:r>
      <w:r w:rsidR="00945D63">
        <w:rPr>
          <w:rtl/>
          <w:lang w:bidi="fa-IR"/>
        </w:rPr>
        <w:t xml:space="preserve"> نو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ز</w:t>
      </w:r>
      <w:r w:rsidR="00945D63">
        <w:rPr>
          <w:rFonts w:hint="cs"/>
          <w:rtl/>
          <w:lang w:bidi="fa-IR"/>
        </w:rPr>
        <w:t>ی</w:t>
      </w:r>
      <w:r w:rsidR="00945D63">
        <w:rPr>
          <w:rtl/>
          <w:lang w:bidi="fa-IR"/>
        </w:rPr>
        <w:t xml:space="preserve"> از ف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لتر</w:t>
      </w:r>
      <w:r w:rsidR="00945D63">
        <w:rPr>
          <w:rtl/>
          <w:lang w:bidi="fa-IR"/>
        </w:rPr>
        <w:t xml:space="preserve"> م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انه</w:t>
      </w:r>
      <w:r w:rsidR="00945D63">
        <w:rPr>
          <w:rtl/>
          <w:lang w:bidi="fa-IR"/>
        </w:rPr>
        <w:t xml:space="preserve"> استفاده نما</w:t>
      </w:r>
      <w:r w:rsidR="00945D63">
        <w:rPr>
          <w:rFonts w:hint="cs"/>
          <w:rtl/>
          <w:lang w:bidi="fa-IR"/>
        </w:rPr>
        <w:t>یی</w:t>
      </w:r>
      <w:r w:rsidR="00945D63">
        <w:rPr>
          <w:rFonts w:hint="eastAsia"/>
          <w:rtl/>
          <w:lang w:bidi="fa-IR"/>
        </w:rPr>
        <w:t>د</w:t>
      </w:r>
      <w:r w:rsidR="00945D63">
        <w:rPr>
          <w:rtl/>
          <w:lang w:bidi="fa-IR"/>
        </w:rPr>
        <w:t xml:space="preserve"> ف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لتر</w:t>
      </w:r>
      <w:r w:rsidR="00945D63">
        <w:rPr>
          <w:rtl/>
          <w:lang w:bidi="fa-IR"/>
        </w:rPr>
        <w:t xml:space="preserve"> م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انه</w:t>
      </w:r>
      <w:r w:rsidR="00945D63">
        <w:rPr>
          <w:rtl/>
          <w:lang w:bidi="fa-IR"/>
        </w:rPr>
        <w:t xml:space="preserve"> برا</w:t>
      </w:r>
      <w:r w:rsidR="00945D63">
        <w:rPr>
          <w:rFonts w:hint="cs"/>
          <w:rtl/>
          <w:lang w:bidi="fa-IR"/>
        </w:rPr>
        <w:t>ی</w:t>
      </w:r>
      <w:r w:rsidR="00945D63">
        <w:rPr>
          <w:rtl/>
          <w:lang w:bidi="fa-IR"/>
        </w:rPr>
        <w:t xml:space="preserve"> حذف نو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ز</w:t>
      </w:r>
      <w:r w:rsidR="00945D63">
        <w:rPr>
          <w:rtl/>
          <w:lang w:bidi="fa-IR"/>
        </w:rPr>
        <w:t xml:space="preserve"> نمک و فلفل از</w:t>
      </w:r>
      <w:r w:rsidR="00945D63">
        <w:rPr>
          <w:rFonts w:hint="cs"/>
          <w:rtl/>
          <w:lang w:bidi="fa-IR"/>
        </w:rPr>
        <w:t xml:space="preserve"> </w:t>
      </w:r>
      <w:r w:rsidR="00945D63">
        <w:rPr>
          <w:rFonts w:hint="eastAsia"/>
          <w:rtl/>
          <w:lang w:bidi="fa-IR"/>
        </w:rPr>
        <w:t>تصو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ر</w:t>
      </w:r>
      <w:r w:rsidR="00945D63">
        <w:rPr>
          <w:rtl/>
          <w:lang w:bidi="fa-IR"/>
        </w:rPr>
        <w:t xml:space="preserve"> مف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د</w:t>
      </w:r>
      <w:r w:rsidR="00945D63">
        <w:rPr>
          <w:rtl/>
          <w:lang w:bidi="fa-IR"/>
        </w:rPr>
        <w:t xml:space="preserve"> است.</w:t>
      </w:r>
      <w:r w:rsidR="00945D63">
        <w:rPr>
          <w:rFonts w:hint="cs"/>
          <w:rtl/>
          <w:lang w:bidi="fa-IR"/>
        </w:rPr>
        <w:t xml:space="preserve"> </w:t>
      </w:r>
      <w:r w:rsidR="00945D63">
        <w:rPr>
          <w:rtl/>
          <w:lang w:bidi="fa-IR"/>
        </w:rPr>
        <w:t>(الف) تصو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ر</w:t>
      </w:r>
      <w:r w:rsidR="00945D63">
        <w:rPr>
          <w:rtl/>
          <w:lang w:bidi="fa-IR"/>
        </w:rPr>
        <w:t xml:space="preserve"> نو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ز</w:t>
      </w:r>
      <w:r w:rsidR="00945D63">
        <w:rPr>
          <w:rFonts w:hint="cs"/>
          <w:rtl/>
          <w:lang w:bidi="fa-IR"/>
        </w:rPr>
        <w:t>ی</w:t>
      </w:r>
      <w:r w:rsidR="00945D63">
        <w:rPr>
          <w:rtl/>
          <w:lang w:bidi="fa-IR"/>
        </w:rPr>
        <w:t xml:space="preserve"> با نام </w:t>
      </w:r>
      <w:r w:rsidR="00945D63">
        <w:rPr>
          <w:lang w:bidi="fa-IR"/>
        </w:rPr>
        <w:t>Noisy</w:t>
      </w:r>
      <w:r w:rsidR="00945D63">
        <w:rPr>
          <w:rtl/>
          <w:lang w:bidi="fa-IR"/>
        </w:rPr>
        <w:t xml:space="preserve"> را </w:t>
      </w:r>
      <w:r w:rsidR="00945D63">
        <w:rPr>
          <w:lang w:bidi="fa-IR"/>
        </w:rPr>
        <w:t>load</w:t>
      </w:r>
      <w:r w:rsidR="00945D63">
        <w:rPr>
          <w:rtl/>
          <w:lang w:bidi="fa-IR"/>
        </w:rPr>
        <w:t xml:space="preserve"> و آن را به </w:t>
      </w:r>
      <w:r w:rsidR="00945D63">
        <w:rPr>
          <w:lang w:bidi="fa-IR"/>
        </w:rPr>
        <w:t>double</w:t>
      </w:r>
      <w:r w:rsidR="00945D63">
        <w:rPr>
          <w:rtl/>
          <w:lang w:bidi="fa-IR"/>
        </w:rPr>
        <w:t xml:space="preserve"> تبد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ل</w:t>
      </w:r>
      <w:r w:rsidR="00945D63">
        <w:rPr>
          <w:rtl/>
          <w:lang w:bidi="fa-IR"/>
        </w:rPr>
        <w:t xml:space="preserve"> کن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د</w:t>
      </w:r>
      <w:r w:rsidR="00945D63">
        <w:rPr>
          <w:rFonts w:hint="cs"/>
          <w:rtl/>
          <w:lang w:bidi="fa-IR"/>
        </w:rPr>
        <w:t xml:space="preserve">. </w:t>
      </w:r>
      <w:r w:rsidR="00945D63">
        <w:rPr>
          <w:rtl/>
          <w:lang w:bidi="fa-IR"/>
        </w:rPr>
        <w:t xml:space="preserve">با استفاده از دستور </w:t>
      </w:r>
      <w:proofErr w:type="spellStart"/>
      <w:r w:rsidR="00945D63">
        <w:rPr>
          <w:lang w:bidi="fa-IR"/>
        </w:rPr>
        <w:t>imshow</w:t>
      </w:r>
      <w:proofErr w:type="spellEnd"/>
      <w:r w:rsidR="00945D63">
        <w:rPr>
          <w:rtl/>
          <w:lang w:bidi="fa-IR"/>
        </w:rPr>
        <w:t xml:space="preserve"> تصو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ر</w:t>
      </w:r>
      <w:r w:rsidR="00945D63">
        <w:rPr>
          <w:rtl/>
          <w:lang w:bidi="fa-IR"/>
        </w:rPr>
        <w:t xml:space="preserve"> نو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ز</w:t>
      </w:r>
      <w:r w:rsidR="00945D63">
        <w:rPr>
          <w:rFonts w:hint="cs"/>
          <w:rtl/>
          <w:lang w:bidi="fa-IR"/>
        </w:rPr>
        <w:t xml:space="preserve">ی </w:t>
      </w:r>
      <w:r w:rsidR="00945D63">
        <w:rPr>
          <w:rFonts w:hint="eastAsia"/>
          <w:rtl/>
          <w:lang w:bidi="fa-IR"/>
        </w:rPr>
        <w:t>را</w:t>
      </w:r>
      <w:r w:rsidR="00945D63">
        <w:rPr>
          <w:rtl/>
          <w:lang w:bidi="fa-IR"/>
        </w:rPr>
        <w:t xml:space="preserve"> بب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ن</w:t>
      </w:r>
      <w:r w:rsidR="00945D63">
        <w:rPr>
          <w:rFonts w:hint="cs"/>
          <w:rtl/>
          <w:lang w:bidi="fa-IR"/>
        </w:rPr>
        <w:t>ی</w:t>
      </w:r>
      <w:r w:rsidR="00945D63">
        <w:rPr>
          <w:rFonts w:hint="eastAsia"/>
          <w:rtl/>
          <w:lang w:bidi="fa-IR"/>
        </w:rPr>
        <w:t>د</w:t>
      </w:r>
      <w:r w:rsidR="00945D63">
        <w:rPr>
          <w:rtl/>
          <w:lang w:bidi="fa-IR"/>
        </w:rPr>
        <w:t>.</w:t>
      </w:r>
    </w:p>
    <w:p w14:paraId="4740ECD5" w14:textId="77777777" w:rsidR="004A76B2" w:rsidRDefault="004A76B2" w:rsidP="00F8733D">
      <w:pPr>
        <w:pStyle w:val="a8"/>
        <w:rPr>
          <w:lang w:bidi="fa-IR"/>
        </w:rPr>
      </w:pPr>
    </w:p>
    <w:p w14:paraId="7678A454" w14:textId="145E749B" w:rsidR="00F8733D" w:rsidRDefault="005C05C7" w:rsidP="00F8733D">
      <w:pPr>
        <w:pStyle w:val="a8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659264" behindDoc="1" locked="0" layoutInCell="1" allowOverlap="1" wp14:anchorId="09F16E61" wp14:editId="1341518A">
            <wp:simplePos x="0" y="0"/>
            <wp:positionH relativeFrom="column">
              <wp:posOffset>1475105</wp:posOffset>
            </wp:positionH>
            <wp:positionV relativeFrom="paragraph">
              <wp:posOffset>94615</wp:posOffset>
            </wp:positionV>
            <wp:extent cx="2774315" cy="2025650"/>
            <wp:effectExtent l="0" t="0" r="0" b="0"/>
            <wp:wrapTight wrapText="bothSides">
              <wp:wrapPolygon edited="0">
                <wp:start x="0" y="0"/>
                <wp:lineTo x="0" y="21329"/>
                <wp:lineTo x="21506" y="21329"/>
                <wp:lineTo x="21506" y="0"/>
                <wp:lineTo x="0" y="0"/>
              </wp:wrapPolygon>
            </wp:wrapTight>
            <wp:docPr id="25842537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46" t="5447" r="21972" b="12702"/>
                    <a:stretch/>
                  </pic:blipFill>
                  <pic:spPr bwMode="auto">
                    <a:xfrm>
                      <a:off x="0" y="0"/>
                      <a:ext cx="2774315" cy="202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F8F9A7" w14:textId="2596E0BB" w:rsidR="001471A0" w:rsidRDefault="001471A0" w:rsidP="00945D63">
      <w:pPr>
        <w:pStyle w:val="a8"/>
        <w:rPr>
          <w:rtl/>
          <w:lang w:bidi="fa-IR"/>
        </w:rPr>
      </w:pPr>
    </w:p>
    <w:p w14:paraId="68C9EC8C" w14:textId="77777777" w:rsidR="001471A0" w:rsidRDefault="001471A0" w:rsidP="00945D63">
      <w:pPr>
        <w:pStyle w:val="a8"/>
        <w:rPr>
          <w:lang w:bidi="fa-IR"/>
        </w:rPr>
      </w:pPr>
    </w:p>
    <w:p w14:paraId="0F038A32" w14:textId="77777777" w:rsidR="00DF38AE" w:rsidRDefault="00DF38AE" w:rsidP="00945D63">
      <w:pPr>
        <w:pStyle w:val="a8"/>
        <w:rPr>
          <w:lang w:bidi="fa-IR"/>
        </w:rPr>
      </w:pPr>
    </w:p>
    <w:p w14:paraId="4F02B9E3" w14:textId="2E588120" w:rsidR="00DF38AE" w:rsidRDefault="00DF38AE" w:rsidP="00945D63">
      <w:pPr>
        <w:pStyle w:val="a8"/>
        <w:rPr>
          <w:lang w:bidi="fa-IR"/>
        </w:rPr>
      </w:pPr>
    </w:p>
    <w:p w14:paraId="76D056E8" w14:textId="2011F50A" w:rsidR="00DF38AE" w:rsidRDefault="00DF38AE" w:rsidP="00945D63">
      <w:pPr>
        <w:pStyle w:val="a8"/>
        <w:rPr>
          <w:rtl/>
          <w:lang w:bidi="fa-IR"/>
        </w:rPr>
      </w:pPr>
    </w:p>
    <w:p w14:paraId="48696974" w14:textId="5DE7A371" w:rsidR="00F8733D" w:rsidRDefault="00F8733D" w:rsidP="00F8733D">
      <w:pPr>
        <w:pStyle w:val="a3"/>
        <w:rPr>
          <w:rtl/>
        </w:rPr>
      </w:pPr>
      <w:bookmarkStart w:id="6" w:name="_Toc182529706"/>
      <w:r>
        <w:rPr>
          <w:rFonts w:hint="cs"/>
          <w:rtl/>
        </w:rPr>
        <w:t>تصویر نویزی.</w:t>
      </w:r>
      <w:bookmarkEnd w:id="6"/>
    </w:p>
    <w:p w14:paraId="3A5FDEAE" w14:textId="77777777" w:rsidR="00DF38AE" w:rsidRDefault="00DF38AE" w:rsidP="00945D63">
      <w:pPr>
        <w:pStyle w:val="a8"/>
        <w:rPr>
          <w:lang w:bidi="fa-IR"/>
        </w:rPr>
      </w:pPr>
    </w:p>
    <w:p w14:paraId="2A902A90" w14:textId="77777777" w:rsidR="00DF38AE" w:rsidRDefault="00DF38AE" w:rsidP="00945D63">
      <w:pPr>
        <w:pStyle w:val="a8"/>
        <w:rPr>
          <w:lang w:bidi="fa-IR"/>
        </w:rPr>
      </w:pPr>
    </w:p>
    <w:p w14:paraId="7E266E4E" w14:textId="1B412F3A" w:rsidR="00945D63" w:rsidRDefault="009B3272" w:rsidP="00945D63">
      <w:pPr>
        <w:pStyle w:val="a8"/>
        <w:rPr>
          <w:rtl/>
          <w:lang w:bidi="fa-IR"/>
        </w:rPr>
      </w:pPr>
      <w:r>
        <w:rPr>
          <w:noProof/>
          <w:rtl/>
          <w:lang w:bidi="fa-IR"/>
        </w:rPr>
        <w:lastRenderedPageBreak/>
        <w:pict w14:anchorId="6AED182F">
          <v:shape id="_x0000_s2055" type="#_x0000_t202" style="position:absolute;left:0;text-align:left;margin-left:.3pt;margin-top:36.4pt;width:450.45pt;height:125.15pt;z-index:251657216;visibility:visible;mso-wrap-distance-top:3.6pt;mso-wrap-distance-bottom:3.6pt;mso-width-relative:margin;mso-height-relative:margin" fillcolor="#d8d8d8 [2732]">
            <v:textbox style="mso-next-textbox:#_x0000_s2055">
              <w:txbxContent>
                <w:p w14:paraId="52380352" w14:textId="77777777" w:rsidR="00FF0C65" w:rsidRPr="00FF0C65" w:rsidRDefault="00FF0C65" w:rsidP="00FF0C6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% Section 2: Applying a Median Filter to Reduce Noise</w:t>
                  </w:r>
                </w:p>
                <w:p w14:paraId="49E44784" w14:textId="77777777" w:rsidR="00FF0C65" w:rsidRPr="00FF0C65" w:rsidRDefault="00FF0C65" w:rsidP="00FF0C6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55986DEA" w14:textId="77777777" w:rsidR="00FF0C65" w:rsidRPr="00FF0C65" w:rsidRDefault="00FF0C65" w:rsidP="00FF0C6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Here, we apply a 3x3 median filter to the noisy image.</w:t>
                  </w:r>
                </w:p>
                <w:p w14:paraId="53BD977A" w14:textId="77777777" w:rsidR="00FF0C65" w:rsidRPr="00FF0C65" w:rsidRDefault="00FF0C65" w:rsidP="00FF0C6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This filter helps reduce the noise by replacing each pixel’s value with the median value in its 3x3 neighborhood.</w:t>
                  </w:r>
                </w:p>
                <w:p w14:paraId="2B690B9F" w14:textId="77777777" w:rsidR="00FF0C65" w:rsidRPr="00FF0C65" w:rsidRDefault="00FF0C65" w:rsidP="00FF0C6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iltered_image</w:t>
                  </w:r>
                  <w:proofErr w:type="spellEnd"/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= medfilt2(</w:t>
                  </w:r>
                  <w:proofErr w:type="spellStart"/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Noisy_double</w:t>
                  </w:r>
                  <w:proofErr w:type="spellEnd"/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, [3 3]);</w:t>
                  </w:r>
                </w:p>
                <w:p w14:paraId="77EFA69A" w14:textId="77777777" w:rsidR="00FF0C65" w:rsidRPr="00FF0C65" w:rsidRDefault="00FF0C65" w:rsidP="00FF0C6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3FD76BF7" w14:textId="77777777" w:rsidR="00FF0C65" w:rsidRPr="00FF0C65" w:rsidRDefault="00FF0C65" w:rsidP="00FF0C6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Display the filtered image to see the effect of noise reduction.</w:t>
                  </w:r>
                </w:p>
                <w:p w14:paraId="4655ACAF" w14:textId="77777777" w:rsidR="00FF0C65" w:rsidRPr="00FF0C65" w:rsidRDefault="00FF0C65" w:rsidP="00FF0C6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igure;</w:t>
                  </w:r>
                </w:p>
                <w:p w14:paraId="5FCE9A20" w14:textId="77777777" w:rsidR="00FF0C65" w:rsidRPr="00FF0C65" w:rsidRDefault="00FF0C65" w:rsidP="00FF0C6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proofErr w:type="gramStart"/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mshow</w:t>
                  </w:r>
                  <w:proofErr w:type="spellEnd"/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(</w:t>
                  </w:r>
                  <w:proofErr w:type="spellStart"/>
                  <w:proofErr w:type="gramEnd"/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iltered_image</w:t>
                  </w:r>
                  <w:proofErr w:type="spellEnd"/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, []);</w:t>
                  </w:r>
                </w:p>
                <w:p w14:paraId="13FBB4B0" w14:textId="77777777" w:rsidR="00FF0C65" w:rsidRPr="00FF0C65" w:rsidRDefault="00FF0C65" w:rsidP="00FF0C65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gramStart"/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title(</w:t>
                  </w:r>
                  <w:proofErr w:type="gramEnd"/>
                  <w:r w:rsidRPr="00FF0C65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'Image After Noise Reduction Using 3x3 Median Filter');</w:t>
                  </w:r>
                </w:p>
                <w:p w14:paraId="15D0988B" w14:textId="6CAD5F90" w:rsidR="00F8733D" w:rsidRPr="00A33CFD" w:rsidRDefault="00F8733D" w:rsidP="00F8733D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</w:txbxContent>
            </v:textbox>
            <w10:wrap type="square"/>
          </v:shape>
        </w:pict>
      </w:r>
      <w:r w:rsidR="00945D63" w:rsidRPr="00945D63">
        <w:rPr>
          <w:rtl/>
          <w:lang w:bidi="fa-IR"/>
        </w:rPr>
        <w:t>ب</w:t>
      </w:r>
      <w:r w:rsidR="00945D63">
        <w:rPr>
          <w:rFonts w:hint="cs"/>
          <w:rtl/>
          <w:lang w:bidi="fa-IR"/>
        </w:rPr>
        <w:t xml:space="preserve">) </w:t>
      </w:r>
      <w:r w:rsidR="00945D63" w:rsidRPr="00945D63">
        <w:rPr>
          <w:rtl/>
          <w:lang w:bidi="fa-IR"/>
        </w:rPr>
        <w:t xml:space="preserve">با استفاده از دستور </w:t>
      </w:r>
      <w:r w:rsidR="00945D63" w:rsidRPr="00945D63">
        <w:rPr>
          <w:lang w:bidi="fa-IR"/>
        </w:rPr>
        <w:t>medfilt2</w:t>
      </w:r>
      <w:r w:rsidR="00945D63" w:rsidRPr="00945D63">
        <w:rPr>
          <w:rtl/>
          <w:lang w:bidi="fa-IR"/>
        </w:rPr>
        <w:t xml:space="preserve"> ف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لتر</w:t>
      </w:r>
      <w:r w:rsidR="00945D63" w:rsidRPr="00945D63">
        <w:rPr>
          <w:rtl/>
          <w:lang w:bidi="fa-IR"/>
        </w:rPr>
        <w:t xml:space="preserve"> م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انه</w:t>
      </w:r>
      <w:r w:rsidR="00945D63" w:rsidRPr="00945D63">
        <w:rPr>
          <w:rtl/>
          <w:lang w:bidi="fa-IR"/>
        </w:rPr>
        <w:t xml:space="preserve"> 33 را اعمال کن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د</w:t>
      </w:r>
      <w:r w:rsidR="00945D63" w:rsidRPr="00945D63">
        <w:rPr>
          <w:rtl/>
          <w:lang w:bidi="fa-IR"/>
        </w:rPr>
        <w:t xml:space="preserve"> و تصو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ر</w:t>
      </w:r>
      <w:r w:rsidR="00945D63" w:rsidRPr="00945D63">
        <w:rPr>
          <w:rtl/>
          <w:lang w:bidi="fa-IR"/>
        </w:rPr>
        <w:t xml:space="preserve"> ف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لتر</w:t>
      </w:r>
      <w:r w:rsidR="00945D63" w:rsidRPr="00945D63">
        <w:rPr>
          <w:rtl/>
          <w:lang w:bidi="fa-IR"/>
        </w:rPr>
        <w:t xml:space="preserve"> شده را بب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ن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د</w:t>
      </w:r>
      <w:r w:rsidR="00945D63" w:rsidRPr="00945D63">
        <w:rPr>
          <w:rtl/>
          <w:lang w:bidi="fa-IR"/>
        </w:rPr>
        <w:t>.</w:t>
      </w:r>
    </w:p>
    <w:p w14:paraId="4C638596" w14:textId="28F5BD41" w:rsidR="001471A0" w:rsidRDefault="003672D4" w:rsidP="003672D4">
      <w:pPr>
        <w:pStyle w:val="a8"/>
        <w:jc w:val="center"/>
        <w:rPr>
          <w:lang w:bidi="fa-IR"/>
        </w:rPr>
      </w:pPr>
      <w:r>
        <w:rPr>
          <w:noProof/>
          <w:lang w:bidi="fa-IR"/>
        </w:rPr>
        <w:drawing>
          <wp:inline distT="0" distB="0" distL="0" distR="0" wp14:anchorId="46095C7C" wp14:editId="04326167">
            <wp:extent cx="2187944" cy="1714500"/>
            <wp:effectExtent l="0" t="0" r="0" b="0"/>
            <wp:docPr id="90254695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462" t="4779" r="25109" b="19585"/>
                    <a:stretch/>
                  </pic:blipFill>
                  <pic:spPr bwMode="auto">
                    <a:xfrm>
                      <a:off x="0" y="0"/>
                      <a:ext cx="2194952" cy="1719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DF1C0E" w14:textId="63454909" w:rsidR="00DF38AE" w:rsidRDefault="003672D4" w:rsidP="007402FC">
      <w:pPr>
        <w:pStyle w:val="a3"/>
        <w:rPr>
          <w:rtl/>
        </w:rPr>
      </w:pPr>
      <w:bookmarkStart w:id="7" w:name="_Toc182529707"/>
      <w:r>
        <w:rPr>
          <w:rFonts w:hint="cs"/>
          <w:rtl/>
        </w:rPr>
        <w:t xml:space="preserve">تصویر </w:t>
      </w:r>
      <w:r w:rsidR="007402FC">
        <w:rPr>
          <w:rFonts w:hint="cs"/>
          <w:rtl/>
        </w:rPr>
        <w:t>کاهش</w:t>
      </w:r>
      <w:r>
        <w:rPr>
          <w:rFonts w:hint="cs"/>
          <w:rtl/>
        </w:rPr>
        <w:t xml:space="preserve"> نویز </w:t>
      </w:r>
      <w:r w:rsidR="007402FC">
        <w:rPr>
          <w:rFonts w:hint="cs"/>
          <w:rtl/>
        </w:rPr>
        <w:t xml:space="preserve">یافته </w:t>
      </w:r>
      <w:r>
        <w:rPr>
          <w:rFonts w:hint="cs"/>
          <w:rtl/>
        </w:rPr>
        <w:t xml:space="preserve">پس از اعمال فیلتر </w:t>
      </w:r>
      <w:r>
        <w:t>median 3x3</w:t>
      </w:r>
      <w:r>
        <w:rPr>
          <w:rFonts w:hint="cs"/>
          <w:rtl/>
        </w:rPr>
        <w:t>.</w:t>
      </w:r>
      <w:bookmarkEnd w:id="7"/>
    </w:p>
    <w:p w14:paraId="20FF2458" w14:textId="740FBD80" w:rsidR="00945D63" w:rsidRDefault="009B3272" w:rsidP="00945D63">
      <w:pPr>
        <w:pStyle w:val="a8"/>
        <w:rPr>
          <w:rtl/>
          <w:lang w:bidi="fa-IR"/>
        </w:rPr>
      </w:pPr>
      <w:r>
        <w:rPr>
          <w:noProof/>
          <w:rtl/>
          <w:lang w:val="fa-IR" w:bidi="fa-IR"/>
        </w:rPr>
        <w:pict w14:anchorId="6AED182F">
          <v:shape id="_x0000_s2056" type="#_x0000_t202" style="position:absolute;left:0;text-align:left;margin-left:.3pt;margin-top:66.9pt;width:450.45pt;height:282.6pt;z-index:251658240;visibility:visible;mso-wrap-distance-top:3.6pt;mso-wrap-distance-bottom:3.6pt;mso-width-relative:margin;mso-height-relative:margin" fillcolor="#d8d8d8 [2732]">
            <v:textbox style="mso-next-textbox:#_x0000_s2056">
              <w:txbxContent>
                <w:p w14:paraId="35B78407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% Section 3: Displaying Images at True Size</w:t>
                  </w:r>
                </w:p>
                <w:p w14:paraId="5C50D6B6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2449D99D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Apply the 3x3 median filter again to the previously filtered image</w:t>
                  </w:r>
                </w:p>
                <w:p w14:paraId="402E192D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iltered_image_twice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= medfilt2(</w:t>
                  </w:r>
                  <w:proofErr w:type="spell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iltered_image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, [3 3]);</w:t>
                  </w:r>
                </w:p>
                <w:p w14:paraId="4388B594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299F4B51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igure;</w:t>
                  </w:r>
                </w:p>
                <w:p w14:paraId="5F193452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64F91C15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Display the original noisy image in its actual size</w:t>
                  </w:r>
                </w:p>
                <w:p w14:paraId="43B739DB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gram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subplot(</w:t>
                  </w:r>
                  <w:proofErr w:type="gram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1, 3, 1);</w:t>
                  </w:r>
                </w:p>
                <w:p w14:paraId="6733536F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proofErr w:type="gram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mshow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(</w:t>
                  </w:r>
                  <w:proofErr w:type="spellStart"/>
                  <w:proofErr w:type="gram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Noisy_double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, '</w:t>
                  </w:r>
                  <w:proofErr w:type="spell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nitialMagnification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', 100);</w:t>
                  </w:r>
                </w:p>
                <w:p w14:paraId="3714B11A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gram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title(</w:t>
                  </w:r>
                  <w:proofErr w:type="gram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'Original Noisy Image');</w:t>
                  </w:r>
                </w:p>
                <w:p w14:paraId="2FDAFBE0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7EFD9A83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Display the first filtered image in its actual size</w:t>
                  </w:r>
                </w:p>
                <w:p w14:paraId="621D8122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gram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subplot(</w:t>
                  </w:r>
                  <w:proofErr w:type="gram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1, 3, 2);</w:t>
                  </w:r>
                </w:p>
                <w:p w14:paraId="20EFE4C6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proofErr w:type="gram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mshow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(</w:t>
                  </w:r>
                  <w:proofErr w:type="spellStart"/>
                  <w:proofErr w:type="gram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iltered_image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, '</w:t>
                  </w:r>
                  <w:proofErr w:type="spell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nitialMagnification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', 100);</w:t>
                  </w:r>
                </w:p>
                <w:p w14:paraId="2E28373A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gram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title(</w:t>
                  </w:r>
                  <w:proofErr w:type="gram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'After First Pass of 3x3 Median Filter');</w:t>
                  </w:r>
                </w:p>
                <w:p w14:paraId="57DB87DB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1BF7C9F5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Display the second filtered image in its actual size</w:t>
                  </w:r>
                </w:p>
                <w:p w14:paraId="0C0B76FA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gram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subplot(</w:t>
                  </w:r>
                  <w:proofErr w:type="gram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1, 3, 3);</w:t>
                  </w:r>
                </w:p>
                <w:p w14:paraId="2EE0066D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proofErr w:type="gram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mshow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(</w:t>
                  </w:r>
                  <w:proofErr w:type="spellStart"/>
                  <w:proofErr w:type="gram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iltered_image_twice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, '</w:t>
                  </w:r>
                  <w:proofErr w:type="spell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nitialMagnification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', 100);</w:t>
                  </w:r>
                </w:p>
                <w:p w14:paraId="63634083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gram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title(</w:t>
                  </w:r>
                  <w:proofErr w:type="gram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'After Second Pass of 3x3 Median Filter');</w:t>
                  </w:r>
                </w:p>
                <w:p w14:paraId="71AED547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5B38F004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Ensure the figure accommodates all images without scaling them down</w:t>
                  </w:r>
                </w:p>
                <w:p w14:paraId="325CA099" w14:textId="77777777" w:rsidR="007402FC" w:rsidRPr="007402FC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gramStart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set(</w:t>
                  </w:r>
                  <w:proofErr w:type="spellStart"/>
                  <w:proofErr w:type="gram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gcf</w:t>
                  </w:r>
                  <w:proofErr w:type="spellEnd"/>
                  <w:r w:rsidRPr="007402FC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, 'Position', [100, 100, 1500, 500]); % Adjust figure size for the images</w:t>
                  </w:r>
                </w:p>
                <w:p w14:paraId="66615342" w14:textId="77777777" w:rsidR="007402FC" w:rsidRPr="00A33CFD" w:rsidRDefault="007402FC" w:rsidP="007402FC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</w:txbxContent>
            </v:textbox>
            <w10:wrap type="square"/>
          </v:shape>
        </w:pict>
      </w:r>
      <w:r w:rsidR="00945D63" w:rsidRPr="00945D63">
        <w:rPr>
          <w:rtl/>
          <w:lang w:bidi="fa-IR"/>
        </w:rPr>
        <w:t>ج</w:t>
      </w:r>
      <w:r w:rsidR="00945D63">
        <w:rPr>
          <w:rFonts w:hint="cs"/>
          <w:rtl/>
          <w:lang w:bidi="fa-IR"/>
        </w:rPr>
        <w:t>)</w:t>
      </w:r>
      <w:r w:rsidR="00945D63" w:rsidRPr="00945D63">
        <w:rPr>
          <w:rtl/>
          <w:lang w:bidi="fa-IR"/>
        </w:rPr>
        <w:t xml:space="preserve"> بار د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گر</w:t>
      </w:r>
      <w:r w:rsidR="00945D63" w:rsidRPr="00945D63">
        <w:rPr>
          <w:rtl/>
          <w:lang w:bidi="fa-IR"/>
        </w:rPr>
        <w:t xml:space="preserve"> ف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لتر</w:t>
      </w:r>
      <w:r w:rsidR="00945D63" w:rsidRPr="00945D63">
        <w:rPr>
          <w:rtl/>
          <w:lang w:bidi="fa-IR"/>
        </w:rPr>
        <w:t xml:space="preserve"> م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انه</w:t>
      </w:r>
      <w:r w:rsidR="00945D63" w:rsidRPr="00945D63">
        <w:rPr>
          <w:rtl/>
          <w:lang w:bidi="fa-IR"/>
        </w:rPr>
        <w:t xml:space="preserve"> را بر تصو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ر</w:t>
      </w:r>
      <w:r w:rsidR="00945D63" w:rsidRPr="00945D63">
        <w:rPr>
          <w:rtl/>
          <w:lang w:bidi="fa-IR"/>
        </w:rPr>
        <w:t xml:space="preserve"> ف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لتر</w:t>
      </w:r>
      <w:r w:rsidR="00945D63" w:rsidRPr="00945D63">
        <w:rPr>
          <w:rtl/>
          <w:lang w:bidi="fa-IR"/>
        </w:rPr>
        <w:t xml:space="preserve"> شده حاصل از قسمت (ب) اعمال کن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د</w:t>
      </w:r>
      <w:r w:rsidR="00945D63" w:rsidRPr="00945D63">
        <w:rPr>
          <w:rtl/>
          <w:lang w:bidi="fa-IR"/>
        </w:rPr>
        <w:t xml:space="preserve"> تصو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ر</w:t>
      </w:r>
      <w:r w:rsidR="00945D63" w:rsidRPr="00945D63">
        <w:rPr>
          <w:rtl/>
          <w:lang w:bidi="fa-IR"/>
        </w:rPr>
        <w:t xml:space="preserve"> حاصل را بب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ن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د</w:t>
      </w:r>
      <w:r w:rsidR="00945D63" w:rsidRPr="00945D63">
        <w:rPr>
          <w:rtl/>
          <w:lang w:bidi="fa-IR"/>
        </w:rPr>
        <w:t xml:space="preserve"> و آن را با تصو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ر</w:t>
      </w:r>
      <w:r w:rsidR="00945D63" w:rsidRPr="00945D63">
        <w:rPr>
          <w:rtl/>
          <w:lang w:bidi="fa-IR"/>
        </w:rPr>
        <w:t xml:space="preserve"> ورود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tl/>
          <w:lang w:bidi="fa-IR"/>
        </w:rPr>
        <w:t xml:space="preserve"> نو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ز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tl/>
          <w:lang w:bidi="fa-IR"/>
        </w:rPr>
        <w:t xml:space="preserve"> و تصو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ر</w:t>
      </w:r>
      <w:r w:rsidR="00945D63" w:rsidRPr="00945D63">
        <w:rPr>
          <w:rtl/>
          <w:lang w:bidi="fa-IR"/>
        </w:rPr>
        <w:t xml:space="preserve"> ف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لتر</w:t>
      </w:r>
      <w:r w:rsidR="00945D63" w:rsidRPr="00945D63">
        <w:rPr>
          <w:rtl/>
          <w:lang w:bidi="fa-IR"/>
        </w:rPr>
        <w:t xml:space="preserve"> شده حاصل از قسمت ب مقا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سه</w:t>
      </w:r>
      <w:r w:rsidR="00945D63" w:rsidRPr="00945D63">
        <w:rPr>
          <w:rtl/>
          <w:lang w:bidi="fa-IR"/>
        </w:rPr>
        <w:t xml:space="preserve"> کن</w:t>
      </w:r>
      <w:r w:rsidR="00945D63" w:rsidRPr="00945D63">
        <w:rPr>
          <w:rFonts w:hint="cs"/>
          <w:rtl/>
          <w:lang w:bidi="fa-IR"/>
        </w:rPr>
        <w:t>ی</w:t>
      </w:r>
      <w:r w:rsidR="00945D63" w:rsidRPr="00945D63">
        <w:rPr>
          <w:rFonts w:hint="eastAsia"/>
          <w:rtl/>
          <w:lang w:bidi="fa-IR"/>
        </w:rPr>
        <w:t>د</w:t>
      </w:r>
      <w:r w:rsidR="00945D63" w:rsidRPr="00945D63">
        <w:rPr>
          <w:rtl/>
          <w:lang w:bidi="fa-IR"/>
        </w:rPr>
        <w:t xml:space="preserve">. </w:t>
      </w:r>
    </w:p>
    <w:p w14:paraId="0129A6F8" w14:textId="5B267E9C" w:rsidR="00A33984" w:rsidRDefault="00A33984" w:rsidP="0001754C">
      <w:pPr>
        <w:pStyle w:val="a8"/>
        <w:jc w:val="center"/>
        <w:rPr>
          <w:rtl/>
          <w:lang w:bidi="fa-IR"/>
        </w:rPr>
      </w:pPr>
      <w:r>
        <w:rPr>
          <w:noProof/>
          <w:lang w:bidi="fa-IR"/>
        </w:rPr>
        <w:lastRenderedPageBreak/>
        <w:drawing>
          <wp:inline distT="0" distB="0" distL="0" distR="0" wp14:anchorId="35812453" wp14:editId="2E6EE08E">
            <wp:extent cx="6111585" cy="1428750"/>
            <wp:effectExtent l="0" t="0" r="0" b="0"/>
            <wp:docPr id="20798681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01" t="28822" r="9439" b="36430"/>
                    <a:stretch/>
                  </pic:blipFill>
                  <pic:spPr bwMode="auto">
                    <a:xfrm>
                      <a:off x="0" y="0"/>
                      <a:ext cx="6132554" cy="1433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4CF79" w14:textId="3CCE4664" w:rsidR="001A1DD9" w:rsidRDefault="0001754C" w:rsidP="001A1DD9">
      <w:pPr>
        <w:pStyle w:val="a3"/>
        <w:rPr>
          <w:rtl/>
        </w:rPr>
      </w:pPr>
      <w:bookmarkStart w:id="8" w:name="_Toc182529708"/>
      <w:r>
        <w:rPr>
          <w:rFonts w:hint="cs"/>
          <w:rtl/>
        </w:rPr>
        <w:t xml:space="preserve">به ترتیب تصاویر نویزدار، کاهش نویز یافته پس از یکبار اعمال فیلتر </w:t>
      </w:r>
      <w:r>
        <w:t>median 3x3</w:t>
      </w:r>
      <w:r>
        <w:rPr>
          <w:rFonts w:hint="cs"/>
          <w:rtl/>
        </w:rPr>
        <w:t xml:space="preserve"> و کاهش نویز یافته پس از دوبار اعمال فیلتر </w:t>
      </w:r>
      <w:r>
        <w:t>median 3x3</w:t>
      </w:r>
      <w:r>
        <w:rPr>
          <w:rFonts w:hint="cs"/>
          <w:rtl/>
        </w:rPr>
        <w:t>.</w:t>
      </w:r>
      <w:bookmarkEnd w:id="8"/>
    </w:p>
    <w:p w14:paraId="3251E7A9" w14:textId="2A0F10AB" w:rsidR="001A1DD9" w:rsidRDefault="001A1DD9">
      <w:pPr>
        <w:pStyle w:val="a8"/>
        <w:numPr>
          <w:ilvl w:val="0"/>
          <w:numId w:val="6"/>
        </w:numPr>
        <w:rPr>
          <w:rtl/>
          <w:lang w:bidi="fa-IR"/>
        </w:rPr>
      </w:pPr>
      <w:r w:rsidRPr="001A1DD9">
        <w:rPr>
          <w:b/>
          <w:bCs/>
          <w:rtl/>
          <w:lang w:bidi="fa-IR"/>
        </w:rPr>
        <w:t>کاهش نو</w:t>
      </w:r>
      <w:r w:rsidRPr="001A1DD9">
        <w:rPr>
          <w:rFonts w:hint="cs"/>
          <w:b/>
          <w:bCs/>
          <w:rtl/>
          <w:lang w:bidi="fa-IR"/>
        </w:rPr>
        <w:t>ی</w:t>
      </w:r>
      <w:r w:rsidRPr="001A1DD9">
        <w:rPr>
          <w:rFonts w:hint="eastAsia"/>
          <w:b/>
          <w:bCs/>
          <w:rtl/>
          <w:lang w:bidi="fa-IR"/>
        </w:rPr>
        <w:t>ز</w:t>
      </w:r>
      <w:r w:rsidRPr="001A1DD9">
        <w:rPr>
          <w:b/>
          <w:bCs/>
          <w:rtl/>
          <w:lang w:bidi="fa-IR"/>
        </w:rPr>
        <w:t xml:space="preserve"> ب</w:t>
      </w:r>
      <w:r w:rsidRPr="001A1DD9">
        <w:rPr>
          <w:rFonts w:hint="cs"/>
          <w:b/>
          <w:bCs/>
          <w:rtl/>
          <w:lang w:bidi="fa-IR"/>
        </w:rPr>
        <w:t>ی</w:t>
      </w:r>
      <w:r w:rsidRPr="001A1DD9">
        <w:rPr>
          <w:rFonts w:hint="eastAsia"/>
          <w:b/>
          <w:bCs/>
          <w:rtl/>
          <w:lang w:bidi="fa-IR"/>
        </w:rPr>
        <w:t>شتر</w:t>
      </w:r>
      <w:r w:rsidRPr="001A1DD9">
        <w:rPr>
          <w:b/>
          <w:bCs/>
          <w:rtl/>
          <w:lang w:bidi="fa-IR"/>
        </w:rPr>
        <w:t>: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ه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بار به حذف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تر</w:t>
      </w:r>
      <w:r>
        <w:rPr>
          <w:rtl/>
          <w:lang w:bidi="fa-IR"/>
        </w:rPr>
        <w:t xml:space="preserve">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کمک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،</w:t>
      </w:r>
      <w:r>
        <w:rPr>
          <w:rtl/>
          <w:lang w:bidi="fa-IR"/>
        </w:rPr>
        <w:t xml:space="preserve"> مخصوصاً اگر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به‌صورت نقط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Salt-and-Pepper</w:t>
      </w:r>
      <w:r>
        <w:rPr>
          <w:rtl/>
          <w:lang w:bidi="fa-IR"/>
        </w:rPr>
        <w:t>) باشد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هر بار مقدار هر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</w:t>
      </w:r>
      <w:r>
        <w:rPr>
          <w:rtl/>
          <w:lang w:bidi="fa-IR"/>
        </w:rPr>
        <w:t xml:space="preserve"> را با مقدار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ه</w:t>
      </w:r>
      <w:r>
        <w:rPr>
          <w:rtl/>
          <w:lang w:bidi="fa-IR"/>
        </w:rPr>
        <w:t xml:space="preserve">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مس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‌اش</w:t>
      </w:r>
      <w:r>
        <w:rPr>
          <w:rtl/>
          <w:lang w:bidi="fa-IR"/>
        </w:rPr>
        <w:t xml:space="preserve"> ج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گ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 xml:space="preserve"> و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ق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مانده</w:t>
      </w:r>
      <w:r>
        <w:rPr>
          <w:rtl/>
          <w:lang w:bidi="fa-IR"/>
        </w:rPr>
        <w:t xml:space="preserve"> در مرحله اول را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تر</w:t>
      </w:r>
      <w:r>
        <w:rPr>
          <w:rtl/>
          <w:lang w:bidi="fa-IR"/>
        </w:rPr>
        <w:t xml:space="preserve"> کاهش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</w:t>
      </w:r>
    </w:p>
    <w:p w14:paraId="73E639B3" w14:textId="617D682E" w:rsidR="001A1DD9" w:rsidRDefault="001A1DD9">
      <w:pPr>
        <w:pStyle w:val="a8"/>
        <w:numPr>
          <w:ilvl w:val="0"/>
          <w:numId w:val="6"/>
        </w:numPr>
        <w:rPr>
          <w:rtl/>
          <w:lang w:bidi="fa-IR"/>
        </w:rPr>
      </w:pPr>
      <w:r w:rsidRPr="001A1DD9">
        <w:rPr>
          <w:rFonts w:hint="eastAsia"/>
          <w:b/>
          <w:bCs/>
          <w:rtl/>
          <w:lang w:bidi="fa-IR"/>
        </w:rPr>
        <w:t>از</w:t>
      </w:r>
      <w:r w:rsidRPr="001A1DD9">
        <w:rPr>
          <w:b/>
          <w:bCs/>
          <w:rtl/>
          <w:lang w:bidi="fa-IR"/>
        </w:rPr>
        <w:t xml:space="preserve"> دست رفتن جزئ</w:t>
      </w:r>
      <w:r w:rsidRPr="001A1DD9">
        <w:rPr>
          <w:rFonts w:hint="cs"/>
          <w:b/>
          <w:bCs/>
          <w:rtl/>
          <w:lang w:bidi="fa-IR"/>
        </w:rPr>
        <w:t>ی</w:t>
      </w:r>
      <w:r w:rsidRPr="001A1DD9">
        <w:rPr>
          <w:rFonts w:hint="eastAsia"/>
          <w:b/>
          <w:bCs/>
          <w:rtl/>
          <w:lang w:bidi="fa-IR"/>
        </w:rPr>
        <w:t>ات</w:t>
      </w:r>
      <w:r w:rsidRPr="001A1DD9">
        <w:rPr>
          <w:b/>
          <w:bCs/>
          <w:rtl/>
          <w:lang w:bidi="fa-IR"/>
        </w:rPr>
        <w:t xml:space="preserve"> ظر</w:t>
      </w:r>
      <w:r w:rsidRPr="001A1DD9">
        <w:rPr>
          <w:rFonts w:hint="cs"/>
          <w:b/>
          <w:bCs/>
          <w:rtl/>
          <w:lang w:bidi="fa-IR"/>
        </w:rPr>
        <w:t>ی</w:t>
      </w:r>
      <w:r w:rsidRPr="001A1DD9">
        <w:rPr>
          <w:rFonts w:hint="eastAsia"/>
          <w:b/>
          <w:bCs/>
          <w:rtl/>
          <w:lang w:bidi="fa-IR"/>
        </w:rPr>
        <w:t>ف</w:t>
      </w:r>
      <w:r w:rsidRPr="001A1DD9">
        <w:rPr>
          <w:b/>
          <w:bCs/>
          <w:rtl/>
          <w:lang w:bidi="fa-IR"/>
        </w:rPr>
        <w:t xml:space="preserve">: </w:t>
      </w:r>
      <w:r>
        <w:rPr>
          <w:rtl/>
          <w:lang w:bidi="fa-IR"/>
        </w:rPr>
        <w:t>اج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بار</w:t>
      </w:r>
      <w:r>
        <w:rPr>
          <w:rFonts w:hint="cs"/>
          <w:rtl/>
          <w:lang w:bidi="fa-IR"/>
        </w:rPr>
        <w:t>ۀ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ه</w:t>
      </w:r>
      <w:r>
        <w:rPr>
          <w:rtl/>
          <w:lang w:bidi="fa-IR"/>
        </w:rPr>
        <w:t xml:space="preserve"> ممکن است باعث شود برخ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ظ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و بافت‌ها کم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حو شوند. چون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ه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غ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خط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، تکرار آ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تواند</w:t>
      </w:r>
      <w:r>
        <w:rPr>
          <w:rtl/>
          <w:lang w:bidi="fa-IR"/>
        </w:rPr>
        <w:t xml:space="preserve"> به تد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tl/>
          <w:lang w:bidi="fa-IR"/>
        </w:rPr>
        <w:t xml:space="preserve"> باعث از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فتن لبه‌ها و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وچک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شود.</w:t>
      </w:r>
    </w:p>
    <w:p w14:paraId="77367A1A" w14:textId="070C50FC" w:rsidR="0001754C" w:rsidRDefault="001A1DD9">
      <w:pPr>
        <w:pStyle w:val="a8"/>
        <w:numPr>
          <w:ilvl w:val="0"/>
          <w:numId w:val="6"/>
        </w:numPr>
        <w:rPr>
          <w:lang w:bidi="fa-IR"/>
        </w:rPr>
      </w:pPr>
      <w:r w:rsidRPr="001A1DD9">
        <w:rPr>
          <w:rFonts w:hint="eastAsia"/>
          <w:b/>
          <w:bCs/>
          <w:rtl/>
          <w:lang w:bidi="fa-IR"/>
        </w:rPr>
        <w:t>صاف‌تر</w:t>
      </w:r>
      <w:r w:rsidRPr="001A1DD9">
        <w:rPr>
          <w:b/>
          <w:bCs/>
          <w:rtl/>
          <w:lang w:bidi="fa-IR"/>
        </w:rPr>
        <w:t xml:space="preserve"> شدن مناطق </w:t>
      </w:r>
      <w:r w:rsidRPr="001A1DD9">
        <w:rPr>
          <w:rFonts w:hint="cs"/>
          <w:b/>
          <w:bCs/>
          <w:rtl/>
          <w:lang w:bidi="fa-IR"/>
        </w:rPr>
        <w:t>ی</w:t>
      </w:r>
      <w:r w:rsidRPr="001A1DD9">
        <w:rPr>
          <w:rFonts w:hint="eastAsia"/>
          <w:b/>
          <w:bCs/>
          <w:rtl/>
          <w:lang w:bidi="fa-IR"/>
        </w:rPr>
        <w:t>کنواخت</w:t>
      </w:r>
      <w:r w:rsidRPr="001A1DD9">
        <w:rPr>
          <w:b/>
          <w:bCs/>
          <w:rtl/>
          <w:lang w:bidi="fa-IR"/>
        </w:rPr>
        <w:t>:</w:t>
      </w:r>
      <w:r>
        <w:rPr>
          <w:rtl/>
          <w:lang w:bidi="fa-IR"/>
        </w:rPr>
        <w:t xml:space="preserve"> در قسمت‌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از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که تغ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رات</w:t>
      </w:r>
      <w:r>
        <w:rPr>
          <w:rtl/>
          <w:lang w:bidi="fa-IR"/>
        </w:rPr>
        <w:t xml:space="preserve"> کم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رند (مانند بخش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زرگ با شدت رنگ مشابه)، اعمال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دوباره باعث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ناطق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نواخت‌تر</w:t>
      </w:r>
      <w:r>
        <w:rPr>
          <w:rtl/>
          <w:lang w:bidi="fa-IR"/>
        </w:rPr>
        <w:t xml:space="preserve"> و صاف‌تر به نظر برسند.</w:t>
      </w:r>
    </w:p>
    <w:p w14:paraId="47CDD99D" w14:textId="77777777" w:rsidR="001A1DD9" w:rsidRDefault="001A1DD9" w:rsidP="001A1DD9">
      <w:pPr>
        <w:pStyle w:val="a8"/>
        <w:rPr>
          <w:rtl/>
          <w:lang w:bidi="fa-IR"/>
        </w:rPr>
      </w:pPr>
    </w:p>
    <w:p w14:paraId="1DE42AC6" w14:textId="77777777" w:rsidR="001A1DD9" w:rsidRDefault="001A1DD9" w:rsidP="001A1DD9">
      <w:pPr>
        <w:pStyle w:val="a8"/>
        <w:rPr>
          <w:rtl/>
          <w:lang w:bidi="fa-IR"/>
        </w:rPr>
      </w:pPr>
    </w:p>
    <w:p w14:paraId="080EFE6F" w14:textId="77777777" w:rsidR="001A1DD9" w:rsidRDefault="001A1DD9" w:rsidP="001A1DD9">
      <w:pPr>
        <w:pStyle w:val="a8"/>
        <w:rPr>
          <w:rtl/>
          <w:lang w:bidi="fa-IR"/>
        </w:rPr>
      </w:pPr>
    </w:p>
    <w:p w14:paraId="3912BE3F" w14:textId="77777777" w:rsidR="001A1DD9" w:rsidRDefault="001A1DD9" w:rsidP="001A1DD9">
      <w:pPr>
        <w:pStyle w:val="a8"/>
        <w:rPr>
          <w:rtl/>
          <w:lang w:bidi="fa-IR"/>
        </w:rPr>
      </w:pPr>
    </w:p>
    <w:p w14:paraId="21CA1A55" w14:textId="77777777" w:rsidR="001A1DD9" w:rsidRDefault="001A1DD9" w:rsidP="001A1DD9">
      <w:pPr>
        <w:pStyle w:val="a8"/>
        <w:rPr>
          <w:rtl/>
          <w:lang w:bidi="fa-IR"/>
        </w:rPr>
      </w:pPr>
    </w:p>
    <w:p w14:paraId="6F1D93BA" w14:textId="2A53FCC2" w:rsidR="00945D63" w:rsidRDefault="00945D63" w:rsidP="00945D63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>د)</w:t>
      </w:r>
      <w:r w:rsidRPr="00945D63">
        <w:rPr>
          <w:rtl/>
          <w:lang w:bidi="fa-IR"/>
        </w:rPr>
        <w:t xml:space="preserve"> مقدار </w:t>
      </w:r>
      <w:r w:rsidRPr="00945D63">
        <w:rPr>
          <w:lang w:bidi="fa-IR"/>
        </w:rPr>
        <w:t>PSNR</w:t>
      </w:r>
      <w:r w:rsidRPr="00945D63">
        <w:rPr>
          <w:rtl/>
          <w:lang w:bidi="fa-IR"/>
        </w:rPr>
        <w:t xml:space="preserve"> ب</w:t>
      </w:r>
      <w:r w:rsidRPr="00945D63">
        <w:rPr>
          <w:rFonts w:hint="cs"/>
          <w:rtl/>
          <w:lang w:bidi="fa-IR"/>
        </w:rPr>
        <w:t>ی</w:t>
      </w:r>
      <w:r w:rsidRPr="00945D63">
        <w:rPr>
          <w:rFonts w:hint="eastAsia"/>
          <w:rtl/>
          <w:lang w:bidi="fa-IR"/>
        </w:rPr>
        <w:t>ن</w:t>
      </w:r>
      <w:r w:rsidRPr="00945D63">
        <w:rPr>
          <w:rtl/>
          <w:lang w:bidi="fa-IR"/>
        </w:rPr>
        <w:t xml:space="preserve"> تصو</w:t>
      </w:r>
      <w:r w:rsidRPr="00945D63">
        <w:rPr>
          <w:rFonts w:hint="cs"/>
          <w:rtl/>
          <w:lang w:bidi="fa-IR"/>
        </w:rPr>
        <w:t>ی</w:t>
      </w:r>
      <w:r w:rsidRPr="00945D63">
        <w:rPr>
          <w:rFonts w:hint="eastAsia"/>
          <w:rtl/>
          <w:lang w:bidi="fa-IR"/>
        </w:rPr>
        <w:t>ر</w:t>
      </w:r>
      <w:r w:rsidRPr="00945D63">
        <w:rPr>
          <w:rtl/>
          <w:lang w:bidi="fa-IR"/>
        </w:rPr>
        <w:t xml:space="preserve"> بدون نو</w:t>
      </w:r>
      <w:r w:rsidRPr="00945D63">
        <w:rPr>
          <w:rFonts w:hint="cs"/>
          <w:rtl/>
          <w:lang w:bidi="fa-IR"/>
        </w:rPr>
        <w:t>ی</w:t>
      </w:r>
      <w:r w:rsidRPr="00945D63">
        <w:rPr>
          <w:rFonts w:hint="eastAsia"/>
          <w:rtl/>
          <w:lang w:bidi="fa-IR"/>
        </w:rPr>
        <w:t>ز</w:t>
      </w:r>
      <w:r w:rsidRPr="00945D63">
        <w:rPr>
          <w:rtl/>
          <w:lang w:bidi="fa-IR"/>
        </w:rPr>
        <w:t xml:space="preserve"> (با نام </w:t>
      </w:r>
      <w:r w:rsidRPr="00945D63">
        <w:rPr>
          <w:lang w:bidi="fa-IR"/>
        </w:rPr>
        <w:t>Noise-free</w:t>
      </w:r>
      <w:r w:rsidRPr="00945D63">
        <w:rPr>
          <w:rtl/>
          <w:lang w:bidi="fa-IR"/>
        </w:rPr>
        <w:t>) و تصو</w:t>
      </w:r>
      <w:r w:rsidRPr="00945D63">
        <w:rPr>
          <w:rFonts w:hint="cs"/>
          <w:rtl/>
          <w:lang w:bidi="fa-IR"/>
        </w:rPr>
        <w:t>ی</w:t>
      </w:r>
      <w:r w:rsidRPr="00945D63">
        <w:rPr>
          <w:rFonts w:hint="eastAsia"/>
          <w:rtl/>
          <w:lang w:bidi="fa-IR"/>
        </w:rPr>
        <w:t>ر</w:t>
      </w:r>
      <w:r w:rsidRPr="00945D63">
        <w:rPr>
          <w:rtl/>
          <w:lang w:bidi="fa-IR"/>
        </w:rPr>
        <w:t xml:space="preserve"> ورود</w:t>
      </w:r>
      <w:r w:rsidRPr="00945D63">
        <w:rPr>
          <w:rFonts w:hint="cs"/>
          <w:rtl/>
          <w:lang w:bidi="fa-IR"/>
        </w:rPr>
        <w:t>ی</w:t>
      </w:r>
      <w:r w:rsidRPr="00945D63">
        <w:rPr>
          <w:rtl/>
          <w:lang w:bidi="fa-IR"/>
        </w:rPr>
        <w:t xml:space="preserve"> نو</w:t>
      </w:r>
      <w:r w:rsidRPr="00945D63">
        <w:rPr>
          <w:rFonts w:hint="cs"/>
          <w:rtl/>
          <w:lang w:bidi="fa-IR"/>
        </w:rPr>
        <w:t>ی</w:t>
      </w:r>
      <w:r w:rsidRPr="00945D63">
        <w:rPr>
          <w:rFonts w:hint="eastAsia"/>
          <w:rtl/>
          <w:lang w:bidi="fa-IR"/>
        </w:rPr>
        <w:t>ز</w:t>
      </w:r>
      <w:r w:rsidRPr="00945D63">
        <w:rPr>
          <w:rFonts w:hint="cs"/>
          <w:rtl/>
          <w:lang w:bidi="fa-IR"/>
        </w:rPr>
        <w:t>ی</w:t>
      </w:r>
      <w:r w:rsidRPr="00945D63">
        <w:rPr>
          <w:rtl/>
          <w:lang w:bidi="fa-IR"/>
        </w:rPr>
        <w:t xml:space="preserve"> را محاسبه کن</w:t>
      </w:r>
      <w:r w:rsidRPr="00945D63">
        <w:rPr>
          <w:rFonts w:hint="cs"/>
          <w:rtl/>
          <w:lang w:bidi="fa-IR"/>
        </w:rPr>
        <w:t>ی</w:t>
      </w:r>
      <w:r w:rsidRPr="00945D63">
        <w:rPr>
          <w:rFonts w:hint="eastAsia"/>
          <w:rtl/>
          <w:lang w:bidi="fa-IR"/>
        </w:rPr>
        <w:t>د</w:t>
      </w:r>
      <w:r w:rsidRPr="00945D63">
        <w:rPr>
          <w:rtl/>
          <w:lang w:bidi="fa-IR"/>
        </w:rPr>
        <w:t>.</w:t>
      </w:r>
    </w:p>
    <w:p w14:paraId="6B33A585" w14:textId="6FC6D5DC" w:rsidR="001471A0" w:rsidRDefault="009B3272" w:rsidP="00945D63">
      <w:pPr>
        <w:pStyle w:val="a8"/>
        <w:rPr>
          <w:rtl/>
          <w:lang w:bidi="fa-IR"/>
        </w:rPr>
      </w:pPr>
      <w:r>
        <w:rPr>
          <w:noProof/>
          <w:rtl/>
          <w:lang w:val="fa-IR" w:bidi="fa-IR"/>
        </w:rPr>
        <w:pict w14:anchorId="6AED182F">
          <v:shape id="_x0000_s2057" type="#_x0000_t202" style="position:absolute;left:0;text-align:left;margin-left:.25pt;margin-top:5.3pt;width:450.45pt;height:282.6pt;z-index:251659264;visibility:visible;mso-wrap-distance-top:3.6pt;mso-wrap-distance-bottom:3.6pt;mso-width-relative:margin;mso-height-relative:margin" fillcolor="#d8d8d8 [2732]">
            <v:textbox style="mso-next-textbox:#_x0000_s2057">
              <w:txbxContent>
                <w:p w14:paraId="689EBEA8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% Section 4: PSNR Calculation Between Noise-Free and Noisy Images</w:t>
                  </w:r>
                </w:p>
                <w:p w14:paraId="2D051D6E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1176B4CE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ree_Noise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= imread('D:\My-Documants\PhD\Term_03_1403\HW1_402811068\HW1\Noise-free.jpg'); </w:t>
                  </w:r>
                </w:p>
                <w:p w14:paraId="1202F0C5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Noisy = imread('D:\My-Documants\PhD\Term_03_1403\HW1_402811068\HW1\Noisy.jpg'); </w:t>
                  </w:r>
                </w:p>
                <w:p w14:paraId="15DB764F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508B5C28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ree_Noise_double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= im2double(</w:t>
                  </w:r>
                  <w:proofErr w:type="spell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ree_Noise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);</w:t>
                  </w:r>
                </w:p>
                <w:p w14:paraId="0D5B54B5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Noisy_double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= im2</w:t>
                  </w:r>
                  <w:proofErr w:type="gram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double(</w:t>
                  </w:r>
                  <w:proofErr w:type="gram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Noisy);</w:t>
                  </w:r>
                </w:p>
                <w:p w14:paraId="03CD65FF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79CE8AA0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Calculate the Mean Squared Error (MSE) between the noise-free and noisy images.</w:t>
                  </w:r>
                </w:p>
                <w:p w14:paraId="03A915AA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MSE = </w:t>
                  </w:r>
                  <w:proofErr w:type="gram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mean(</w:t>
                  </w:r>
                  <w:proofErr w:type="gram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(</w:t>
                  </w:r>
                  <w:proofErr w:type="spell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ree_Noise_double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- </w:t>
                  </w:r>
                  <w:proofErr w:type="spell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Noisy_double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).^2, 'all');</w:t>
                  </w:r>
                </w:p>
                <w:p w14:paraId="08B0BFDA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7FBCBE4C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Calculate the Peak Signal-to-Noise Ratio (PSNR) based on the MSE.</w:t>
                  </w:r>
                </w:p>
                <w:p w14:paraId="06DD5AFB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% If the MSE is zero (images are identical), the PSNR is set to infinity.</w:t>
                  </w:r>
                </w:p>
                <w:p w14:paraId="74F7FBEA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if MSE == 0</w:t>
                  </w:r>
                </w:p>
                <w:p w14:paraId="68882AB4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   </w:t>
                  </w:r>
                  <w:proofErr w:type="spell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PSNR_value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= Inf;</w:t>
                  </w:r>
                </w:p>
                <w:p w14:paraId="4ADB2E68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else</w:t>
                  </w:r>
                </w:p>
                <w:p w14:paraId="55901EA7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   </w:t>
                  </w:r>
                  <w:proofErr w:type="spell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MAX_pixel_value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= </w:t>
                  </w:r>
                  <w:proofErr w:type="gram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max(</w:t>
                  </w:r>
                  <w:proofErr w:type="spellStart"/>
                  <w:proofErr w:type="gram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ree_Noise_double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(:)); % Max pixel intensity in noise-free image</w:t>
                  </w:r>
                </w:p>
                <w:p w14:paraId="14F4C277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   </w:t>
                  </w:r>
                  <w:proofErr w:type="spell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PSNR_value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 = 10 * log10((MAX_pixel_value^2) / MSE);</w:t>
                  </w:r>
                </w:p>
                <w:p w14:paraId="0CD501E3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end</w:t>
                  </w:r>
                </w:p>
                <w:p w14:paraId="62B60CD9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135B3EE8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  <w:proofErr w:type="spellStart"/>
                  <w:proofErr w:type="gram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fprintf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(</w:t>
                  </w:r>
                  <w:proofErr w:type="gram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 xml:space="preserve">'Computed PSNR for the noise-free and noisy images: %.2f dB\n', </w:t>
                  </w:r>
                  <w:proofErr w:type="spellStart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PSNR_value</w:t>
                  </w:r>
                  <w:proofErr w:type="spellEnd"/>
                  <w:r w:rsidRPr="00AC33D6"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  <w:t>);</w:t>
                  </w:r>
                </w:p>
                <w:p w14:paraId="2E89167C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5C306278" w14:textId="77777777" w:rsidR="00AC33D6" w:rsidRPr="00AC33D6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  <w:p w14:paraId="6F9D9413" w14:textId="77777777" w:rsidR="00AC33D6" w:rsidRPr="00A33CFD" w:rsidRDefault="00AC33D6" w:rsidP="00AC33D6">
                  <w:pPr>
                    <w:bidi w:val="0"/>
                    <w:rPr>
                      <w:rFonts w:ascii="Courier New" w:hAnsi="Courier New" w:cs="Courier New"/>
                      <w:color w:val="000000" w:themeColor="text1"/>
                      <w:sz w:val="18"/>
                      <w:szCs w:val="20"/>
                    </w:rPr>
                  </w:pPr>
                </w:p>
              </w:txbxContent>
            </v:textbox>
            <w10:wrap type="square"/>
          </v:shape>
        </w:pict>
      </w:r>
      <w:r w:rsidR="00C541E0">
        <w:rPr>
          <w:rFonts w:hint="cs"/>
          <w:rtl/>
          <w:lang w:bidi="fa-IR"/>
        </w:rPr>
        <w:t xml:space="preserve">مقدار </w:t>
      </w:r>
      <w:r w:rsidR="00C541E0">
        <w:rPr>
          <w:lang w:bidi="fa-IR"/>
        </w:rPr>
        <w:t>PSNR</w:t>
      </w:r>
      <w:r w:rsidR="00C541E0">
        <w:rPr>
          <w:rFonts w:hint="cs"/>
          <w:rtl/>
          <w:lang w:bidi="fa-IR"/>
        </w:rPr>
        <w:t>:</w:t>
      </w:r>
    </w:p>
    <w:p w14:paraId="3CC5B16E" w14:textId="5DE6EA8C" w:rsidR="000B37C9" w:rsidRDefault="00C541E0" w:rsidP="000B37C9">
      <w:pPr>
        <w:pStyle w:val="a8"/>
        <w:pBdr>
          <w:bottom w:val="single" w:sz="12" w:space="0" w:color="auto"/>
        </w:pBdr>
        <w:jc w:val="right"/>
        <w:rPr>
          <w:rtl/>
          <w:lang w:bidi="fa-IR"/>
        </w:rPr>
      </w:pPr>
      <w:r w:rsidRPr="00C541E0">
        <w:rPr>
          <w:lang w:bidi="fa-IR"/>
        </w:rPr>
        <w:t>Computed PSNR for the noise-free and noisy images: 11.33 dB</w:t>
      </w:r>
    </w:p>
    <w:p w14:paraId="40D87D34" w14:textId="4C4808C9" w:rsidR="000B37C9" w:rsidRDefault="000B37C9" w:rsidP="000B37C9">
      <w:pPr>
        <w:tabs>
          <w:tab w:val="left" w:pos="5178"/>
        </w:tabs>
        <w:rPr>
          <w:lang w:bidi="fa-IR"/>
        </w:rPr>
      </w:pPr>
      <w:r>
        <w:rPr>
          <w:rtl/>
          <w:lang w:bidi="fa-IR"/>
        </w:rPr>
        <w:tab/>
      </w:r>
    </w:p>
    <w:p w14:paraId="0F55379A" w14:textId="77777777" w:rsidR="000B37C9" w:rsidRDefault="000B37C9" w:rsidP="000B37C9">
      <w:pPr>
        <w:tabs>
          <w:tab w:val="left" w:pos="5178"/>
        </w:tabs>
        <w:rPr>
          <w:lang w:bidi="fa-IR"/>
        </w:rPr>
      </w:pPr>
    </w:p>
    <w:p w14:paraId="4FB495E2" w14:textId="77777777" w:rsid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5C4FD057" w14:textId="77777777" w:rsid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650C9015" w14:textId="77777777" w:rsid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5D5CFB9C" w14:textId="77777777" w:rsid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10E7D03F" w14:textId="77777777" w:rsid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57F30FBB" w14:textId="77777777" w:rsid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3AB10B7B" w14:textId="77777777" w:rsid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1A852363" w14:textId="77777777" w:rsid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470D271E" w14:textId="77777777" w:rsid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1A06D96C" w14:textId="77777777" w:rsid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2434A25E" w14:textId="77777777" w:rsid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169FCBE9" w14:textId="77777777" w:rsidR="000B37C9" w:rsidRPr="000B37C9" w:rsidRDefault="000B37C9" w:rsidP="000B37C9">
      <w:pPr>
        <w:tabs>
          <w:tab w:val="left" w:pos="5178"/>
        </w:tabs>
        <w:rPr>
          <w:rFonts w:cs="B Nazanin"/>
          <w:rtl/>
          <w:lang w:bidi="fa-IR"/>
        </w:rPr>
      </w:pPr>
    </w:p>
    <w:p w14:paraId="66C0288D" w14:textId="07A7824C" w:rsidR="00AC33D6" w:rsidRDefault="00A31787" w:rsidP="00A31787">
      <w:pPr>
        <w:pStyle w:val="a0"/>
        <w:rPr>
          <w:rtl/>
        </w:rPr>
      </w:pPr>
      <w:bookmarkStart w:id="9" w:name="_Toc182529698"/>
      <w:r>
        <w:rPr>
          <w:rFonts w:hint="cs"/>
          <w:rtl/>
        </w:rPr>
        <w:lastRenderedPageBreak/>
        <w:t>تمرین 2</w:t>
      </w:r>
      <w:bookmarkEnd w:id="9"/>
      <w:r>
        <w:rPr>
          <w:rFonts w:hint="cs"/>
          <w:rtl/>
        </w:rPr>
        <w:t xml:space="preserve"> </w:t>
      </w:r>
    </w:p>
    <w:p w14:paraId="787DC1BB" w14:textId="478AA559" w:rsidR="000419C1" w:rsidRDefault="009B3272" w:rsidP="00890F78">
      <w:pPr>
        <w:pStyle w:val="a8"/>
        <w:rPr>
          <w:rtl/>
          <w:lang w:bidi="fa-IR"/>
        </w:rPr>
      </w:pPr>
      <w:r>
        <w:rPr>
          <w:noProof/>
          <w:rtl/>
        </w:rPr>
        <w:pict w14:anchorId="74B7F547">
          <v:shape id="_x0000_s2059" type="#_x0000_t202" style="position:absolute;left:0;text-align:left;margin-left:0;margin-top:76.8pt;width:449.3pt;height:35.55pt;z-index:251660288;visibility:visible;mso-height-percent:200;mso-wrap-distance-top:3.6pt;mso-wrap-distance-bottom:3.6pt;mso-position-horizontal:center;mso-height-percent:200;mso-width-relative:margin;mso-height-relative:margin" fillcolor="#d8d8d8 [2732]">
            <v:textbox style="mso-next-textbox:#_x0000_s2059;mso-fit-shape-to-text:t">
              <w:txbxContent>
                <w:p w14:paraId="5205055E" w14:textId="3654FAEE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%% Section 1: Adding Noise to an Image and Viewing the Results</w:t>
                  </w:r>
                </w:p>
                <w:p w14:paraId="25ABD226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4BA9BDF7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 = imread('D:\My-Documants\PhD\Term_03_1403\HW1_402811068\HW1\img2.jpg');</w:t>
                  </w:r>
                </w:p>
                <w:p w14:paraId="49E9957B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211866FA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spell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_gray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= rgb2gray(I);</w:t>
                  </w:r>
                </w:p>
                <w:p w14:paraId="40334FC0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0B8744CE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% Add some "Gaussian noise" with two different amounts (variances)</w:t>
                  </w:r>
                </w:p>
                <w:p w14:paraId="5F675452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noisy_gaussian_01 = </w:t>
                  </w:r>
                  <w:proofErr w:type="spellStart"/>
                  <w:proofErr w:type="gram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mnoise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spellStart"/>
                  <w:proofErr w:type="gram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_gray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, 'gaussian', 0, 0.01); % Small amount of noise</w:t>
                  </w:r>
                </w:p>
                <w:p w14:paraId="1A1AC48E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noisy_gaussian_02 = </w:t>
                  </w:r>
                  <w:proofErr w:type="spellStart"/>
                  <w:proofErr w:type="gram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mnoise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spellStart"/>
                  <w:proofErr w:type="gram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_gray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, 'gaussian', 0, 0.02); % A bit more noise</w:t>
                  </w:r>
                </w:p>
                <w:p w14:paraId="0FF32B3E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7ECEB114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% Add some "salt &amp; pepper noise" with two different amounts (densities)</w:t>
                  </w:r>
                </w:p>
                <w:p w14:paraId="5A6C3803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noisy_saltpepper_01 = </w:t>
                  </w:r>
                  <w:proofErr w:type="spellStart"/>
                  <w:proofErr w:type="gram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mnoise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spellStart"/>
                  <w:proofErr w:type="gram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_gray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, 'salt &amp; pepper', 0.01); % Small amount of salt &amp; pepper noise</w:t>
                  </w:r>
                </w:p>
                <w:p w14:paraId="04ADACBA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noisy_saltpepper_02 = </w:t>
                  </w:r>
                  <w:proofErr w:type="spellStart"/>
                  <w:proofErr w:type="gram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mnoise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spellStart"/>
                  <w:proofErr w:type="gram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_gray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, 'salt &amp; pepper', 0.05); % More salt &amp; pepper noise</w:t>
                  </w:r>
                </w:p>
                <w:p w14:paraId="15C802B0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351BC65F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figure;</w:t>
                  </w:r>
                </w:p>
                <w:p w14:paraId="0595F957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1), </w:t>
                  </w:r>
                  <w:proofErr w:type="spell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spell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_gray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), title('Original Image');</w:t>
                  </w:r>
                </w:p>
                <w:p w14:paraId="658B3560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2), </w:t>
                  </w:r>
                  <w:proofErr w:type="spell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(noisy_gaussian_01), title('Gaussian Noise, Variance = 0.01');</w:t>
                  </w:r>
                </w:p>
                <w:p w14:paraId="288B9B9D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3), </w:t>
                  </w:r>
                  <w:proofErr w:type="spell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(noisy_gaussian_02), title('Gaussian Noise, Variance = 0.02');</w:t>
                  </w:r>
                </w:p>
                <w:p w14:paraId="0EDD938E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4), </w:t>
                  </w:r>
                  <w:proofErr w:type="spell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(noisy_saltpepper_01), title('Salt &amp; Pepper Noise, Density = 0.01');</w:t>
                  </w:r>
                </w:p>
                <w:p w14:paraId="657266EE" w14:textId="77777777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5), </w:t>
                  </w:r>
                  <w:proofErr w:type="spellStart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0B37C9">
                    <w:rPr>
                      <w:rFonts w:ascii="Courier New" w:hAnsi="Courier New" w:cs="Courier New"/>
                      <w:sz w:val="18"/>
                      <w:szCs w:val="20"/>
                    </w:rPr>
                    <w:t>(noisy_saltpepper_02), title('Salt &amp; Pepper Noise, Density = 0.05');</w:t>
                  </w:r>
                </w:p>
                <w:p w14:paraId="766CED20" w14:textId="1D5739E6" w:rsidR="000B37C9" w:rsidRPr="000B37C9" w:rsidRDefault="000B37C9" w:rsidP="000B37C9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</w:txbxContent>
            </v:textbox>
            <w10:wrap type="square"/>
          </v:shape>
        </w:pict>
      </w:r>
      <w:r w:rsidR="00A31787" w:rsidRPr="00A31787">
        <w:rPr>
          <w:rtl/>
          <w:lang w:bidi="fa-IR"/>
        </w:rPr>
        <w:t xml:space="preserve">الف) به 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ک</w:t>
      </w:r>
      <w:r w:rsidR="00A31787" w:rsidRPr="00A31787">
        <w:rPr>
          <w:rtl/>
          <w:lang w:bidi="fa-IR"/>
        </w:rPr>
        <w:t xml:space="preserve"> تصو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ر</w:t>
      </w:r>
      <w:r w:rsidR="00A31787" w:rsidRPr="00A31787">
        <w:rPr>
          <w:rtl/>
          <w:lang w:bidi="fa-IR"/>
        </w:rPr>
        <w:t xml:space="preserve"> دلخواه نو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زها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گوس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و نمک و فلفل را با پارامترها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مختلف اضافه کن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د</w:t>
      </w:r>
      <w:r w:rsidR="00A31787" w:rsidRPr="00A31787">
        <w:rPr>
          <w:rtl/>
          <w:lang w:bidi="fa-IR"/>
        </w:rPr>
        <w:t xml:space="preserve"> سطح نو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ز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را که همچنان به صورت شهود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قابل قبول است ارز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اب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کن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د</w:t>
      </w:r>
      <w:r w:rsidR="00A31787" w:rsidRPr="00A31787">
        <w:rPr>
          <w:rtl/>
          <w:lang w:bidi="fa-IR"/>
        </w:rPr>
        <w:t xml:space="preserve">. </w:t>
      </w:r>
    </w:p>
    <w:p w14:paraId="01C61F80" w14:textId="38CA0612" w:rsidR="000419C1" w:rsidRDefault="00890F78" w:rsidP="00890F78">
      <w:pPr>
        <w:pStyle w:val="a8"/>
        <w:jc w:val="center"/>
        <w:rPr>
          <w:rtl/>
          <w:lang w:bidi="fa-IR"/>
        </w:rPr>
      </w:pPr>
      <w:r>
        <w:rPr>
          <w:noProof/>
          <w:lang w:bidi="fa-IR"/>
        </w:rPr>
        <w:drawing>
          <wp:inline distT="0" distB="0" distL="0" distR="0" wp14:anchorId="568A50A1" wp14:editId="1079DC98">
            <wp:extent cx="4140300" cy="2528887"/>
            <wp:effectExtent l="0" t="0" r="0" b="0"/>
            <wp:docPr id="112020346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19" t="4921" r="11950" b="10167"/>
                    <a:stretch/>
                  </pic:blipFill>
                  <pic:spPr bwMode="auto">
                    <a:xfrm>
                      <a:off x="0" y="0"/>
                      <a:ext cx="4194585" cy="2562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B664AF" w14:textId="1CBEC130" w:rsidR="00890F78" w:rsidRDefault="00890F78" w:rsidP="00890F78">
      <w:pPr>
        <w:pStyle w:val="a3"/>
        <w:rPr>
          <w:rtl/>
        </w:rPr>
      </w:pPr>
      <w:bookmarkStart w:id="10" w:name="_Toc182529709"/>
      <w:r w:rsidRPr="00890F78">
        <w:rPr>
          <w:rtl/>
        </w:rPr>
        <w:t>تصو</w:t>
      </w:r>
      <w:r w:rsidRPr="00890F78">
        <w:rPr>
          <w:rFonts w:hint="cs"/>
          <w:rtl/>
        </w:rPr>
        <w:t>ی</w:t>
      </w:r>
      <w:r w:rsidRPr="00890F78">
        <w:rPr>
          <w:rFonts w:hint="eastAsia"/>
          <w:rtl/>
        </w:rPr>
        <w:t>ر</w:t>
      </w:r>
      <w:r w:rsidRPr="00890F78">
        <w:rPr>
          <w:rtl/>
        </w:rPr>
        <w:t xml:space="preserve"> اصل</w:t>
      </w:r>
      <w:r w:rsidRPr="00890F78">
        <w:rPr>
          <w:rFonts w:hint="cs"/>
          <w:rtl/>
        </w:rPr>
        <w:t>ی</w:t>
      </w:r>
      <w:r w:rsidRPr="00890F78">
        <w:rPr>
          <w:rtl/>
        </w:rPr>
        <w:t xml:space="preserve"> و تصاو</w:t>
      </w:r>
      <w:r w:rsidRPr="00890F78">
        <w:rPr>
          <w:rFonts w:hint="cs"/>
          <w:rtl/>
        </w:rPr>
        <w:t>ی</w:t>
      </w:r>
      <w:r w:rsidRPr="00890F78">
        <w:rPr>
          <w:rFonts w:hint="eastAsia"/>
          <w:rtl/>
        </w:rPr>
        <w:t>ر</w:t>
      </w:r>
      <w:r w:rsidRPr="00890F78">
        <w:rPr>
          <w:rtl/>
        </w:rPr>
        <w:t xml:space="preserve"> نو</w:t>
      </w:r>
      <w:r w:rsidRPr="00890F78">
        <w:rPr>
          <w:rFonts w:hint="cs"/>
          <w:rtl/>
        </w:rPr>
        <w:t>ی</w:t>
      </w:r>
      <w:r w:rsidRPr="00890F78">
        <w:rPr>
          <w:rFonts w:hint="eastAsia"/>
          <w:rtl/>
        </w:rPr>
        <w:t>ز</w:t>
      </w:r>
      <w:r w:rsidRPr="00890F78">
        <w:rPr>
          <w:rFonts w:hint="cs"/>
          <w:rtl/>
        </w:rPr>
        <w:t>ی</w:t>
      </w:r>
      <w:r w:rsidRPr="00890F78">
        <w:rPr>
          <w:rtl/>
        </w:rPr>
        <w:t xml:space="preserve"> با نو</w:t>
      </w:r>
      <w:r w:rsidRPr="00890F78">
        <w:rPr>
          <w:rFonts w:hint="cs"/>
          <w:rtl/>
        </w:rPr>
        <w:t>ی</w:t>
      </w:r>
      <w:r w:rsidRPr="00890F78">
        <w:rPr>
          <w:rFonts w:hint="eastAsia"/>
          <w:rtl/>
        </w:rPr>
        <w:t>ز</w:t>
      </w:r>
      <w:r w:rsidRPr="00890F78">
        <w:rPr>
          <w:rtl/>
        </w:rPr>
        <w:t xml:space="preserve"> گوس</w:t>
      </w:r>
      <w:r w:rsidRPr="00890F78">
        <w:rPr>
          <w:rFonts w:hint="cs"/>
          <w:rtl/>
        </w:rPr>
        <w:t>ی</w:t>
      </w:r>
      <w:r w:rsidRPr="00890F78">
        <w:rPr>
          <w:rtl/>
        </w:rPr>
        <w:t xml:space="preserve"> و نو</w:t>
      </w:r>
      <w:r w:rsidRPr="00890F78">
        <w:rPr>
          <w:rFonts w:hint="cs"/>
          <w:rtl/>
        </w:rPr>
        <w:t>ی</w:t>
      </w:r>
      <w:r w:rsidRPr="00890F78">
        <w:rPr>
          <w:rFonts w:hint="eastAsia"/>
          <w:rtl/>
        </w:rPr>
        <w:t>ز</w:t>
      </w:r>
      <w:r w:rsidRPr="00890F78">
        <w:rPr>
          <w:rtl/>
        </w:rPr>
        <w:t xml:space="preserve"> نمک و فلفل در سطوح مختلف نما</w:t>
      </w:r>
      <w:r w:rsidRPr="00890F78">
        <w:rPr>
          <w:rFonts w:hint="cs"/>
          <w:rtl/>
        </w:rPr>
        <w:t>ی</w:t>
      </w:r>
      <w:r w:rsidRPr="00890F78">
        <w:rPr>
          <w:rFonts w:hint="eastAsia"/>
          <w:rtl/>
        </w:rPr>
        <w:t>ش</w:t>
      </w:r>
      <w:r w:rsidRPr="00890F78">
        <w:rPr>
          <w:rtl/>
        </w:rPr>
        <w:t xml:space="preserve"> داده شده‌اند.</w:t>
      </w:r>
      <w:bookmarkEnd w:id="10"/>
    </w:p>
    <w:p w14:paraId="014C3542" w14:textId="23CD24CB" w:rsidR="00A31787" w:rsidRDefault="009B3272" w:rsidP="00A31787">
      <w:pPr>
        <w:pStyle w:val="a8"/>
        <w:rPr>
          <w:lang w:bidi="fa-IR"/>
        </w:rPr>
      </w:pPr>
      <w:r>
        <w:rPr>
          <w:noProof/>
        </w:rPr>
        <w:lastRenderedPageBreak/>
        <w:pict w14:anchorId="3BEC52D3">
          <v:shape id="_x0000_s2060" type="#_x0000_t202" style="position:absolute;left:0;text-align:left;margin-left:0;margin-top:76.5pt;width:451.15pt;height:35.55pt;z-index:251662848;visibility:visible;mso-height-percent:200;mso-wrap-distance-top:3.6pt;mso-wrap-distance-bottom:3.6pt;mso-position-horizontal:center;mso-height-percent:200;mso-width-relative:margin;mso-height-relative:margin" fillcolor="#d8d8d8 [2732]">
            <v:textbox style="mso-fit-shape-to-text:t">
              <w:txbxContent>
                <w:p w14:paraId="44A8C48C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%% Section 2: Applying Median Filter with Different Window Sizes</w:t>
                  </w:r>
                </w:p>
                <w:p w14:paraId="1988F598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36428DAE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% Apply a 3x3 median filter to each noisy image.</w:t>
                  </w:r>
                </w:p>
                <w:p w14:paraId="32420E4D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filtered_gaussian_3x3_01 = medfilt2(noisy_gaussian_01, [3 3]);</w:t>
                  </w:r>
                </w:p>
                <w:p w14:paraId="2B2B5B64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filtered_gaussian_3x3_02 = medfilt2(noisy_gaussian_02, [3 3]);</w:t>
                  </w:r>
                </w:p>
                <w:p w14:paraId="395DE6BE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filtered_saltpepper_3x3_01 = medfilt2(noisy_saltpepper_01, [3 3]);</w:t>
                  </w:r>
                </w:p>
                <w:p w14:paraId="6269D193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filtered_saltpepper_3x3_02 = medfilt2(noisy_saltpepper_02, [3 3]);</w:t>
                  </w:r>
                </w:p>
                <w:p w14:paraId="1099EA58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7BBFE1B2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% Apply a 5x5 median filter to each noisy image.</w:t>
                  </w:r>
                </w:p>
                <w:p w14:paraId="0B425E8E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filtered_gaussian_5x5_01 = medfilt2(noisy_gaussian_01, [5 5]);</w:t>
                  </w:r>
                </w:p>
                <w:p w14:paraId="0C322EDA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filtered_gaussian_5x5_02 = medfilt2(noisy_gaussian_02, [5 5]);</w:t>
                  </w:r>
                </w:p>
                <w:p w14:paraId="7C3C1CAF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filtered_saltpepper_5x5_01 = medfilt2(noisy_saltpepper_01, [5 5]);</w:t>
                  </w:r>
                </w:p>
                <w:p w14:paraId="29256E52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filtered_saltpepper_5x5_02 = medfilt2(noisy_saltpepper_02, [5 5]);</w:t>
                  </w:r>
                </w:p>
                <w:p w14:paraId="1C06064D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2E2C6887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figure;</w:t>
                  </w:r>
                </w:p>
                <w:p w14:paraId="78B2D17D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7F1BAF6D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% Show images filtered with the 3x3 window</w:t>
                  </w:r>
                </w:p>
                <w:p w14:paraId="6425F516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1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filtered_gaussian_3x3_01), title('3x3 Filter, Gaussian Noise (Var=0.01)');</w:t>
                  </w:r>
                </w:p>
                <w:p w14:paraId="1F383D03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2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filtered_gaussian_3x3_02), title('3x3 Filter, Gaussian Noise (Var=0.02)');</w:t>
                  </w:r>
                </w:p>
                <w:p w14:paraId="4B8964C5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3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filtered_saltpepper_3x3_01), title('3x3 Filter, Salt &amp; Pepper Noise (0.01 Density)');</w:t>
                  </w:r>
                </w:p>
                <w:p w14:paraId="70EBBABF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4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filtered_saltpepper_3x3_02), title('3x3 Filter, Salt &amp; Pepper Noise (0.05 Density)');</w:t>
                  </w:r>
                </w:p>
                <w:p w14:paraId="1E6821C8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1BE4BAD1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% Show images filtered with the 5x5 window</w:t>
                  </w:r>
                </w:p>
                <w:p w14:paraId="30DFB081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5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filtered_gaussian_5x5_01), title('5x5 Filter, Gaussian Noise (Var=0.01)');</w:t>
                  </w:r>
                </w:p>
                <w:p w14:paraId="108310C5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6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filtered_gaussian_5x5_02), title('5x5 Filter, Gaussian Noise (Var=0.02)');</w:t>
                  </w:r>
                </w:p>
                <w:p w14:paraId="0F27091F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7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filtered_saltpepper_5x5_01), title('5x5 Filter, Salt &amp; Pepper Noise (0.01 Density)');</w:t>
                  </w:r>
                </w:p>
                <w:p w14:paraId="67959C89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8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filtered_saltpepper_5x5_02), title('5x5 Filter, Salt &amp; Pepper Noise (0.05 Density)');</w:t>
                  </w:r>
                </w:p>
                <w:p w14:paraId="71A32F66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1C5E5105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% Show the original noisy images for reference</w:t>
                  </w:r>
                </w:p>
                <w:p w14:paraId="6956F51F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9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noisy_gaussian_01), title('Original Image, Gaussian Noise (Var=0.01)');</w:t>
                  </w:r>
                </w:p>
                <w:p w14:paraId="48068AF7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10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noisy_gaussian_02), title('Original Image, Gaussian Noise (Var=0.02)');</w:t>
                  </w:r>
                </w:p>
                <w:p w14:paraId="3E0E045E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11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noisy_saltpepper_01), title('Original Image, Salt &amp; Pepper (0.01 Density)');</w:t>
                  </w:r>
                </w:p>
                <w:p w14:paraId="3ACA4D6F" w14:textId="77777777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3,4,12), </w:t>
                  </w:r>
                  <w:proofErr w:type="spellStart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FF328D">
                    <w:rPr>
                      <w:rFonts w:ascii="Courier New" w:hAnsi="Courier New" w:cs="Courier New"/>
                      <w:sz w:val="18"/>
                      <w:szCs w:val="20"/>
                    </w:rPr>
                    <w:t>(noisy_saltpepper_02), title('Original Image, Salt &amp; Pepper (0.05 Density)');</w:t>
                  </w:r>
                </w:p>
                <w:p w14:paraId="0512300C" w14:textId="55FF77EE" w:rsidR="00FF328D" w:rsidRPr="00FF328D" w:rsidRDefault="00FF328D" w:rsidP="00FF328D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</w:txbxContent>
            </v:textbox>
            <w10:wrap type="square"/>
          </v:shape>
        </w:pict>
      </w:r>
      <w:r w:rsidR="00A31787" w:rsidRPr="00A31787">
        <w:rPr>
          <w:rtl/>
          <w:lang w:bidi="fa-IR"/>
        </w:rPr>
        <w:t>ب) بر تصاو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ر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که از قسمت قبل بدست آورد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د</w:t>
      </w:r>
      <w:r w:rsidR="00A31787" w:rsidRPr="00A31787">
        <w:rPr>
          <w:rtl/>
          <w:lang w:bidi="fa-IR"/>
        </w:rPr>
        <w:t xml:space="preserve"> ف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لتر</w:t>
      </w:r>
      <w:r w:rsidR="00A31787" w:rsidRPr="00A31787">
        <w:rPr>
          <w:rtl/>
          <w:lang w:bidi="fa-IR"/>
        </w:rPr>
        <w:t xml:space="preserve"> م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انه</w:t>
      </w:r>
      <w:r w:rsidR="00A31787" w:rsidRPr="00A31787">
        <w:rPr>
          <w:rtl/>
          <w:lang w:bidi="fa-IR"/>
        </w:rPr>
        <w:t xml:space="preserve"> را اعمال کن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د</w:t>
      </w:r>
      <w:r w:rsidR="00A31787" w:rsidRPr="00A31787">
        <w:rPr>
          <w:rtl/>
          <w:lang w:bidi="fa-IR"/>
        </w:rPr>
        <w:t xml:space="preserve"> اندازه پنجره ف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لتر</w:t>
      </w:r>
      <w:r w:rsidR="00A31787" w:rsidRPr="00A31787">
        <w:rPr>
          <w:rtl/>
          <w:lang w:bidi="fa-IR"/>
        </w:rPr>
        <w:t xml:space="preserve"> را تغ</w:t>
      </w:r>
      <w:r w:rsidR="00A31787" w:rsidRPr="00A31787">
        <w:rPr>
          <w:rFonts w:hint="cs"/>
          <w:rtl/>
          <w:lang w:bidi="fa-IR"/>
        </w:rPr>
        <w:t>یی</w:t>
      </w:r>
      <w:r w:rsidR="00A31787" w:rsidRPr="00A31787">
        <w:rPr>
          <w:rFonts w:hint="eastAsia"/>
          <w:rtl/>
          <w:lang w:bidi="fa-IR"/>
        </w:rPr>
        <w:t>ر</w:t>
      </w:r>
      <w:r w:rsidR="00A31787" w:rsidRPr="00A31787">
        <w:rPr>
          <w:rtl/>
          <w:lang w:bidi="fa-IR"/>
        </w:rPr>
        <w:t xml:space="preserve"> ده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د</w:t>
      </w:r>
      <w:r w:rsidR="00A31787" w:rsidRPr="00A31787">
        <w:rPr>
          <w:rtl/>
          <w:lang w:bidi="fa-IR"/>
        </w:rPr>
        <w:t xml:space="preserve"> و ارتبا</w:t>
      </w:r>
      <w:r w:rsidR="00A31787" w:rsidRPr="00A31787">
        <w:rPr>
          <w:rFonts w:hint="eastAsia"/>
          <w:rtl/>
          <w:lang w:bidi="fa-IR"/>
        </w:rPr>
        <w:t>طش</w:t>
      </w:r>
      <w:r w:rsidR="00A31787" w:rsidRPr="00A31787">
        <w:rPr>
          <w:rtl/>
          <w:lang w:bidi="fa-IR"/>
        </w:rPr>
        <w:t xml:space="preserve"> را با سطوح نو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ز</w:t>
      </w:r>
      <w:r w:rsidR="00A31787" w:rsidRPr="00A31787">
        <w:rPr>
          <w:rtl/>
          <w:lang w:bidi="fa-IR"/>
        </w:rPr>
        <w:t xml:space="preserve"> ارز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اب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کن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د</w:t>
      </w:r>
      <w:r w:rsidR="00A31787" w:rsidRPr="00A31787">
        <w:rPr>
          <w:rtl/>
          <w:lang w:bidi="fa-IR"/>
        </w:rPr>
        <w:t xml:space="preserve">. </w:t>
      </w:r>
    </w:p>
    <w:p w14:paraId="2606A86F" w14:textId="31B8961C" w:rsidR="00FF328D" w:rsidRDefault="00FF328D" w:rsidP="00A31787">
      <w:pPr>
        <w:pStyle w:val="a8"/>
        <w:rPr>
          <w:rtl/>
          <w:lang w:bidi="fa-IR"/>
        </w:rPr>
      </w:pPr>
    </w:p>
    <w:p w14:paraId="2FF7E630" w14:textId="77777777" w:rsidR="00FF328D" w:rsidRDefault="00FF328D" w:rsidP="00A31787">
      <w:pPr>
        <w:pStyle w:val="a8"/>
        <w:rPr>
          <w:rtl/>
          <w:lang w:bidi="fa-IR"/>
        </w:rPr>
      </w:pPr>
    </w:p>
    <w:p w14:paraId="33FA2463" w14:textId="77777777" w:rsidR="00FF328D" w:rsidRDefault="00FF328D" w:rsidP="00A31787">
      <w:pPr>
        <w:pStyle w:val="a8"/>
        <w:rPr>
          <w:rtl/>
          <w:lang w:bidi="fa-IR"/>
        </w:rPr>
      </w:pPr>
    </w:p>
    <w:p w14:paraId="67D56B84" w14:textId="77777777" w:rsidR="00FF328D" w:rsidRDefault="00FF328D" w:rsidP="00A31787">
      <w:pPr>
        <w:pStyle w:val="a8"/>
        <w:rPr>
          <w:rtl/>
          <w:lang w:bidi="fa-IR"/>
        </w:rPr>
      </w:pPr>
    </w:p>
    <w:p w14:paraId="3B504857" w14:textId="3AECCF15" w:rsidR="00FF328D" w:rsidRDefault="00312D45" w:rsidP="00312D45">
      <w:pPr>
        <w:pStyle w:val="a8"/>
        <w:jc w:val="center"/>
        <w:rPr>
          <w:rtl/>
          <w:lang w:bidi="fa-IR"/>
        </w:rPr>
      </w:pPr>
      <w:r>
        <w:rPr>
          <w:rFonts w:hint="cs"/>
          <w:noProof/>
          <w:lang w:bidi="fa-IR"/>
        </w:rPr>
        <w:lastRenderedPageBreak/>
        <w:drawing>
          <wp:inline distT="0" distB="0" distL="0" distR="0" wp14:anchorId="3FA43148" wp14:editId="7772F6FA">
            <wp:extent cx="5315873" cy="2992544"/>
            <wp:effectExtent l="0" t="0" r="0" b="0"/>
            <wp:docPr id="61595511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42" t="4771" r="8856" b="10771"/>
                    <a:stretch/>
                  </pic:blipFill>
                  <pic:spPr bwMode="auto">
                    <a:xfrm>
                      <a:off x="0" y="0"/>
                      <a:ext cx="5315873" cy="2992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BA212B" w14:textId="0EDBA745" w:rsidR="000419C1" w:rsidRDefault="00312D45" w:rsidP="00312D45">
      <w:pPr>
        <w:pStyle w:val="a3"/>
        <w:rPr>
          <w:rtl/>
        </w:rPr>
      </w:pPr>
      <w:bookmarkStart w:id="11" w:name="_Toc182529710"/>
      <w:r w:rsidRPr="00312D45">
        <w:rPr>
          <w:rtl/>
        </w:rPr>
        <w:t>تصاو</w:t>
      </w:r>
      <w:r w:rsidRPr="00312D45">
        <w:rPr>
          <w:rFonts w:hint="cs"/>
          <w:rtl/>
        </w:rPr>
        <w:t>ی</w:t>
      </w:r>
      <w:r w:rsidRPr="00312D45">
        <w:rPr>
          <w:rFonts w:hint="eastAsia"/>
          <w:rtl/>
        </w:rPr>
        <w:t>ر</w:t>
      </w:r>
      <w:r w:rsidRPr="00312D45">
        <w:rPr>
          <w:rtl/>
        </w:rPr>
        <w:t xml:space="preserve"> نو</w:t>
      </w:r>
      <w:r w:rsidRPr="00312D45">
        <w:rPr>
          <w:rFonts w:hint="cs"/>
          <w:rtl/>
        </w:rPr>
        <w:t>ی</w:t>
      </w:r>
      <w:r w:rsidRPr="00312D45">
        <w:rPr>
          <w:rFonts w:hint="eastAsia"/>
          <w:rtl/>
        </w:rPr>
        <w:t>ز</w:t>
      </w:r>
      <w:r w:rsidRPr="00312D45">
        <w:rPr>
          <w:rFonts w:hint="cs"/>
          <w:rtl/>
        </w:rPr>
        <w:t>ی</w:t>
      </w:r>
      <w:r w:rsidRPr="00312D45">
        <w:rPr>
          <w:rtl/>
        </w:rPr>
        <w:t xml:space="preserve"> پس از اعمال ف</w:t>
      </w:r>
      <w:r w:rsidRPr="00312D45">
        <w:rPr>
          <w:rFonts w:hint="cs"/>
          <w:rtl/>
        </w:rPr>
        <w:t>ی</w:t>
      </w:r>
      <w:r w:rsidRPr="00312D45">
        <w:rPr>
          <w:rFonts w:hint="eastAsia"/>
          <w:rtl/>
        </w:rPr>
        <w:t>لتر</w:t>
      </w:r>
      <w:r w:rsidRPr="00312D45">
        <w:rPr>
          <w:rtl/>
        </w:rPr>
        <w:t xml:space="preserve"> م</w:t>
      </w:r>
      <w:r w:rsidRPr="00312D45">
        <w:rPr>
          <w:rFonts w:hint="cs"/>
          <w:rtl/>
        </w:rPr>
        <w:t>ی</w:t>
      </w:r>
      <w:r w:rsidRPr="00312D45">
        <w:rPr>
          <w:rFonts w:hint="eastAsia"/>
          <w:rtl/>
        </w:rPr>
        <w:t>انه</w:t>
      </w:r>
      <w:r w:rsidRPr="00312D45">
        <w:rPr>
          <w:rtl/>
        </w:rPr>
        <w:t xml:space="preserve"> با اندازه‌ها</w:t>
      </w:r>
      <w:r w:rsidRPr="00312D45">
        <w:rPr>
          <w:rFonts w:hint="cs"/>
          <w:rtl/>
        </w:rPr>
        <w:t>ی</w:t>
      </w:r>
      <w:r w:rsidRPr="00312D45">
        <w:rPr>
          <w:rtl/>
        </w:rPr>
        <w:t xml:space="preserve"> مختلف (۳</w:t>
      </w:r>
      <w:r w:rsidRPr="00312D45">
        <w:t>x</w:t>
      </w:r>
      <w:r w:rsidRPr="00312D45">
        <w:rPr>
          <w:rtl/>
        </w:rPr>
        <w:t>۳ و ۵</w:t>
      </w:r>
      <w:r w:rsidRPr="00312D45">
        <w:t>x</w:t>
      </w:r>
      <w:r w:rsidRPr="00312D45">
        <w:rPr>
          <w:rtl/>
        </w:rPr>
        <w:t>۵) برا</w:t>
      </w:r>
      <w:r w:rsidRPr="00312D45">
        <w:rPr>
          <w:rFonts w:hint="cs"/>
          <w:rtl/>
        </w:rPr>
        <w:t>ی</w:t>
      </w:r>
      <w:r w:rsidRPr="00312D45">
        <w:rPr>
          <w:rtl/>
        </w:rPr>
        <w:t xml:space="preserve"> کاهش نو</w:t>
      </w:r>
      <w:r w:rsidRPr="00312D45">
        <w:rPr>
          <w:rFonts w:hint="cs"/>
          <w:rtl/>
        </w:rPr>
        <w:t>ی</w:t>
      </w:r>
      <w:r w:rsidRPr="00312D45">
        <w:rPr>
          <w:rFonts w:hint="eastAsia"/>
          <w:rtl/>
        </w:rPr>
        <w:t>ز</w:t>
      </w:r>
      <w:r w:rsidRPr="00312D45">
        <w:rPr>
          <w:rtl/>
        </w:rPr>
        <w:t xml:space="preserve"> گوس</w:t>
      </w:r>
      <w:r w:rsidRPr="00312D45">
        <w:rPr>
          <w:rFonts w:hint="cs"/>
          <w:rtl/>
        </w:rPr>
        <w:t>ی</w:t>
      </w:r>
      <w:r w:rsidRPr="00312D45">
        <w:rPr>
          <w:rtl/>
        </w:rPr>
        <w:t xml:space="preserve"> و نو</w:t>
      </w:r>
      <w:r w:rsidRPr="00312D45">
        <w:rPr>
          <w:rFonts w:hint="cs"/>
          <w:rtl/>
        </w:rPr>
        <w:t>ی</w:t>
      </w:r>
      <w:r w:rsidRPr="00312D45">
        <w:rPr>
          <w:rFonts w:hint="eastAsia"/>
          <w:rtl/>
        </w:rPr>
        <w:t>ز</w:t>
      </w:r>
      <w:r w:rsidRPr="00312D45">
        <w:rPr>
          <w:rtl/>
        </w:rPr>
        <w:t xml:space="preserve"> نمک و فلفل نما</w:t>
      </w:r>
      <w:r w:rsidRPr="00312D45">
        <w:rPr>
          <w:rFonts w:hint="cs"/>
          <w:rtl/>
        </w:rPr>
        <w:t>ی</w:t>
      </w:r>
      <w:r w:rsidRPr="00312D45">
        <w:rPr>
          <w:rFonts w:hint="eastAsia"/>
          <w:rtl/>
        </w:rPr>
        <w:t>ش</w:t>
      </w:r>
      <w:r w:rsidRPr="00312D45">
        <w:rPr>
          <w:rtl/>
        </w:rPr>
        <w:t xml:space="preserve"> داده شده‌اند.</w:t>
      </w:r>
      <w:bookmarkEnd w:id="11"/>
    </w:p>
    <w:p w14:paraId="311141D8" w14:textId="2DE8441E" w:rsidR="00A31787" w:rsidRDefault="009B3272" w:rsidP="00A31787">
      <w:pPr>
        <w:pStyle w:val="a8"/>
        <w:rPr>
          <w:rtl/>
          <w:lang w:bidi="fa-IR"/>
        </w:rPr>
      </w:pPr>
      <w:r>
        <w:rPr>
          <w:noProof/>
          <w:rtl/>
        </w:rPr>
        <w:pict w14:anchorId="6EEAEF1F">
          <v:shape id="_x0000_s2061" type="#_x0000_t202" style="position:absolute;left:0;text-align:left;margin-left:0;margin-top:76.8pt;width:447.2pt;height:35.55pt;z-index:251664896;visibility:visible;mso-height-percent:200;mso-wrap-distance-top:3.6pt;mso-wrap-distance-bottom:3.6pt;mso-position-horizontal:center;mso-height-percent:200;mso-width-relative:margin;mso-height-relative:margin" fillcolor="#d8d8d8 [2732]">
            <v:textbox style="mso-fit-shape-to-text:t">
              <w:txbxContent>
                <w:p w14:paraId="6D6C5EA7" w14:textId="2A064CD7" w:rsidR="00312D45" w:rsidRP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%% Section 3: Image Smoothing with Different Block Sizes and Overlap Options</w:t>
                  </w:r>
                </w:p>
                <w:p w14:paraId="717823CD" w14:textId="77777777" w:rsidR="00312D45" w:rsidRP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image = imread('D:\My-Documants\PhD\Term_03_1403\HW1_402811068\HW1\img2.jpg'); </w:t>
                  </w:r>
                </w:p>
                <w:p w14:paraId="2902687C" w14:textId="77777777" w:rsidR="00312D45" w:rsidRP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image_gray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= rgb2gray(image);</w:t>
                  </w:r>
                </w:p>
                <w:p w14:paraId="5C6F1E02" w14:textId="77777777" w:rsidR="00312D45" w:rsidRP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% Set two block sizes for smoothing</w:t>
                  </w:r>
                </w:p>
                <w:p w14:paraId="2DDF1F13" w14:textId="77777777" w:rsidR="00312D45" w:rsidRP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size_small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= 3; % Small 3x3 block for light smoothing</w:t>
                  </w:r>
                </w:p>
                <w:p w14:paraId="63B7E867" w14:textId="77777777" w:rsid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size_large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= 5; % Larger 5x5 block for stronger smoothing</w:t>
                  </w:r>
                </w:p>
                <w:p w14:paraId="1C28A4FD" w14:textId="77777777" w:rsid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58DBC0F3" w14:textId="77777777" w:rsidR="00312D45" w:rsidRP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%% Step 3.1: Smoothing with Non-Overlapping Blocks</w:t>
                  </w:r>
                </w:p>
                <w:p w14:paraId="01860924" w14:textId="77777777" w:rsidR="00312D45" w:rsidRP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filter_small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= </w:t>
                  </w:r>
                  <w:proofErr w:type="spellStart"/>
                  <w:proofErr w:type="gram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fspecial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gram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'average', [</w:t>
                  </w: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size_small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</w:t>
                  </w: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size_small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]);</w:t>
                  </w:r>
                </w:p>
                <w:p w14:paraId="0E195BE9" w14:textId="77777777" w:rsidR="00312D45" w:rsidRP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filter_large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= </w:t>
                  </w:r>
                  <w:proofErr w:type="spellStart"/>
                  <w:proofErr w:type="gram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fspecial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gram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'average', [</w:t>
                  </w: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size_large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</w:t>
                  </w: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size_large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]);</w:t>
                  </w:r>
                </w:p>
                <w:p w14:paraId="7DE7A51A" w14:textId="77777777" w:rsidR="00312D45" w:rsidRP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3AB5C946" w14:textId="77777777" w:rsidR="00312D45" w:rsidRP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smooth_no_overlap_small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= conv2(</w:t>
                  </w: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image_gray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, </w:t>
                  </w: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filter_small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, 'same');</w:t>
                  </w:r>
                </w:p>
                <w:p w14:paraId="6AF7572C" w14:textId="77777777" w:rsid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smooth_no_overlap_large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= conv2(</w:t>
                  </w: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image_gray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, </w:t>
                  </w:r>
                  <w:proofErr w:type="spellStart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filter_large</w:t>
                  </w:r>
                  <w:proofErr w:type="spellEnd"/>
                  <w:r w:rsidRPr="00312D45">
                    <w:rPr>
                      <w:rFonts w:ascii="Courier New" w:hAnsi="Courier New" w:cs="Courier New"/>
                      <w:sz w:val="18"/>
                      <w:szCs w:val="20"/>
                    </w:rPr>
                    <w:t>, 'same');</w:t>
                  </w:r>
                </w:p>
                <w:p w14:paraId="6D33E408" w14:textId="7F603CB8" w:rsidR="00312D45" w:rsidRPr="00312D45" w:rsidRDefault="00312D45" w:rsidP="00312D45">
                  <w:pPr>
                    <w:bidi w:val="0"/>
                    <w:rPr>
                      <w:rFonts w:ascii="Courier New" w:hAnsi="Courier New" w:cs="Courier New"/>
                      <w:sz w:val="12"/>
                      <w:szCs w:val="14"/>
                    </w:rPr>
                  </w:pPr>
                </w:p>
              </w:txbxContent>
            </v:textbox>
            <w10:wrap type="square"/>
          </v:shape>
        </w:pict>
      </w:r>
      <w:r w:rsidR="00A31787" w:rsidRPr="00A31787">
        <w:rPr>
          <w:rtl/>
          <w:lang w:bidi="fa-IR"/>
        </w:rPr>
        <w:t>ج) با استفاده از م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انگ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ن</w:t>
      </w:r>
      <w:r w:rsidR="00A31787" w:rsidRPr="00A31787">
        <w:rPr>
          <w:rtl/>
          <w:lang w:bidi="fa-IR"/>
        </w:rPr>
        <w:t xml:space="preserve"> گ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ر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محل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تصو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ر</w:t>
      </w:r>
      <w:r w:rsidR="00A31787" w:rsidRPr="00A31787">
        <w:rPr>
          <w:rtl/>
          <w:lang w:bidi="fa-IR"/>
        </w:rPr>
        <w:t xml:space="preserve"> را هموار کن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د</w:t>
      </w:r>
      <w:r w:rsidR="003478CB">
        <w:rPr>
          <w:rFonts w:hint="cs"/>
          <w:rtl/>
          <w:lang w:bidi="fa-IR"/>
        </w:rPr>
        <w:t>. (</w:t>
      </w:r>
      <w:r w:rsidR="00A31787" w:rsidRPr="00A31787">
        <w:rPr>
          <w:rtl/>
          <w:lang w:bidi="fa-IR"/>
        </w:rPr>
        <w:t>سا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ز</w:t>
      </w:r>
      <w:r w:rsidR="00A31787" w:rsidRPr="00A31787">
        <w:rPr>
          <w:rtl/>
          <w:lang w:bidi="fa-IR"/>
        </w:rPr>
        <w:t xml:space="preserve"> بلوکها را متفاوت انتخاب کن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Fonts w:hint="eastAsia"/>
          <w:rtl/>
          <w:lang w:bidi="fa-IR"/>
        </w:rPr>
        <w:t>د</w:t>
      </w:r>
      <w:r w:rsidR="00A31787" w:rsidRPr="00A31787">
        <w:rPr>
          <w:rtl/>
          <w:lang w:bidi="fa-IR"/>
        </w:rPr>
        <w:t xml:space="preserve"> هم از بلوک ها</w:t>
      </w:r>
      <w:r w:rsidR="00A31787" w:rsidRPr="00A31787">
        <w:rPr>
          <w:rFonts w:hint="cs"/>
          <w:rtl/>
          <w:lang w:bidi="fa-IR"/>
        </w:rPr>
        <w:t>یی</w:t>
      </w:r>
      <w:r w:rsidR="00A31787" w:rsidRPr="00A31787">
        <w:rPr>
          <w:rtl/>
          <w:lang w:bidi="fa-IR"/>
        </w:rPr>
        <w:t xml:space="preserve"> که با هم همپوشان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دارند و هم بلوکها</w:t>
      </w:r>
      <w:r w:rsidR="00A31787" w:rsidRPr="00A31787">
        <w:rPr>
          <w:rFonts w:hint="cs"/>
          <w:rtl/>
          <w:lang w:bidi="fa-IR"/>
        </w:rPr>
        <w:t>یی</w:t>
      </w:r>
      <w:r w:rsidR="00A31787" w:rsidRPr="00A31787">
        <w:rPr>
          <w:rtl/>
          <w:lang w:bidi="fa-IR"/>
        </w:rPr>
        <w:t xml:space="preserve"> که همپوشان</w:t>
      </w:r>
      <w:r w:rsidR="00A31787" w:rsidRPr="00A31787">
        <w:rPr>
          <w:rFonts w:hint="cs"/>
          <w:rtl/>
          <w:lang w:bidi="fa-IR"/>
        </w:rPr>
        <w:t>ی</w:t>
      </w:r>
      <w:r w:rsidR="00A31787" w:rsidRPr="00A31787">
        <w:rPr>
          <w:rtl/>
          <w:lang w:bidi="fa-IR"/>
        </w:rPr>
        <w:t xml:space="preserve"> ندارند استفاده نما</w:t>
      </w:r>
      <w:r w:rsidR="00A31787" w:rsidRPr="00A31787">
        <w:rPr>
          <w:rFonts w:hint="cs"/>
          <w:rtl/>
          <w:lang w:bidi="fa-IR"/>
        </w:rPr>
        <w:t>یی</w:t>
      </w:r>
      <w:r w:rsidR="00A31787" w:rsidRPr="00A31787">
        <w:rPr>
          <w:rFonts w:hint="eastAsia"/>
          <w:rtl/>
          <w:lang w:bidi="fa-IR"/>
        </w:rPr>
        <w:t>د</w:t>
      </w:r>
      <w:r w:rsidR="00A31787" w:rsidRPr="00A31787">
        <w:rPr>
          <w:rtl/>
          <w:lang w:bidi="fa-IR"/>
        </w:rPr>
        <w:t>.</w:t>
      </w:r>
      <w:r w:rsidR="0016671D">
        <w:rPr>
          <w:lang w:bidi="fa-IR"/>
        </w:rPr>
        <w:t>(</w:t>
      </w:r>
    </w:p>
    <w:p w14:paraId="49C65DCD" w14:textId="6CD120E8" w:rsidR="00312D45" w:rsidRPr="00A31787" w:rsidRDefault="00312D45" w:rsidP="00A31787">
      <w:pPr>
        <w:pStyle w:val="a8"/>
        <w:rPr>
          <w:rtl/>
          <w:lang w:bidi="fa-IR"/>
        </w:rPr>
      </w:pPr>
    </w:p>
    <w:p w14:paraId="31C50A26" w14:textId="77777777" w:rsidR="00A31787" w:rsidRPr="00A31787" w:rsidRDefault="00A31787" w:rsidP="00A31787">
      <w:pPr>
        <w:pStyle w:val="a8"/>
        <w:rPr>
          <w:rtl/>
          <w:lang w:bidi="fa-IR"/>
        </w:rPr>
      </w:pPr>
    </w:p>
    <w:p w14:paraId="0B774276" w14:textId="459A965F" w:rsidR="00435890" w:rsidRDefault="009B3272" w:rsidP="00435890">
      <w:pPr>
        <w:pStyle w:val="a8"/>
        <w:jc w:val="center"/>
        <w:rPr>
          <w:rtl/>
          <w:lang w:bidi="fa-IR"/>
        </w:rPr>
      </w:pPr>
      <w:r>
        <w:rPr>
          <w:noProof/>
          <w:rtl/>
        </w:rPr>
        <w:lastRenderedPageBreak/>
        <w:pict w14:anchorId="2A6500C9">
          <v:shape id="_x0000_s2062" type="#_x0000_t202" style="position:absolute;left:0;text-align:left;margin-left:0;margin-top:14.25pt;width:445.4pt;height:35.55pt;z-index:251666944;visibility:visible;mso-height-percent:200;mso-wrap-distance-top:3.6pt;mso-wrap-distance-bottom:3.6pt;mso-position-horizontal:center;mso-height-percent:200;mso-width-relative:margin;mso-height-relative:margin" fillcolor="#d8d8d8 [2732]">
            <v:textbox style="mso-fit-shape-to-text:t">
              <w:txbxContent>
                <w:p w14:paraId="69F84D29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%% Step 3.2: Smoothing with Overlapping Blocks</w:t>
                  </w:r>
                </w:p>
                <w:p w14:paraId="75B514A7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overlap = [1 1]; % 1-pixel overlap around blocks</w:t>
                  </w:r>
                </w:p>
                <w:p w14:paraId="3EE6470D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23408548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% Apply smoothing with overlapping blocks</w:t>
                  </w:r>
                </w:p>
                <w:p w14:paraId="7D45E089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mooth_with_overlap_small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= </w:t>
                  </w:r>
                  <w:proofErr w:type="spellStart"/>
                  <w:proofErr w:type="gram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blockproc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spellStart"/>
                  <w:proofErr w:type="gram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image_gray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, [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ize_small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ize_small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], ...</w:t>
                  </w:r>
                </w:p>
                <w:p w14:paraId="7CC3EF9C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                                     @(block) </w:t>
                  </w:r>
                  <w:proofErr w:type="gram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mean(</w:t>
                  </w:r>
                  <w:proofErr w:type="spellStart"/>
                  <w:proofErr w:type="gram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block.data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(:)), ...</w:t>
                  </w:r>
                </w:p>
                <w:p w14:paraId="03CC4004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                                     '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BorderSize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', overlap, '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TrimBorder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', false);</w:t>
                  </w:r>
                </w:p>
                <w:p w14:paraId="4DC0952C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mooth_with_overlap_large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= </w:t>
                  </w:r>
                  <w:proofErr w:type="spellStart"/>
                  <w:proofErr w:type="gram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blockproc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spellStart"/>
                  <w:proofErr w:type="gram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image_gray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, [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ize_large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ize_large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], ...</w:t>
                  </w:r>
                </w:p>
                <w:p w14:paraId="702789E8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                                     @(block) </w:t>
                  </w:r>
                  <w:proofErr w:type="gram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mean(</w:t>
                  </w:r>
                  <w:proofErr w:type="spellStart"/>
                  <w:proofErr w:type="gram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block.data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(:)), ...</w:t>
                  </w:r>
                </w:p>
                <w:p w14:paraId="37E269B7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                                     '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BorderSize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', overlap, '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TrimBorder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', false);</w:t>
                  </w:r>
                </w:p>
                <w:p w14:paraId="03FE62A2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figure;</w:t>
                  </w:r>
                </w:p>
                <w:p w14:paraId="511A8976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1), 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image_gray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), title('Original Grayscale Image');</w:t>
                  </w:r>
                </w:p>
                <w:p w14:paraId="02185EF2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2), 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(uint8(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mooth_no_overlap_small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)), title('3x3 Non-Overlap Smoothing');</w:t>
                  </w:r>
                </w:p>
                <w:p w14:paraId="7BFF0CAD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3), 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(uint8(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mooth_no_overlap_large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)), title('5x5 Non-Overlap Smoothing');</w:t>
                  </w:r>
                </w:p>
                <w:p w14:paraId="029653D9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4), 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(uint8(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mooth_with_overlap_small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)), title('3x3 Overlap Smoothing');</w:t>
                  </w:r>
                </w:p>
                <w:p w14:paraId="5C1B4DC6" w14:textId="77777777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5), 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(uint8(</w:t>
                  </w:r>
                  <w:proofErr w:type="spellStart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smooth_with_overlap_large</w:t>
                  </w:r>
                  <w:proofErr w:type="spellEnd"/>
                  <w:r w:rsidRPr="00DD704C">
                    <w:rPr>
                      <w:rFonts w:ascii="Courier New" w:hAnsi="Courier New" w:cs="Courier New"/>
                      <w:sz w:val="18"/>
                      <w:szCs w:val="20"/>
                    </w:rPr>
                    <w:t>)), title('5x5 Overlap Smoothing');</w:t>
                  </w:r>
                </w:p>
                <w:p w14:paraId="01FE41BF" w14:textId="59995254" w:rsidR="00DD704C" w:rsidRPr="00DD704C" w:rsidRDefault="00DD704C" w:rsidP="00DD704C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</w:txbxContent>
            </v:textbox>
            <w10:wrap type="square"/>
          </v:shape>
        </w:pict>
      </w:r>
      <w:r w:rsidR="00435890">
        <w:rPr>
          <w:noProof/>
          <w:lang w:bidi="fa-IR"/>
        </w:rPr>
        <w:drawing>
          <wp:inline distT="0" distB="0" distL="0" distR="0" wp14:anchorId="45939855" wp14:editId="28594B96">
            <wp:extent cx="4149156" cy="2531745"/>
            <wp:effectExtent l="0" t="0" r="0" b="0"/>
            <wp:docPr id="22736127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14" t="5124" r="11992" b="10228"/>
                    <a:stretch/>
                  </pic:blipFill>
                  <pic:spPr bwMode="auto">
                    <a:xfrm>
                      <a:off x="0" y="0"/>
                      <a:ext cx="4149987" cy="2532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B22CB1" w14:textId="61C04664" w:rsidR="00AC33D6" w:rsidRDefault="00435890" w:rsidP="00435890">
      <w:pPr>
        <w:pStyle w:val="a3"/>
      </w:pPr>
      <w:bookmarkStart w:id="12" w:name="_Toc182529711"/>
      <w:r w:rsidRPr="00435890">
        <w:rPr>
          <w:rtl/>
        </w:rPr>
        <w:t>تصو</w:t>
      </w:r>
      <w:r w:rsidRPr="00435890">
        <w:rPr>
          <w:rFonts w:hint="cs"/>
          <w:rtl/>
        </w:rPr>
        <w:t>ی</w:t>
      </w:r>
      <w:r w:rsidRPr="00435890">
        <w:rPr>
          <w:rFonts w:hint="eastAsia"/>
          <w:rtl/>
        </w:rPr>
        <w:t>ر</w:t>
      </w:r>
      <w:r w:rsidRPr="00435890">
        <w:rPr>
          <w:rtl/>
        </w:rPr>
        <w:t xml:space="preserve"> اصل</w:t>
      </w:r>
      <w:r w:rsidRPr="00435890">
        <w:rPr>
          <w:rFonts w:hint="cs"/>
          <w:rtl/>
        </w:rPr>
        <w:t>ی</w:t>
      </w:r>
      <w:r w:rsidRPr="00435890">
        <w:rPr>
          <w:rtl/>
        </w:rPr>
        <w:t xml:space="preserve"> و نتا</w:t>
      </w:r>
      <w:r w:rsidRPr="00435890">
        <w:rPr>
          <w:rFonts w:hint="cs"/>
          <w:rtl/>
        </w:rPr>
        <w:t>ی</w:t>
      </w:r>
      <w:r w:rsidRPr="00435890">
        <w:rPr>
          <w:rFonts w:hint="eastAsia"/>
          <w:rtl/>
        </w:rPr>
        <w:t>ج</w:t>
      </w:r>
      <w:r w:rsidRPr="00435890">
        <w:rPr>
          <w:rtl/>
        </w:rPr>
        <w:t xml:space="preserve"> هموارساز</w:t>
      </w:r>
      <w:r w:rsidRPr="00435890">
        <w:rPr>
          <w:rFonts w:hint="cs"/>
          <w:rtl/>
        </w:rPr>
        <w:t>ی</w:t>
      </w:r>
      <w:r w:rsidRPr="00435890">
        <w:rPr>
          <w:rtl/>
        </w:rPr>
        <w:t xml:space="preserve"> با بلوک‌ها</w:t>
      </w:r>
      <w:r w:rsidRPr="00435890">
        <w:rPr>
          <w:rFonts w:hint="cs"/>
          <w:rtl/>
        </w:rPr>
        <w:t>ی</w:t>
      </w:r>
      <w:r w:rsidRPr="00435890">
        <w:rPr>
          <w:rtl/>
        </w:rPr>
        <w:t xml:space="preserve"> هم‌پوشان و بدون هم‌پوشان</w:t>
      </w:r>
      <w:r w:rsidRPr="00435890">
        <w:rPr>
          <w:rFonts w:hint="cs"/>
          <w:rtl/>
        </w:rPr>
        <w:t>ی</w:t>
      </w:r>
      <w:r w:rsidRPr="00435890">
        <w:rPr>
          <w:rtl/>
        </w:rPr>
        <w:t xml:space="preserve"> در اندازه‌ها</w:t>
      </w:r>
      <w:r w:rsidRPr="00435890">
        <w:rPr>
          <w:rFonts w:hint="cs"/>
          <w:rtl/>
        </w:rPr>
        <w:t>ی</w:t>
      </w:r>
      <w:r w:rsidRPr="00435890">
        <w:rPr>
          <w:rtl/>
        </w:rPr>
        <w:t xml:space="preserve"> مختلف (۳</w:t>
      </w:r>
      <w:r w:rsidRPr="00435890">
        <w:t>x</w:t>
      </w:r>
      <w:r w:rsidRPr="00435890">
        <w:rPr>
          <w:rtl/>
        </w:rPr>
        <w:t>۳ و ۵</w:t>
      </w:r>
      <w:r w:rsidRPr="00435890">
        <w:t>x</w:t>
      </w:r>
      <w:r w:rsidRPr="00435890">
        <w:rPr>
          <w:rtl/>
        </w:rPr>
        <w:t>۵) برا</w:t>
      </w:r>
      <w:r w:rsidRPr="00435890">
        <w:rPr>
          <w:rFonts w:hint="cs"/>
          <w:rtl/>
        </w:rPr>
        <w:t>ی</w:t>
      </w:r>
      <w:r w:rsidRPr="00435890">
        <w:rPr>
          <w:rtl/>
        </w:rPr>
        <w:t xml:space="preserve"> کاهش نو</w:t>
      </w:r>
      <w:r w:rsidRPr="00435890">
        <w:rPr>
          <w:rFonts w:hint="cs"/>
          <w:rtl/>
        </w:rPr>
        <w:t>ی</w:t>
      </w:r>
      <w:r w:rsidRPr="00435890">
        <w:rPr>
          <w:rFonts w:hint="eastAsia"/>
          <w:rtl/>
        </w:rPr>
        <w:t>ز</w:t>
      </w:r>
      <w:r w:rsidRPr="00435890">
        <w:rPr>
          <w:rtl/>
        </w:rPr>
        <w:t xml:space="preserve"> نما</w:t>
      </w:r>
      <w:r w:rsidRPr="00435890">
        <w:rPr>
          <w:rFonts w:hint="cs"/>
          <w:rtl/>
        </w:rPr>
        <w:t>ی</w:t>
      </w:r>
      <w:r w:rsidRPr="00435890">
        <w:rPr>
          <w:rFonts w:hint="eastAsia"/>
          <w:rtl/>
        </w:rPr>
        <w:t>ش</w:t>
      </w:r>
      <w:r w:rsidRPr="00435890">
        <w:rPr>
          <w:rtl/>
        </w:rPr>
        <w:t xml:space="preserve"> داده شده‌اند.</w:t>
      </w:r>
      <w:bookmarkEnd w:id="12"/>
    </w:p>
    <w:p w14:paraId="1B1B822D" w14:textId="77777777" w:rsidR="00532007" w:rsidRPr="00532007" w:rsidRDefault="00532007" w:rsidP="00532007">
      <w:pPr>
        <w:pStyle w:val="a8"/>
        <w:rPr>
          <w:rtl/>
          <w:lang w:bidi="fa-IR"/>
        </w:rPr>
      </w:pPr>
    </w:p>
    <w:p w14:paraId="29626C94" w14:textId="77777777" w:rsidR="00AC33D6" w:rsidRDefault="00AC33D6" w:rsidP="00945D63">
      <w:pPr>
        <w:pStyle w:val="a8"/>
        <w:rPr>
          <w:rtl/>
          <w:lang w:bidi="fa-IR"/>
        </w:rPr>
      </w:pPr>
    </w:p>
    <w:p w14:paraId="6B9DBF3F" w14:textId="77777777" w:rsidR="00AC33D6" w:rsidRDefault="00AC33D6" w:rsidP="00945D63">
      <w:pPr>
        <w:pStyle w:val="a8"/>
        <w:rPr>
          <w:rtl/>
          <w:lang w:bidi="fa-IR"/>
        </w:rPr>
      </w:pPr>
    </w:p>
    <w:p w14:paraId="77A625DA" w14:textId="77777777" w:rsidR="005772BD" w:rsidRDefault="005772BD" w:rsidP="00945D63">
      <w:pPr>
        <w:pStyle w:val="a8"/>
        <w:rPr>
          <w:rtl/>
          <w:lang w:bidi="fa-IR"/>
        </w:rPr>
      </w:pPr>
    </w:p>
    <w:p w14:paraId="76FED0A1" w14:textId="032779BC" w:rsidR="005772BD" w:rsidRDefault="005772BD" w:rsidP="005772BD">
      <w:pPr>
        <w:pStyle w:val="a0"/>
        <w:rPr>
          <w:rtl/>
        </w:rPr>
      </w:pPr>
      <w:bookmarkStart w:id="13" w:name="_Toc182529699"/>
      <w:r>
        <w:rPr>
          <w:rFonts w:hint="cs"/>
          <w:rtl/>
        </w:rPr>
        <w:lastRenderedPageBreak/>
        <w:t>تمرین 3</w:t>
      </w:r>
      <w:bookmarkEnd w:id="13"/>
    </w:p>
    <w:p w14:paraId="6FA71F25" w14:textId="21C17043" w:rsidR="005772BD" w:rsidRDefault="005772BD" w:rsidP="005772BD">
      <w:pPr>
        <w:pStyle w:val="a8"/>
        <w:rPr>
          <w:rtl/>
          <w:lang w:bidi="fa-IR"/>
        </w:rPr>
      </w:pPr>
      <w:r w:rsidRPr="005772BD">
        <w:rPr>
          <w:rtl/>
          <w:lang w:bidi="fa-IR"/>
        </w:rPr>
        <w:t>مقاله ز</w:t>
      </w:r>
      <w:r w:rsidRPr="005772BD">
        <w:rPr>
          <w:rFonts w:hint="cs"/>
          <w:rtl/>
          <w:lang w:bidi="fa-IR"/>
        </w:rPr>
        <w:t>ی</w:t>
      </w:r>
      <w:r w:rsidRPr="005772BD">
        <w:rPr>
          <w:rFonts w:hint="eastAsia"/>
          <w:rtl/>
          <w:lang w:bidi="fa-IR"/>
        </w:rPr>
        <w:t>ر</w:t>
      </w:r>
      <w:r w:rsidRPr="005772BD">
        <w:rPr>
          <w:rtl/>
          <w:lang w:bidi="fa-IR"/>
        </w:rPr>
        <w:t xml:space="preserve"> مرور</w:t>
      </w:r>
      <w:r w:rsidRPr="005772BD">
        <w:rPr>
          <w:rFonts w:hint="cs"/>
          <w:rtl/>
          <w:lang w:bidi="fa-IR"/>
        </w:rPr>
        <w:t>ی</w:t>
      </w:r>
      <w:r w:rsidRPr="005772BD">
        <w:rPr>
          <w:rtl/>
          <w:lang w:bidi="fa-IR"/>
        </w:rPr>
        <w:t xml:space="preserve"> بر روش</w:t>
      </w:r>
      <w:r>
        <w:rPr>
          <w:rFonts w:hint="cs"/>
          <w:rtl/>
          <w:lang w:bidi="fa-IR"/>
        </w:rPr>
        <w:t>‌</w:t>
      </w:r>
      <w:r w:rsidRPr="005772BD">
        <w:rPr>
          <w:rtl/>
          <w:lang w:bidi="fa-IR"/>
        </w:rPr>
        <w:t>ها</w:t>
      </w:r>
      <w:r w:rsidRPr="005772BD">
        <w:rPr>
          <w:rFonts w:hint="cs"/>
          <w:rtl/>
          <w:lang w:bidi="fa-IR"/>
        </w:rPr>
        <w:t>ی</w:t>
      </w:r>
      <w:r w:rsidRPr="005772BD">
        <w:rPr>
          <w:rtl/>
          <w:lang w:bidi="fa-IR"/>
        </w:rPr>
        <w:t xml:space="preserve"> بهبود تصو</w:t>
      </w:r>
      <w:r w:rsidRPr="005772BD">
        <w:rPr>
          <w:rFonts w:hint="cs"/>
          <w:rtl/>
          <w:lang w:bidi="fa-IR"/>
        </w:rPr>
        <w:t>ی</w:t>
      </w:r>
      <w:r w:rsidRPr="005772BD">
        <w:rPr>
          <w:rFonts w:hint="eastAsia"/>
          <w:rtl/>
          <w:lang w:bidi="fa-IR"/>
        </w:rPr>
        <w:t>ر</w:t>
      </w:r>
      <w:r w:rsidRPr="005772BD">
        <w:rPr>
          <w:rtl/>
          <w:lang w:bidi="fa-IR"/>
        </w:rPr>
        <w:t xml:space="preserve"> مبتن</w:t>
      </w:r>
      <w:r w:rsidRPr="005772BD">
        <w:rPr>
          <w:rFonts w:hint="cs"/>
          <w:rtl/>
          <w:lang w:bidi="fa-IR"/>
        </w:rPr>
        <w:t>ی</w:t>
      </w:r>
      <w:r w:rsidRPr="005772BD">
        <w:rPr>
          <w:rtl/>
          <w:lang w:bidi="fa-IR"/>
        </w:rPr>
        <w:t xml:space="preserve"> بر ه</w:t>
      </w:r>
      <w:r w:rsidRPr="005772BD">
        <w:rPr>
          <w:rFonts w:hint="cs"/>
          <w:rtl/>
          <w:lang w:bidi="fa-IR"/>
        </w:rPr>
        <w:t>ی</w:t>
      </w:r>
      <w:r w:rsidRPr="005772BD">
        <w:rPr>
          <w:rFonts w:hint="eastAsia"/>
          <w:rtl/>
          <w:lang w:bidi="fa-IR"/>
        </w:rPr>
        <w:t>ستوگرام</w:t>
      </w:r>
      <w:r w:rsidRPr="005772BD">
        <w:rPr>
          <w:rtl/>
          <w:lang w:bidi="fa-IR"/>
        </w:rPr>
        <w:t xml:space="preserve"> است د</w:t>
      </w:r>
      <w:r w:rsidRPr="005772BD">
        <w:rPr>
          <w:rFonts w:hint="cs"/>
          <w:rtl/>
          <w:lang w:bidi="fa-IR"/>
        </w:rPr>
        <w:t>ی</w:t>
      </w:r>
      <w:r w:rsidRPr="005772BD">
        <w:rPr>
          <w:rFonts w:hint="eastAsia"/>
          <w:rtl/>
          <w:lang w:bidi="fa-IR"/>
        </w:rPr>
        <w:t>دگاه</w:t>
      </w:r>
      <w:r w:rsidRPr="005772BD">
        <w:rPr>
          <w:rtl/>
          <w:lang w:bidi="fa-IR"/>
        </w:rPr>
        <w:t xml:space="preserve"> روش</w:t>
      </w:r>
      <w:r>
        <w:rPr>
          <w:rFonts w:hint="cs"/>
          <w:rtl/>
          <w:lang w:bidi="fa-IR"/>
        </w:rPr>
        <w:t>‌</w:t>
      </w:r>
      <w:r w:rsidRPr="005772BD">
        <w:rPr>
          <w:rtl/>
          <w:lang w:bidi="fa-IR"/>
        </w:rPr>
        <w:t>ها</w:t>
      </w:r>
      <w:r w:rsidRPr="005772BD">
        <w:rPr>
          <w:rFonts w:hint="cs"/>
          <w:rtl/>
          <w:lang w:bidi="fa-IR"/>
        </w:rPr>
        <w:t>ی</w:t>
      </w:r>
      <w:r w:rsidRPr="005772BD">
        <w:rPr>
          <w:rtl/>
          <w:lang w:bidi="fa-IR"/>
        </w:rPr>
        <w:t xml:space="preserve"> ب</w:t>
      </w:r>
      <w:r w:rsidRPr="005772BD">
        <w:rPr>
          <w:rFonts w:hint="cs"/>
          <w:rtl/>
          <w:lang w:bidi="fa-IR"/>
        </w:rPr>
        <w:t>ی</w:t>
      </w:r>
      <w:r w:rsidRPr="005772BD">
        <w:rPr>
          <w:rFonts w:hint="eastAsia"/>
          <w:rtl/>
          <w:lang w:bidi="fa-IR"/>
        </w:rPr>
        <w:t>ان</w:t>
      </w:r>
      <w:r w:rsidRPr="005772BD">
        <w:rPr>
          <w:rtl/>
          <w:lang w:bidi="fa-IR"/>
        </w:rPr>
        <w:t xml:space="preserve"> شده در ا</w:t>
      </w:r>
      <w:r w:rsidRPr="005772BD">
        <w:rPr>
          <w:rFonts w:hint="cs"/>
          <w:rtl/>
          <w:lang w:bidi="fa-IR"/>
        </w:rPr>
        <w:t>ی</w:t>
      </w:r>
      <w:r w:rsidRPr="005772BD">
        <w:rPr>
          <w:rFonts w:hint="eastAsia"/>
          <w:rtl/>
          <w:lang w:bidi="fa-IR"/>
        </w:rPr>
        <w:t>ن</w:t>
      </w:r>
      <w:r w:rsidRPr="005772BD">
        <w:rPr>
          <w:rtl/>
          <w:lang w:bidi="fa-IR"/>
        </w:rPr>
        <w:t xml:space="preserve"> مقاله را به صورت خلاصه ب</w:t>
      </w:r>
      <w:r w:rsidRPr="005772BD">
        <w:rPr>
          <w:rFonts w:hint="cs"/>
          <w:rtl/>
          <w:lang w:bidi="fa-IR"/>
        </w:rPr>
        <w:t>ی</w:t>
      </w:r>
      <w:r w:rsidRPr="005772BD">
        <w:rPr>
          <w:rFonts w:hint="eastAsia"/>
          <w:rtl/>
          <w:lang w:bidi="fa-IR"/>
        </w:rPr>
        <w:t>ان</w:t>
      </w:r>
      <w:r w:rsidRPr="005772BD">
        <w:rPr>
          <w:rtl/>
          <w:lang w:bidi="fa-IR"/>
        </w:rPr>
        <w:t xml:space="preserve"> نما</w:t>
      </w:r>
      <w:r w:rsidRPr="005772BD">
        <w:rPr>
          <w:rFonts w:hint="cs"/>
          <w:rtl/>
          <w:lang w:bidi="fa-IR"/>
        </w:rPr>
        <w:t>یی</w:t>
      </w:r>
      <w:r w:rsidRPr="005772BD">
        <w:rPr>
          <w:rFonts w:hint="eastAsia"/>
          <w:rtl/>
          <w:lang w:bidi="fa-IR"/>
        </w:rPr>
        <w:t>د</w:t>
      </w:r>
      <w:r>
        <w:rPr>
          <w:rFonts w:hint="cs"/>
          <w:rtl/>
          <w:lang w:bidi="fa-IR"/>
        </w:rPr>
        <w:t>.</w:t>
      </w:r>
      <w:r w:rsidRPr="005772BD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(</w:t>
      </w:r>
      <w:r w:rsidRPr="005772BD">
        <w:rPr>
          <w:rtl/>
          <w:lang w:bidi="fa-IR"/>
        </w:rPr>
        <w:t>شب</w:t>
      </w:r>
      <w:r w:rsidRPr="005772BD">
        <w:rPr>
          <w:rFonts w:hint="cs"/>
          <w:rtl/>
          <w:lang w:bidi="fa-IR"/>
        </w:rPr>
        <w:t>ی</w:t>
      </w:r>
      <w:r w:rsidRPr="005772BD">
        <w:rPr>
          <w:rFonts w:hint="eastAsia"/>
          <w:rtl/>
          <w:lang w:bidi="fa-IR"/>
        </w:rPr>
        <w:t>ه</w:t>
      </w:r>
      <w:r w:rsidRPr="005772BD">
        <w:rPr>
          <w:rtl/>
          <w:lang w:bidi="fa-IR"/>
        </w:rPr>
        <w:t xml:space="preserve"> ساز</w:t>
      </w:r>
      <w:r w:rsidRPr="005772BD">
        <w:rPr>
          <w:rFonts w:hint="cs"/>
          <w:rtl/>
          <w:lang w:bidi="fa-IR"/>
        </w:rPr>
        <w:t>ی</w:t>
      </w:r>
      <w:r w:rsidRPr="005772BD">
        <w:rPr>
          <w:rtl/>
          <w:lang w:bidi="fa-IR"/>
        </w:rPr>
        <w:t xml:space="preserve"> لازم ن</w:t>
      </w:r>
      <w:r w:rsidRPr="005772BD">
        <w:rPr>
          <w:rFonts w:hint="cs"/>
          <w:rtl/>
          <w:lang w:bidi="fa-IR"/>
        </w:rPr>
        <w:t>ی</w:t>
      </w:r>
      <w:r w:rsidRPr="005772BD">
        <w:rPr>
          <w:rFonts w:hint="eastAsia"/>
          <w:rtl/>
          <w:lang w:bidi="fa-IR"/>
        </w:rPr>
        <w:t>ست</w:t>
      </w:r>
      <w:r>
        <w:rPr>
          <w:rFonts w:hint="cs"/>
          <w:rtl/>
          <w:lang w:bidi="fa-IR"/>
        </w:rPr>
        <w:t>.)</w:t>
      </w:r>
    </w:p>
    <w:p w14:paraId="0D1D3876" w14:textId="0506B49A" w:rsidR="000F6DA6" w:rsidRPr="005772BD" w:rsidRDefault="000F6DA6" w:rsidP="00024705">
      <w:pPr>
        <w:pStyle w:val="a8"/>
        <w:bidi w:val="0"/>
        <w:rPr>
          <w:rtl/>
          <w:lang w:bidi="fa-IR"/>
        </w:rPr>
      </w:pPr>
      <w:r w:rsidRPr="000F6DA6">
        <w:rPr>
          <w:lang w:bidi="fa-IR"/>
        </w:rPr>
        <w:t>Salem, N., Malik, H. and Shams, A., 2019. Medical image enhancement based on histogram algorithms. Procedia Computer Science, 163, pp.300-311</w:t>
      </w:r>
      <w:r w:rsidRPr="000F6DA6">
        <w:rPr>
          <w:rtl/>
          <w:lang w:bidi="fa-IR"/>
        </w:rPr>
        <w:t>.</w:t>
      </w:r>
    </w:p>
    <w:p w14:paraId="7CD3321B" w14:textId="4F66ADE6" w:rsidR="00AC33D6" w:rsidRDefault="00024705" w:rsidP="00024705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چکیده:</w:t>
      </w:r>
      <w:r>
        <w:rPr>
          <w:rtl/>
          <w:lang w:bidi="fa-IR"/>
        </w:rPr>
        <w:br/>
      </w:r>
      <w:r w:rsidRPr="00024705">
        <w:rPr>
          <w:rtl/>
        </w:rPr>
        <w:t xml:space="preserve">هدف </w:t>
      </w:r>
      <w:r>
        <w:rPr>
          <w:rFonts w:hint="cs"/>
          <w:rtl/>
        </w:rPr>
        <w:t>این مقاله</w:t>
      </w:r>
      <w:r w:rsidRPr="00024705">
        <w:rPr>
          <w:rtl/>
        </w:rPr>
        <w:t xml:space="preserve"> افزایش وضوح و کنتراست تصاویر برای تشخیص دقیق‌تر است. از جمله روش‌های بررسی‌شده، هیستوگرام اکوالایزیشن</w:t>
      </w:r>
      <w:r w:rsidRPr="00024705">
        <w:rPr>
          <w:lang w:bidi="fa-IR"/>
        </w:rPr>
        <w:t xml:space="preserve"> (HE) </w:t>
      </w:r>
      <w:r w:rsidRPr="00024705">
        <w:rPr>
          <w:rtl/>
        </w:rPr>
        <w:t>است که با پخش مقادیر شدت پیکسل‌ها در کل محدوده، کنتراست تصویر را افزایش می‌دهد. هیستوگرام اکوالایزیشن تجمعی</w:t>
      </w:r>
      <w:r w:rsidRPr="00024705">
        <w:rPr>
          <w:lang w:bidi="fa-IR"/>
        </w:rPr>
        <w:t xml:space="preserve"> (CHE) </w:t>
      </w:r>
      <w:r w:rsidRPr="00024705">
        <w:rPr>
          <w:rtl/>
        </w:rPr>
        <w:t>نسخه‌ای پیشرفته‌تر از</w:t>
      </w:r>
      <w:r w:rsidRPr="00024705">
        <w:rPr>
          <w:lang w:bidi="fa-IR"/>
        </w:rPr>
        <w:t xml:space="preserve"> HE </w:t>
      </w:r>
      <w:r w:rsidRPr="00024705">
        <w:rPr>
          <w:rtl/>
        </w:rPr>
        <w:t>است که توزیع شدت را بهبود می‌بخشد و به حفظ روشنایی کمک می‌کند. همچنین روش هیستوگرام اکوالایزیشن پویا با تابع درجه دوم</w:t>
      </w:r>
      <w:r w:rsidRPr="00024705">
        <w:rPr>
          <w:lang w:bidi="fa-IR"/>
        </w:rPr>
        <w:t xml:space="preserve"> (QDHE) </w:t>
      </w:r>
      <w:r w:rsidRPr="00024705">
        <w:rPr>
          <w:rtl/>
        </w:rPr>
        <w:t>برای حفظ روشنایی و افزایش کنتراست به‌صورت طبیعی‌تر طراحی شده است. روش هیستوگرام اکوالایزیشن تطبیقی با محدودیت کنتراست</w:t>
      </w:r>
      <w:r w:rsidRPr="00024705">
        <w:rPr>
          <w:lang w:bidi="fa-IR"/>
        </w:rPr>
        <w:t xml:space="preserve"> (CLAHE) </w:t>
      </w:r>
      <w:r w:rsidRPr="00024705">
        <w:rPr>
          <w:rtl/>
        </w:rPr>
        <w:t>نیز برای تصاویری با نوردهی غیر یکنواخت بسیار م</w:t>
      </w:r>
      <w:r>
        <w:rPr>
          <w:rFonts w:hint="cs"/>
          <w:rtl/>
        </w:rPr>
        <w:t>ؤ</w:t>
      </w:r>
      <w:r w:rsidRPr="00024705">
        <w:rPr>
          <w:rtl/>
        </w:rPr>
        <w:t>ثر است، زیرا با تقسیم تصویر به بخش‌های کوچک، کنتراست محلی را بدون افزایش بیش از حد نویز تقویت می‌کند. این روش‌ها بر روی تصاویر شبکیه، مغز، اندومتر، پستان و زانو بررسی و با شاخص‌های کمّی شامل میانگین خطای مربع</w:t>
      </w:r>
      <w:r w:rsidRPr="00024705">
        <w:rPr>
          <w:lang w:bidi="fa-IR"/>
        </w:rPr>
        <w:t xml:space="preserve"> (MSE)</w:t>
      </w:r>
      <w:r w:rsidRPr="00024705">
        <w:rPr>
          <w:rtl/>
        </w:rPr>
        <w:t>، نسبت سیگنال به نویز</w:t>
      </w:r>
      <w:r w:rsidRPr="00024705">
        <w:rPr>
          <w:lang w:bidi="fa-IR"/>
        </w:rPr>
        <w:t xml:space="preserve"> (PSNR) </w:t>
      </w:r>
      <w:r w:rsidRPr="00024705">
        <w:rPr>
          <w:rtl/>
        </w:rPr>
        <w:t>و انحراف معیار</w:t>
      </w:r>
      <w:r w:rsidRPr="00024705">
        <w:rPr>
          <w:lang w:bidi="fa-IR"/>
        </w:rPr>
        <w:t xml:space="preserve"> (SD) </w:t>
      </w:r>
      <w:r w:rsidRPr="00024705">
        <w:rPr>
          <w:rtl/>
        </w:rPr>
        <w:t>ارزیابی شده‌اند. نتایج نشان می‌دهد که هر یک از این روش‌ها مزایا و کاربردهای خاص خود را در بهبود کیفیت تصاویر پزشکی دارند</w:t>
      </w:r>
      <w:r w:rsidRPr="00024705">
        <w:rPr>
          <w:lang w:bidi="fa-IR"/>
        </w:rPr>
        <w:t>.</w:t>
      </w:r>
    </w:p>
    <w:p w14:paraId="33449759" w14:textId="3F424359" w:rsidR="00AC33D6" w:rsidRDefault="00024705" w:rsidP="00024705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روش‌های بیان شده در مقاله به شرح زیر است:</w:t>
      </w:r>
    </w:p>
    <w:p w14:paraId="0F5E5148" w14:textId="77777777" w:rsidR="00024705" w:rsidRDefault="00024705">
      <w:pPr>
        <w:pStyle w:val="a8"/>
        <w:numPr>
          <w:ilvl w:val="0"/>
          <w:numId w:val="7"/>
        </w:numPr>
        <w:rPr>
          <w:lang w:bidi="fa-IR"/>
        </w:rPr>
      </w:pPr>
      <w:r>
        <w:rPr>
          <w:rtl/>
          <w:lang w:bidi="fa-IR"/>
        </w:rPr>
        <w:t>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اکوا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(</w:t>
      </w:r>
      <w:r>
        <w:rPr>
          <w:lang w:bidi="fa-IR"/>
        </w:rPr>
        <w:t>HE</w:t>
      </w:r>
      <w:r>
        <w:rPr>
          <w:rtl/>
          <w:lang w:bidi="fa-IR"/>
        </w:rPr>
        <w:t>):</w:t>
      </w:r>
    </w:p>
    <w:p w14:paraId="1301A469" w14:textId="1DF6B926" w:rsidR="00024705" w:rsidRDefault="00024705" w:rsidP="00024705">
      <w:pPr>
        <w:pStyle w:val="a8"/>
        <w:ind w:left="360"/>
        <w:rPr>
          <w:lang w:bidi="fa-IR"/>
        </w:rPr>
      </w:pPr>
      <w:r>
        <w:rPr>
          <w:rFonts w:hint="eastAsia"/>
          <w:rtl/>
          <w:lang w:bidi="fa-IR"/>
        </w:rPr>
        <w:t>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اکوا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روش پ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فز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کنتراست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ست که مق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شدت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‌ها</w:t>
      </w:r>
      <w:r>
        <w:rPr>
          <w:rtl/>
          <w:lang w:bidi="fa-IR"/>
        </w:rPr>
        <w:t xml:space="preserve"> را در کل محدوده ممکن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باعث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مناطق ت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روشن‌تر و مناطق روشن‌تر </w:t>
      </w:r>
      <w:r>
        <w:rPr>
          <w:rtl/>
          <w:lang w:bidi="fa-IR"/>
        </w:rPr>
        <w:lastRenderedPageBreak/>
        <w:t>ت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‌تر</w:t>
      </w:r>
      <w:r>
        <w:rPr>
          <w:rtl/>
          <w:lang w:bidi="fa-IR"/>
        </w:rPr>
        <w:t xml:space="preserve"> شوند و در ن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ه</w:t>
      </w:r>
      <w:r>
        <w:rPr>
          <w:rtl/>
          <w:lang w:bidi="fa-IR"/>
        </w:rPr>
        <w:t xml:space="preserve"> کنتراست افز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د</w:t>
      </w:r>
      <w:r>
        <w:rPr>
          <w:rtl/>
          <w:lang w:bidi="fa-IR"/>
        </w:rPr>
        <w:t>. با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حال،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 ممکن است م</w:t>
      </w:r>
      <w:r>
        <w:rPr>
          <w:rFonts w:hint="eastAsia"/>
          <w:rtl/>
          <w:lang w:bidi="fa-IR"/>
        </w:rPr>
        <w:t>وجب</w:t>
      </w:r>
      <w:r>
        <w:rPr>
          <w:rtl/>
          <w:lang w:bidi="fa-IR"/>
        </w:rPr>
        <w:t xml:space="preserve"> تش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از حد کنتراست شود و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و تغ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رات</w:t>
      </w:r>
      <w:r>
        <w:rPr>
          <w:rtl/>
          <w:lang w:bidi="fa-IR"/>
        </w:rPr>
        <w:t xml:space="preserve"> غ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ط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روشن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اد</w:t>
      </w:r>
      <w:r>
        <w:rPr>
          <w:rtl/>
          <w:lang w:bidi="fa-IR"/>
        </w:rPr>
        <w:t xml:space="preserve"> کند.</w:t>
      </w:r>
    </w:p>
    <w:p w14:paraId="410D1B5F" w14:textId="77777777" w:rsidR="00024705" w:rsidRDefault="00024705">
      <w:pPr>
        <w:pStyle w:val="a8"/>
        <w:numPr>
          <w:ilvl w:val="0"/>
          <w:numId w:val="7"/>
        </w:numPr>
        <w:rPr>
          <w:lang w:bidi="fa-IR"/>
        </w:rPr>
      </w:pPr>
      <w:r>
        <w:rPr>
          <w:rFonts w:hint="eastAsia"/>
          <w:rtl/>
          <w:lang w:bidi="fa-IR"/>
        </w:rPr>
        <w:t>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اکوا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تجمع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CHE</w:t>
      </w:r>
      <w:r>
        <w:rPr>
          <w:rtl/>
          <w:lang w:bidi="fa-IR"/>
        </w:rPr>
        <w:t>):</w:t>
      </w:r>
    </w:p>
    <w:p w14:paraId="2EDFF370" w14:textId="77777777" w:rsidR="00024705" w:rsidRDefault="00024705" w:rsidP="00024705">
      <w:pPr>
        <w:pStyle w:val="a8"/>
        <w:ind w:left="360"/>
        <w:rPr>
          <w:lang w:bidi="fa-IR"/>
        </w:rPr>
      </w:pPr>
      <w:r>
        <w:rPr>
          <w:rFonts w:hint="eastAsia"/>
          <w:rtl/>
          <w:lang w:bidi="fa-IR"/>
        </w:rPr>
        <w:t>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اکوا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تجمع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سخ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بود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فته</w:t>
      </w:r>
      <w:r>
        <w:rPr>
          <w:rtl/>
          <w:lang w:bidi="fa-IR"/>
        </w:rPr>
        <w:t xml:space="preserve"> از </w:t>
      </w:r>
      <w:r>
        <w:rPr>
          <w:lang w:bidi="fa-IR"/>
        </w:rPr>
        <w:t>HE</w:t>
      </w:r>
      <w:r>
        <w:rPr>
          <w:rtl/>
          <w:lang w:bidi="fa-IR"/>
        </w:rPr>
        <w:t xml:space="preserve"> است که با استفاده از تابع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تجمع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CDF</w:t>
      </w:r>
      <w:r>
        <w:rPr>
          <w:rtl/>
          <w:lang w:bidi="fa-IR"/>
        </w:rPr>
        <w:t>) کنتراست را بهبود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بخشد</w:t>
      </w:r>
      <w:r>
        <w:rPr>
          <w:rtl/>
          <w:lang w:bidi="fa-IR"/>
        </w:rPr>
        <w:t xml:space="preserve"> و همزمان روشن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را بهتر حفظ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ز</w:t>
      </w:r>
      <w:r>
        <w:rPr>
          <w:rtl/>
          <w:lang w:bidi="fa-IR"/>
        </w:rPr>
        <w:t xml:space="preserve"> به تعادل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کنتراست و حفظ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دارند، مناسب‌تر است و نت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tl/>
          <w:lang w:bidi="fa-IR"/>
        </w:rPr>
        <w:t xml:space="preserve"> بص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رائ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</w:t>
      </w:r>
    </w:p>
    <w:p w14:paraId="608AE70D" w14:textId="77777777" w:rsidR="00024705" w:rsidRDefault="00024705" w:rsidP="00024705">
      <w:pPr>
        <w:pStyle w:val="a8"/>
        <w:rPr>
          <w:lang w:bidi="fa-IR"/>
        </w:rPr>
      </w:pPr>
    </w:p>
    <w:p w14:paraId="4362E57A" w14:textId="77777777" w:rsidR="00352FAF" w:rsidRDefault="00024705">
      <w:pPr>
        <w:pStyle w:val="a8"/>
        <w:numPr>
          <w:ilvl w:val="0"/>
          <w:numId w:val="7"/>
        </w:numPr>
        <w:rPr>
          <w:lang w:bidi="fa-IR"/>
        </w:rPr>
      </w:pPr>
      <w:r>
        <w:rPr>
          <w:rFonts w:hint="eastAsia"/>
          <w:rtl/>
          <w:lang w:bidi="fa-IR"/>
        </w:rPr>
        <w:t>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اکوا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پ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</w:t>
      </w:r>
      <w:r>
        <w:rPr>
          <w:rtl/>
          <w:lang w:bidi="fa-IR"/>
        </w:rPr>
        <w:t xml:space="preserve"> با تابع درجه دوم (</w:t>
      </w:r>
      <w:r>
        <w:rPr>
          <w:lang w:bidi="fa-IR"/>
        </w:rPr>
        <w:t>QDHE</w:t>
      </w:r>
      <w:r>
        <w:rPr>
          <w:rtl/>
          <w:lang w:bidi="fa-IR"/>
        </w:rPr>
        <w:t>):</w:t>
      </w:r>
    </w:p>
    <w:p w14:paraId="26DEBE83" w14:textId="278056B4" w:rsidR="00352FAF" w:rsidRDefault="00352FAF" w:rsidP="00352FAF">
      <w:pPr>
        <w:pStyle w:val="a8"/>
        <w:ind w:left="720"/>
        <w:rPr>
          <w:rtl/>
          <w:lang w:bidi="fa-IR"/>
        </w:rPr>
      </w:pPr>
      <w:r>
        <w:rPr>
          <w:rtl/>
          <w:lang w:bidi="fa-IR"/>
        </w:rPr>
        <w:t xml:space="preserve">روش </w:t>
      </w:r>
      <w:r>
        <w:rPr>
          <w:lang w:bidi="fa-IR"/>
        </w:rPr>
        <w:t>QDHE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تک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بود روشن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ه‌طور ط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جلو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افز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از حد کنتراست است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 با استفاده از مراحل چهارگانه‌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ق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،</w:t>
      </w:r>
      <w:r>
        <w:rPr>
          <w:rtl/>
          <w:lang w:bidi="fa-IR"/>
        </w:rPr>
        <w:t xml:space="preserve"> محدود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Clipping</w:t>
      </w:r>
      <w:r>
        <w:rPr>
          <w:rtl/>
          <w:lang w:bidi="fa-IR"/>
        </w:rPr>
        <w:t>)، تخص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ص</w:t>
      </w:r>
      <w:r>
        <w:rPr>
          <w:rtl/>
          <w:lang w:bidi="fa-IR"/>
        </w:rPr>
        <w:t xml:space="preserve"> باز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ج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سطح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اکوا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،</w:t>
      </w:r>
      <w:r>
        <w:rPr>
          <w:rtl/>
          <w:lang w:bidi="fa-IR"/>
        </w:rPr>
        <w:t xml:space="preserve"> به نت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tl/>
          <w:lang w:bidi="fa-IR"/>
        </w:rPr>
        <w:t xml:space="preserve"> به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حفظ روشن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و ظاهر ط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دست م</w:t>
      </w:r>
      <w:r>
        <w:rPr>
          <w:rFonts w:hint="cs"/>
          <w:rtl/>
          <w:lang w:bidi="fa-IR"/>
        </w:rPr>
        <w:t>ی‌ی</w:t>
      </w:r>
      <w:r>
        <w:rPr>
          <w:rFonts w:hint="eastAsia"/>
          <w:rtl/>
          <w:lang w:bidi="fa-IR"/>
        </w:rPr>
        <w:t>ابد</w:t>
      </w:r>
      <w:r>
        <w:rPr>
          <w:rtl/>
          <w:lang w:bidi="fa-IR"/>
        </w:rPr>
        <w:t>.</w:t>
      </w:r>
    </w:p>
    <w:p w14:paraId="4A3F5CDD" w14:textId="77777777" w:rsidR="00352FAF" w:rsidRDefault="00352FAF">
      <w:pPr>
        <w:pStyle w:val="a8"/>
        <w:numPr>
          <w:ilvl w:val="0"/>
          <w:numId w:val="8"/>
        </w:numPr>
        <w:rPr>
          <w:rtl/>
          <w:lang w:bidi="fa-IR"/>
        </w:rPr>
      </w:pPr>
      <w:r>
        <w:rPr>
          <w:rFonts w:hint="eastAsia"/>
          <w:rtl/>
          <w:lang w:bidi="fa-IR"/>
        </w:rPr>
        <w:t>تق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(</w:t>
      </w:r>
      <w:r>
        <w:rPr>
          <w:lang w:bidi="fa-IR"/>
        </w:rPr>
        <w:t>Histogram Partitioning</w:t>
      </w:r>
      <w:r>
        <w:rPr>
          <w:rtl/>
          <w:lang w:bidi="fa-IR"/>
        </w:rPr>
        <w:t>):</w:t>
      </w:r>
    </w:p>
    <w:p w14:paraId="0517879A" w14:textId="018AFCA1" w:rsidR="00352FAF" w:rsidRDefault="00352FAF" w:rsidP="00352FAF">
      <w:pPr>
        <w:pStyle w:val="a8"/>
        <w:ind w:left="720"/>
        <w:rPr>
          <w:rtl/>
          <w:lang w:bidi="fa-IR"/>
        </w:rPr>
      </w:pPr>
      <w:r>
        <w:rPr>
          <w:rFonts w:hint="eastAsia"/>
          <w:rtl/>
          <w:lang w:bidi="fa-IR"/>
        </w:rPr>
        <w:t>در</w:t>
      </w:r>
      <w:r>
        <w:rPr>
          <w:rtl/>
          <w:lang w:bidi="fa-IR"/>
        </w:rPr>
        <w:t xml:space="preserve"> مرحله اول، </w:t>
      </w:r>
      <w:r>
        <w:rPr>
          <w:lang w:bidi="fa-IR"/>
        </w:rPr>
        <w:t>QDHE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را به دو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تق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 xml:space="preserve">. سپس، هر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از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‌ها</w:t>
      </w:r>
      <w:r>
        <w:rPr>
          <w:rtl/>
          <w:lang w:bidi="fa-IR"/>
        </w:rPr>
        <w:t xml:space="preserve"> را با استفاده از مق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ه</w:t>
      </w:r>
      <w:r>
        <w:rPr>
          <w:rtl/>
          <w:lang w:bidi="fa-IR"/>
        </w:rPr>
        <w:t xml:space="preserve"> (</w:t>
      </w:r>
      <w:r>
        <w:rPr>
          <w:lang w:bidi="fa-IR"/>
        </w:rPr>
        <w:t>medians</w:t>
      </w:r>
      <w:r>
        <w:rPr>
          <w:rtl/>
          <w:lang w:bidi="fa-IR"/>
        </w:rPr>
        <w:t>) مجدداً تق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کرده و چهار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با تعداد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سا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اد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نقاط تق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،</w:t>
      </w:r>
      <w:r>
        <w:rPr>
          <w:rtl/>
          <w:lang w:bidi="fa-IR"/>
        </w:rPr>
        <w:t xml:space="preserve"> حداقل و حداکثر شدت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وجود در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او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را به‌عنوان محدودکننده نقاط تق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مشخص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ند</w:t>
      </w:r>
      <w:r>
        <w:rPr>
          <w:rtl/>
          <w:lang w:bidi="fa-IR"/>
        </w:rPr>
        <w:t>.</w:t>
      </w:r>
    </w:p>
    <w:p w14:paraId="72B9CFDF" w14:textId="77777777" w:rsidR="00352FAF" w:rsidRDefault="00352FAF">
      <w:pPr>
        <w:pStyle w:val="a8"/>
        <w:numPr>
          <w:ilvl w:val="0"/>
          <w:numId w:val="8"/>
        </w:numPr>
        <w:rPr>
          <w:rtl/>
          <w:lang w:bidi="fa-IR"/>
        </w:rPr>
      </w:pPr>
      <w:r>
        <w:rPr>
          <w:rFonts w:hint="eastAsia"/>
          <w:rtl/>
          <w:lang w:bidi="fa-IR"/>
        </w:rPr>
        <w:t>محدود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Clipping</w:t>
      </w:r>
      <w:r>
        <w:rPr>
          <w:rtl/>
          <w:lang w:bidi="fa-IR"/>
        </w:rPr>
        <w:t>):</w:t>
      </w:r>
    </w:p>
    <w:p w14:paraId="690D6728" w14:textId="77777777" w:rsidR="00352FAF" w:rsidRDefault="00352FAF" w:rsidP="00352FAF">
      <w:pPr>
        <w:pStyle w:val="a8"/>
        <w:ind w:left="720"/>
        <w:rPr>
          <w:rtl/>
          <w:lang w:bidi="fa-IR"/>
        </w:rPr>
      </w:pPr>
      <w:r>
        <w:rPr>
          <w:rFonts w:hint="eastAsia"/>
          <w:rtl/>
          <w:lang w:bidi="fa-IR"/>
        </w:rPr>
        <w:t>در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رحله، روش </w:t>
      </w:r>
      <w:r>
        <w:rPr>
          <w:lang w:bidi="fa-IR"/>
        </w:rPr>
        <w:t>HE</w:t>
      </w:r>
      <w:r>
        <w:rPr>
          <w:rtl/>
          <w:lang w:bidi="fa-IR"/>
        </w:rPr>
        <w:t xml:space="preserve"> کنتراست بال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را کش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و کنتراست پ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ا فشر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 اما در مواقع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ناح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موردنظر بخش کوچ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را اشغال کرده باشد، </w:t>
      </w:r>
      <w:r>
        <w:rPr>
          <w:lang w:bidi="fa-IR"/>
        </w:rPr>
        <w:t>HE</w:t>
      </w:r>
      <w:r>
        <w:rPr>
          <w:rtl/>
          <w:lang w:bidi="fa-IR"/>
        </w:rPr>
        <w:t xml:space="preserve"> به تن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قادر به بهبود آن نخواهد بود. در روش محدودس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شکل با تنظ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نرخ بهبود و جلو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</w:t>
      </w:r>
      <w:r>
        <w:rPr>
          <w:rtl/>
          <w:lang w:bidi="fa-IR"/>
        </w:rPr>
        <w:lastRenderedPageBreak/>
        <w:t>افز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از حد کنتراست رفع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 د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رحله، بر اساس حد آستان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برابر با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ق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شدت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ست، مق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کاهش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</w:t>
      </w:r>
      <w:r>
        <w:rPr>
          <w:rtl/>
          <w:lang w:bidi="fa-IR"/>
        </w:rPr>
        <w:t xml:space="preserve"> افز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ی</w:t>
      </w:r>
      <w:r>
        <w:rPr>
          <w:rFonts w:hint="eastAsia"/>
          <w:rtl/>
          <w:lang w:bidi="fa-IR"/>
        </w:rPr>
        <w:t>ابند</w:t>
      </w:r>
      <w:r>
        <w:rPr>
          <w:rtl/>
          <w:lang w:bidi="fa-IR"/>
        </w:rPr>
        <w:t>.</w:t>
      </w:r>
    </w:p>
    <w:p w14:paraId="4F1410D1" w14:textId="60A9B18D" w:rsidR="00352FAF" w:rsidRDefault="00352FAF">
      <w:pPr>
        <w:pStyle w:val="a8"/>
        <w:numPr>
          <w:ilvl w:val="0"/>
          <w:numId w:val="8"/>
        </w:numPr>
        <w:rPr>
          <w:rtl/>
          <w:lang w:bidi="fa-IR"/>
        </w:rPr>
      </w:pPr>
      <w:r>
        <w:rPr>
          <w:rFonts w:hint="eastAsia"/>
          <w:rtl/>
          <w:lang w:bidi="fa-IR"/>
        </w:rPr>
        <w:t>تخص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ص</w:t>
      </w:r>
      <w:r>
        <w:rPr>
          <w:rtl/>
          <w:lang w:bidi="fa-IR"/>
        </w:rPr>
        <w:t xml:space="preserve"> بازه‌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ج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سطح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New Gray Level Range Allocation</w:t>
      </w:r>
      <w:r>
        <w:rPr>
          <w:rtl/>
          <w:lang w:bidi="fa-IR"/>
        </w:rPr>
        <w:t>):</w:t>
      </w:r>
    </w:p>
    <w:p w14:paraId="5DBE302B" w14:textId="7EC9CCFD" w:rsidR="00352FAF" w:rsidRDefault="00352FAF" w:rsidP="00352FAF">
      <w:pPr>
        <w:pStyle w:val="a8"/>
        <w:ind w:left="720"/>
        <w:rPr>
          <w:rtl/>
          <w:lang w:bidi="fa-IR"/>
        </w:rPr>
      </w:pPr>
      <w:r>
        <w:rPr>
          <w:rFonts w:hint="eastAsia"/>
          <w:rtl/>
          <w:lang w:bidi="fa-IR"/>
        </w:rPr>
        <w:t>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عادل در فض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بود هر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،</w:t>
      </w:r>
      <w:r>
        <w:rPr>
          <w:rtl/>
          <w:lang w:bidi="fa-IR"/>
        </w:rPr>
        <w:t xml:space="preserve"> بازه ج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سطوح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 اساس نسبت باز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ت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تعداد کل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‌ها</w:t>
      </w:r>
      <w:r>
        <w:rPr>
          <w:rtl/>
          <w:lang w:bidi="fa-IR"/>
        </w:rPr>
        <w:t xml:space="preserve"> در هر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تخص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ص</w:t>
      </w:r>
      <w:r>
        <w:rPr>
          <w:rtl/>
          <w:lang w:bidi="fa-IR"/>
        </w:rPr>
        <w:t xml:space="preserve"> د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بازه‌ها به گون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ع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ند</w:t>
      </w:r>
      <w:r>
        <w:rPr>
          <w:rtl/>
          <w:lang w:bidi="fa-IR"/>
        </w:rPr>
        <w:t xml:space="preserve"> که مقدار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ر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به‌صورت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ا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و متناسب </w:t>
      </w:r>
      <w:r>
        <w:rPr>
          <w:rFonts w:hint="eastAsia"/>
          <w:rtl/>
          <w:lang w:bidi="fa-IR"/>
        </w:rPr>
        <w:t>با</w:t>
      </w:r>
      <w:r>
        <w:rPr>
          <w:rtl/>
          <w:lang w:bidi="fa-IR"/>
        </w:rPr>
        <w:t xml:space="preserve"> محتو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آن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تنظ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شود.</w:t>
      </w:r>
    </w:p>
    <w:p w14:paraId="644ACF8A" w14:textId="77777777" w:rsidR="00352FAF" w:rsidRDefault="00352FAF">
      <w:pPr>
        <w:pStyle w:val="a8"/>
        <w:numPr>
          <w:ilvl w:val="0"/>
          <w:numId w:val="8"/>
        </w:numPr>
        <w:rPr>
          <w:rtl/>
          <w:lang w:bidi="fa-IR"/>
        </w:rPr>
      </w:pPr>
      <w:r>
        <w:rPr>
          <w:rFonts w:hint="eastAsia"/>
          <w:rtl/>
          <w:lang w:bidi="fa-IR"/>
        </w:rPr>
        <w:t>اکوا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(</w:t>
      </w:r>
      <w:r>
        <w:rPr>
          <w:lang w:bidi="fa-IR"/>
        </w:rPr>
        <w:t>Histogram Equalization</w:t>
      </w:r>
      <w:r>
        <w:rPr>
          <w:rtl/>
          <w:lang w:bidi="fa-IR"/>
        </w:rPr>
        <w:t>):</w:t>
      </w:r>
    </w:p>
    <w:p w14:paraId="0C5F2C30" w14:textId="56D4B475" w:rsidR="00352FAF" w:rsidRPr="00352FAF" w:rsidRDefault="00352FAF" w:rsidP="00CF0438">
      <w:pPr>
        <w:pStyle w:val="a8"/>
        <w:ind w:left="720"/>
        <w:rPr>
          <w:lang w:bidi="fa-IR"/>
        </w:rPr>
      </w:pPr>
      <w:r>
        <w:rPr>
          <w:rFonts w:hint="eastAsia"/>
          <w:rtl/>
          <w:lang w:bidi="fa-IR"/>
        </w:rPr>
        <w:t>در</w:t>
      </w:r>
      <w:r>
        <w:rPr>
          <w:rtl/>
          <w:lang w:bidi="fa-IR"/>
        </w:rPr>
        <w:t xml:space="preserve"> مرحله نه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</w:t>
      </w:r>
      <w:r>
        <w:rPr>
          <w:lang w:bidi="fa-IR"/>
        </w:rPr>
        <w:t>HE</w:t>
      </w:r>
      <w:r>
        <w:rPr>
          <w:rtl/>
          <w:lang w:bidi="fa-IR"/>
        </w:rPr>
        <w:t xml:space="preserve"> به‌صورت مستقل بر ر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ر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اعمال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 منجر به افز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کنتراست در هر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شده و باعث حفظ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تر</w:t>
      </w:r>
      <w:r>
        <w:rPr>
          <w:rtl/>
          <w:lang w:bidi="fa-IR"/>
        </w:rPr>
        <w:t xml:space="preserve"> روشن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و ط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تر</w:t>
      </w:r>
      <w:r>
        <w:rPr>
          <w:rtl/>
          <w:lang w:bidi="fa-IR"/>
        </w:rPr>
        <w:t xml:space="preserve"> بودن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ن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698AF34A" w14:textId="7835C847" w:rsidR="00024705" w:rsidRPr="00CF0438" w:rsidRDefault="00024705">
      <w:pPr>
        <w:pStyle w:val="a8"/>
        <w:numPr>
          <w:ilvl w:val="0"/>
          <w:numId w:val="7"/>
        </w:numPr>
        <w:rPr>
          <w:lang w:bidi="fa-IR"/>
        </w:rPr>
      </w:pPr>
      <w:r w:rsidRPr="00CF0438">
        <w:rPr>
          <w:rFonts w:hint="eastAsia"/>
          <w:rtl/>
          <w:lang w:bidi="fa-IR"/>
        </w:rPr>
        <w:t>ه</w:t>
      </w:r>
      <w:r w:rsidRPr="00CF0438">
        <w:rPr>
          <w:rFonts w:hint="cs"/>
          <w:rtl/>
          <w:lang w:bidi="fa-IR"/>
        </w:rPr>
        <w:t>ی</w:t>
      </w:r>
      <w:r w:rsidRPr="00CF0438">
        <w:rPr>
          <w:rFonts w:hint="eastAsia"/>
          <w:rtl/>
          <w:lang w:bidi="fa-IR"/>
        </w:rPr>
        <w:t>ستوگرام</w:t>
      </w:r>
      <w:r w:rsidRPr="00CF0438">
        <w:rPr>
          <w:rtl/>
          <w:lang w:bidi="fa-IR"/>
        </w:rPr>
        <w:t xml:space="preserve"> اکوالا</w:t>
      </w:r>
      <w:r w:rsidRPr="00CF0438">
        <w:rPr>
          <w:rFonts w:hint="cs"/>
          <w:rtl/>
          <w:lang w:bidi="fa-IR"/>
        </w:rPr>
        <w:t>ی</w:t>
      </w:r>
      <w:r w:rsidRPr="00CF0438">
        <w:rPr>
          <w:rFonts w:hint="eastAsia"/>
          <w:rtl/>
          <w:lang w:bidi="fa-IR"/>
        </w:rPr>
        <w:t>ز</w:t>
      </w:r>
      <w:r w:rsidRPr="00CF0438">
        <w:rPr>
          <w:rFonts w:hint="cs"/>
          <w:rtl/>
          <w:lang w:bidi="fa-IR"/>
        </w:rPr>
        <w:t>ی</w:t>
      </w:r>
      <w:r w:rsidRPr="00CF0438">
        <w:rPr>
          <w:rFonts w:hint="eastAsia"/>
          <w:rtl/>
          <w:lang w:bidi="fa-IR"/>
        </w:rPr>
        <w:t>شن</w:t>
      </w:r>
      <w:r w:rsidRPr="00CF0438">
        <w:rPr>
          <w:rtl/>
          <w:lang w:bidi="fa-IR"/>
        </w:rPr>
        <w:t xml:space="preserve"> تطب</w:t>
      </w:r>
      <w:r w:rsidRPr="00CF0438">
        <w:rPr>
          <w:rFonts w:hint="cs"/>
          <w:rtl/>
          <w:lang w:bidi="fa-IR"/>
        </w:rPr>
        <w:t>ی</w:t>
      </w:r>
      <w:r w:rsidRPr="00CF0438">
        <w:rPr>
          <w:rFonts w:hint="eastAsia"/>
          <w:rtl/>
          <w:lang w:bidi="fa-IR"/>
        </w:rPr>
        <w:t>ق</w:t>
      </w:r>
      <w:r w:rsidRPr="00CF0438">
        <w:rPr>
          <w:rFonts w:hint="cs"/>
          <w:rtl/>
          <w:lang w:bidi="fa-IR"/>
        </w:rPr>
        <w:t>ی</w:t>
      </w:r>
      <w:r w:rsidRPr="00CF0438">
        <w:rPr>
          <w:rtl/>
          <w:lang w:bidi="fa-IR"/>
        </w:rPr>
        <w:t xml:space="preserve"> با محدود</w:t>
      </w:r>
      <w:r w:rsidRPr="00CF0438">
        <w:rPr>
          <w:rFonts w:hint="cs"/>
          <w:rtl/>
          <w:lang w:bidi="fa-IR"/>
        </w:rPr>
        <w:t>ی</w:t>
      </w:r>
      <w:r w:rsidRPr="00CF0438">
        <w:rPr>
          <w:rFonts w:hint="eastAsia"/>
          <w:rtl/>
          <w:lang w:bidi="fa-IR"/>
        </w:rPr>
        <w:t>ت</w:t>
      </w:r>
      <w:r w:rsidRPr="00CF0438">
        <w:rPr>
          <w:rtl/>
          <w:lang w:bidi="fa-IR"/>
        </w:rPr>
        <w:t xml:space="preserve"> کنتراست (</w:t>
      </w:r>
      <w:r w:rsidRPr="00CF0438">
        <w:rPr>
          <w:lang w:bidi="fa-IR"/>
        </w:rPr>
        <w:t>CLAHE</w:t>
      </w:r>
      <w:r w:rsidRPr="00CF0438">
        <w:rPr>
          <w:rtl/>
          <w:lang w:bidi="fa-IR"/>
        </w:rPr>
        <w:t>):</w:t>
      </w:r>
    </w:p>
    <w:p w14:paraId="7A148825" w14:textId="4639C9AF" w:rsidR="005C05C7" w:rsidRPr="005C05C7" w:rsidRDefault="005C05C7" w:rsidP="005C05C7">
      <w:pPr>
        <w:pStyle w:val="a8"/>
        <w:ind w:left="360"/>
        <w:rPr>
          <w:lang w:bidi="fa-IR"/>
        </w:rPr>
      </w:pPr>
      <w:r>
        <w:rPr>
          <w:lang w:bidi="fa-IR"/>
        </w:rPr>
        <w:t>CLAHE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</w:t>
      </w:r>
      <w:r>
        <w:rPr>
          <w:rFonts w:hint="cs"/>
          <w:rtl/>
          <w:lang w:bidi="fa-IR"/>
        </w:rPr>
        <w:t>روش‌های</w:t>
      </w:r>
      <w:r>
        <w:rPr>
          <w:rtl/>
          <w:lang w:bidi="fa-IR"/>
        </w:rPr>
        <w:t xml:space="preserve"> بهبود کنتراست در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پزش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 که با محدود کردن شد</w:t>
      </w:r>
      <w:r>
        <w:rPr>
          <w:rFonts w:hint="cs"/>
          <w:rtl/>
          <w:lang w:bidi="fa-IR"/>
        </w:rPr>
        <w:t xml:space="preserve">ت </w:t>
      </w:r>
      <w:r>
        <w:rPr>
          <w:rtl/>
          <w:lang w:bidi="fa-IR"/>
        </w:rPr>
        <w:t>کنتراست از افز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از حد آن جلو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 توسط شامل مراحل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ست:</w:t>
      </w:r>
    </w:p>
    <w:p w14:paraId="00B7FFA3" w14:textId="77777777" w:rsidR="005C05C7" w:rsidRDefault="005C05C7">
      <w:pPr>
        <w:pStyle w:val="a8"/>
        <w:numPr>
          <w:ilvl w:val="0"/>
          <w:numId w:val="8"/>
        </w:numPr>
        <w:rPr>
          <w:lang w:bidi="fa-IR"/>
        </w:rPr>
      </w:pPr>
      <w:r>
        <w:rPr>
          <w:rFonts w:hint="eastAsia"/>
          <w:rtl/>
          <w:lang w:bidi="fa-IR"/>
        </w:rPr>
        <w:t>تق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ه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دون همپوشا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:</w:t>
      </w:r>
    </w:p>
    <w:p w14:paraId="2243B8CE" w14:textId="7B817969" w:rsidR="005C05C7" w:rsidRDefault="005C05C7" w:rsidP="00CF0438">
      <w:pPr>
        <w:pStyle w:val="a8"/>
        <w:ind w:left="360"/>
        <w:rPr>
          <w:lang w:bidi="fa-IR"/>
        </w:rPr>
      </w:pPr>
      <w:r>
        <w:rPr>
          <w:rFonts w:hint="eastAsia"/>
          <w:rtl/>
          <w:lang w:bidi="fa-IR"/>
        </w:rPr>
        <w:t>در</w:t>
      </w:r>
      <w:r>
        <w:rPr>
          <w:rtl/>
          <w:lang w:bidi="fa-IR"/>
        </w:rPr>
        <w:t xml:space="preserve"> ابتدا،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ه چن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ناح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تق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اً</w:t>
      </w:r>
      <w:r>
        <w:rPr>
          <w:rtl/>
          <w:lang w:bidi="fa-IR"/>
        </w:rPr>
        <w:t xml:space="preserve"> مسا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ق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که همپوشا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دارند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ق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‌بن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را به سه گروه مختلف تق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: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گوش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Corner Regions - CR</w:t>
      </w:r>
      <w:r>
        <w:rPr>
          <w:rtl/>
          <w:lang w:bidi="fa-IR"/>
        </w:rPr>
        <w:t>)،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ر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Border Regions - BR</w:t>
      </w:r>
      <w:r>
        <w:rPr>
          <w:rtl/>
          <w:lang w:bidi="fa-IR"/>
        </w:rPr>
        <w:t>)، و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خ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Inner Regions - IR</w:t>
      </w:r>
      <w:r>
        <w:rPr>
          <w:rtl/>
          <w:lang w:bidi="fa-IR"/>
        </w:rPr>
        <w:t>).</w:t>
      </w:r>
    </w:p>
    <w:p w14:paraId="1B157BA9" w14:textId="77777777" w:rsidR="005C05C7" w:rsidRDefault="005C05C7">
      <w:pPr>
        <w:pStyle w:val="a8"/>
        <w:numPr>
          <w:ilvl w:val="0"/>
          <w:numId w:val="8"/>
        </w:numPr>
        <w:rPr>
          <w:lang w:bidi="fa-IR"/>
        </w:rPr>
      </w:pPr>
      <w:r>
        <w:rPr>
          <w:rFonts w:hint="eastAsia"/>
          <w:rtl/>
          <w:lang w:bidi="fa-IR"/>
        </w:rPr>
        <w:t>محاسبه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ر ناح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>:</w:t>
      </w:r>
    </w:p>
    <w:p w14:paraId="037ED761" w14:textId="6726E9BF" w:rsidR="005C05C7" w:rsidRDefault="005C05C7" w:rsidP="00CF0438">
      <w:pPr>
        <w:pStyle w:val="a8"/>
        <w:ind w:left="360"/>
        <w:rPr>
          <w:lang w:bidi="fa-IR"/>
        </w:rPr>
      </w:pPr>
      <w:r>
        <w:rPr>
          <w:rFonts w:hint="eastAsia"/>
          <w:rtl/>
          <w:lang w:bidi="fa-IR"/>
        </w:rPr>
        <w:t>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ر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از گروه‌ها،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مخصوص به خود محاسب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 در صورت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سطح برش (</w:t>
      </w:r>
      <w:r>
        <w:rPr>
          <w:lang w:bidi="fa-IR"/>
        </w:rPr>
        <w:t>clipping level</w:t>
      </w:r>
      <w:r>
        <w:rPr>
          <w:rtl/>
          <w:lang w:bidi="fa-IR"/>
        </w:rPr>
        <w:t>) مشخص باشد،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تا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سطح برش د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و سپس از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ش داده شده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حاسبه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تجمع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CDF</w:t>
      </w:r>
      <w:r>
        <w:rPr>
          <w:rtl/>
          <w:lang w:bidi="fa-IR"/>
        </w:rPr>
        <w:t>) استف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3419561B" w14:textId="77777777" w:rsidR="005C05C7" w:rsidRDefault="005C05C7">
      <w:pPr>
        <w:pStyle w:val="a8"/>
        <w:numPr>
          <w:ilvl w:val="0"/>
          <w:numId w:val="8"/>
        </w:numPr>
        <w:rPr>
          <w:lang w:bidi="fa-IR"/>
        </w:rPr>
      </w:pPr>
      <w:r>
        <w:rPr>
          <w:rFonts w:hint="cs"/>
          <w:rtl/>
          <w:lang w:bidi="fa-IR"/>
        </w:rPr>
        <w:lastRenderedPageBreak/>
        <w:t>ی</w:t>
      </w:r>
      <w:r>
        <w:rPr>
          <w:rFonts w:hint="eastAsia"/>
          <w:rtl/>
          <w:lang w:bidi="fa-IR"/>
        </w:rPr>
        <w:t>افتن</w:t>
      </w:r>
      <w:r>
        <w:rPr>
          <w:rtl/>
          <w:lang w:bidi="fa-IR"/>
        </w:rPr>
        <w:t xml:space="preserve"> نز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‌ت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نقاط شبکه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ر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</w:t>
      </w:r>
      <w:r>
        <w:rPr>
          <w:rtl/>
          <w:lang w:bidi="fa-IR"/>
        </w:rPr>
        <w:t>:</w:t>
      </w:r>
    </w:p>
    <w:p w14:paraId="351BA1E9" w14:textId="7E15285A" w:rsidR="005C05C7" w:rsidRDefault="005C05C7" w:rsidP="00CF0438">
      <w:pPr>
        <w:pStyle w:val="a8"/>
        <w:ind w:left="360"/>
        <w:rPr>
          <w:lang w:bidi="fa-IR"/>
        </w:rPr>
      </w:pPr>
      <w:r>
        <w:rPr>
          <w:rFonts w:hint="eastAsia"/>
          <w:rtl/>
          <w:lang w:bidi="fa-IR"/>
        </w:rPr>
        <w:t>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ر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،</w:t>
      </w:r>
      <w:r>
        <w:rPr>
          <w:rtl/>
          <w:lang w:bidi="fa-IR"/>
        </w:rPr>
        <w:t xml:space="preserve"> چهار نقطه نز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شبکه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ا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ند</w:t>
      </w:r>
      <w:r>
        <w:rPr>
          <w:rtl/>
          <w:lang w:bidi="fa-IR"/>
        </w:rPr>
        <w:t xml:space="preserve"> و مقدار شدت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</w:t>
      </w:r>
      <w:r>
        <w:rPr>
          <w:rtl/>
          <w:lang w:bidi="fa-IR"/>
        </w:rPr>
        <w:t xml:space="preserve"> با استفاده از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نقاط به عنوان شاخص، در چهار نقطه شبک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جاور تر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001F2DC8" w14:textId="77777777" w:rsidR="005C05C7" w:rsidRDefault="005C05C7">
      <w:pPr>
        <w:pStyle w:val="a8"/>
        <w:numPr>
          <w:ilvl w:val="0"/>
          <w:numId w:val="8"/>
        </w:numPr>
        <w:rPr>
          <w:lang w:bidi="fa-IR"/>
        </w:rPr>
      </w:pPr>
      <w:r>
        <w:rPr>
          <w:rFonts w:hint="eastAsia"/>
          <w:rtl/>
          <w:lang w:bidi="fa-IR"/>
        </w:rPr>
        <w:t>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‌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ق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شبک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ختصاص سطح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ج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>:</w:t>
      </w:r>
    </w:p>
    <w:p w14:paraId="7EE4B9FD" w14:textId="5B34D1BB" w:rsidR="005C05C7" w:rsidRDefault="005C05C7" w:rsidP="00CF0438">
      <w:pPr>
        <w:pStyle w:val="a8"/>
        <w:ind w:left="360"/>
        <w:rPr>
          <w:lang w:bidi="fa-IR"/>
        </w:rPr>
      </w:pPr>
      <w:r>
        <w:rPr>
          <w:rFonts w:hint="eastAsia"/>
          <w:rtl/>
          <w:lang w:bidi="fa-IR"/>
        </w:rPr>
        <w:t>با</w:t>
      </w:r>
      <w:r>
        <w:rPr>
          <w:rtl/>
          <w:lang w:bidi="fa-IR"/>
        </w:rPr>
        <w:t xml:space="preserve"> استفاده از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‌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ق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شبکه‌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مقدار شدت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</w:t>
      </w:r>
      <w:r>
        <w:rPr>
          <w:rtl/>
          <w:lang w:bidi="fa-IR"/>
        </w:rPr>
        <w:t xml:space="preserve"> در مکان فع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 دست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آ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و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قدار به باز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ج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(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م</w:t>
      </w:r>
      <w:r>
        <w:rPr>
          <w:rtl/>
          <w:lang w:bidi="fa-IR"/>
        </w:rPr>
        <w:t xml:space="preserve"> تا ماک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م</w:t>
      </w:r>
      <w:r>
        <w:rPr>
          <w:rtl/>
          <w:lang w:bidi="fa-IR"/>
        </w:rPr>
        <w:t>) اختصاص م</w:t>
      </w:r>
      <w:r>
        <w:rPr>
          <w:rFonts w:hint="cs"/>
          <w:rtl/>
          <w:lang w:bidi="fa-IR"/>
        </w:rPr>
        <w:t>ی‌ی</w:t>
      </w:r>
      <w:r>
        <w:rPr>
          <w:rFonts w:hint="eastAsia"/>
          <w:rtl/>
          <w:lang w:bidi="fa-IR"/>
        </w:rPr>
        <w:t>ابد</w:t>
      </w:r>
      <w:r>
        <w:rPr>
          <w:rtl/>
          <w:lang w:bidi="fa-IR"/>
        </w:rPr>
        <w:t xml:space="preserve"> و در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خروج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عمال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27C00C15" w14:textId="77777777" w:rsidR="005C05C7" w:rsidRDefault="005C05C7">
      <w:pPr>
        <w:pStyle w:val="a8"/>
        <w:numPr>
          <w:ilvl w:val="0"/>
          <w:numId w:val="8"/>
        </w:numPr>
        <w:rPr>
          <w:lang w:bidi="fa-IR"/>
        </w:rPr>
      </w:pPr>
      <w:r>
        <w:rPr>
          <w:rFonts w:hint="eastAsia"/>
          <w:rtl/>
          <w:lang w:bidi="fa-IR"/>
        </w:rPr>
        <w:t>فرآ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د</w:t>
      </w:r>
      <w:r>
        <w:rPr>
          <w:rtl/>
          <w:lang w:bidi="fa-IR"/>
        </w:rPr>
        <w:t xml:space="preserve"> برش (</w:t>
      </w:r>
      <w:r>
        <w:rPr>
          <w:lang w:bidi="fa-IR"/>
        </w:rPr>
        <w:t>Clipping Process</w:t>
      </w:r>
      <w:r>
        <w:rPr>
          <w:rtl/>
          <w:lang w:bidi="fa-IR"/>
        </w:rPr>
        <w:t>):</w:t>
      </w:r>
    </w:p>
    <w:p w14:paraId="406E3349" w14:textId="61190678" w:rsidR="005C05C7" w:rsidRDefault="005C05C7" w:rsidP="00CF0438">
      <w:pPr>
        <w:pStyle w:val="a8"/>
        <w:ind w:left="360"/>
        <w:rPr>
          <w:lang w:bidi="fa-IR"/>
        </w:rPr>
      </w:pPr>
      <w:r>
        <w:rPr>
          <w:rFonts w:hint="eastAsia"/>
          <w:rtl/>
          <w:lang w:bidi="fa-IR"/>
        </w:rPr>
        <w:t>در</w:t>
      </w:r>
      <w:r>
        <w:rPr>
          <w:rtl/>
          <w:lang w:bidi="fa-IR"/>
        </w:rPr>
        <w:t xml:space="preserve"> روش </w:t>
      </w:r>
      <w:r>
        <w:rPr>
          <w:lang w:bidi="fa-IR"/>
        </w:rPr>
        <w:t>CLAHE</w:t>
      </w:r>
      <w:r>
        <w:rPr>
          <w:rtl/>
          <w:lang w:bidi="fa-IR"/>
        </w:rPr>
        <w:t>،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جلو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افز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از حد کنتراست،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به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سطح محدو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تع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ن‌شده</w:t>
      </w:r>
      <w:r>
        <w:rPr>
          <w:rtl/>
          <w:lang w:bidi="fa-IR"/>
        </w:rPr>
        <w:t xml:space="preserve"> برش د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 بعد از برش، مقدار اضاف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‌دست‌آمده ب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در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گر</w:t>
      </w:r>
      <w:r>
        <w:rPr>
          <w:rtl/>
          <w:lang w:bidi="fa-IR"/>
        </w:rPr>
        <w:t xml:space="preserve"> سطل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شود که ممکن است سطح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را افز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دهد. بنابر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،</w:t>
      </w:r>
      <w:r>
        <w:rPr>
          <w:rtl/>
          <w:lang w:bidi="fa-IR"/>
        </w:rPr>
        <w:t xml:space="preserve"> برش ب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در سط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rFonts w:hint="eastAsia"/>
          <w:rtl/>
          <w:lang w:bidi="fa-IR"/>
        </w:rPr>
        <w:t>پ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ن‌تر</w:t>
      </w:r>
      <w:r>
        <w:rPr>
          <w:rtl/>
          <w:lang w:bidi="fa-IR"/>
        </w:rPr>
        <w:t xml:space="preserve"> از حد مشخص انجام شود تا پس از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مجدد، سطح ن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با سطح برش برابر باشد.</w:t>
      </w:r>
    </w:p>
    <w:p w14:paraId="7A8900D9" w14:textId="181A0ED3" w:rsidR="005C05C7" w:rsidRPr="00CF0438" w:rsidRDefault="005C05C7" w:rsidP="00CF0438">
      <w:pPr>
        <w:pStyle w:val="a8"/>
        <w:ind w:left="360"/>
        <w:rPr>
          <w:lang w:bidi="fa-IR"/>
        </w:rPr>
      </w:pPr>
      <w:r>
        <w:rPr>
          <w:rFonts w:hint="eastAsia"/>
          <w:rtl/>
          <w:lang w:bidi="fa-IR"/>
        </w:rPr>
        <w:t>دو</w:t>
      </w:r>
      <w:r>
        <w:rPr>
          <w:rtl/>
          <w:lang w:bidi="fa-IR"/>
        </w:rPr>
        <w:t xml:space="preserve"> روش متداول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ع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نقطه برش وجود دارد:</w:t>
      </w:r>
    </w:p>
    <w:p w14:paraId="74F283FC" w14:textId="77777777" w:rsidR="005C05C7" w:rsidRDefault="005C05C7" w:rsidP="005C05C7">
      <w:pPr>
        <w:pStyle w:val="a8"/>
        <w:ind w:left="360"/>
        <w:rPr>
          <w:lang w:bidi="fa-IR"/>
        </w:rPr>
      </w:pPr>
      <w:r w:rsidRPr="00CF0438">
        <w:rPr>
          <w:rFonts w:hint="eastAsia"/>
          <w:b/>
          <w:bCs/>
          <w:rtl/>
          <w:lang w:bidi="fa-IR"/>
        </w:rPr>
        <w:t>روش</w:t>
      </w:r>
      <w:r w:rsidRPr="00CF0438">
        <w:rPr>
          <w:b/>
          <w:bCs/>
          <w:rtl/>
          <w:lang w:bidi="fa-IR"/>
        </w:rPr>
        <w:t xml:space="preserve"> اول:</w:t>
      </w:r>
      <w:r>
        <w:rPr>
          <w:rtl/>
          <w:lang w:bidi="fa-IR"/>
        </w:rPr>
        <w:t xml:space="preserve"> د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، حد برش به صورت پارام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β</w:t>
      </w:r>
      <w:r>
        <w:rPr>
          <w:rtl/>
          <w:lang w:bidi="fa-IR"/>
        </w:rPr>
        <w:t xml:space="preserve"> تع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که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قدار بر اساس تعداد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‌ها</w:t>
      </w:r>
      <w:r>
        <w:rPr>
          <w:rtl/>
          <w:lang w:bidi="fa-IR"/>
        </w:rPr>
        <w:t xml:space="preserve"> و سطوح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هر ناح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تع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16BE3DD4" w14:textId="77777777" w:rsidR="005C05C7" w:rsidRDefault="005C05C7" w:rsidP="005C05C7">
      <w:pPr>
        <w:pStyle w:val="a8"/>
        <w:ind w:left="360"/>
        <w:rPr>
          <w:lang w:bidi="fa-IR"/>
        </w:rPr>
      </w:pPr>
      <w:r w:rsidRPr="00CF0438">
        <w:rPr>
          <w:rFonts w:hint="eastAsia"/>
          <w:b/>
          <w:bCs/>
          <w:rtl/>
          <w:lang w:bidi="fa-IR"/>
        </w:rPr>
        <w:t>روش</w:t>
      </w:r>
      <w:r w:rsidRPr="00CF0438">
        <w:rPr>
          <w:b/>
          <w:bCs/>
          <w:rtl/>
          <w:lang w:bidi="fa-IR"/>
        </w:rPr>
        <w:t xml:space="preserve"> دوم:</w:t>
      </w:r>
      <w:r>
        <w:rPr>
          <w:rtl/>
          <w:lang w:bidi="fa-IR"/>
        </w:rPr>
        <w:t xml:space="preserve"> روش جستج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دو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که به‌طور خودکار مقدار برش را مشخص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 د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، جستجو از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مقدار مشخص آغاز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و به‌تد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tl/>
          <w:lang w:bidi="fa-IR"/>
        </w:rPr>
        <w:t xml:space="preserve"> تا ر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ن</w:t>
      </w:r>
      <w:r>
        <w:rPr>
          <w:rtl/>
          <w:lang w:bidi="fa-IR"/>
        </w:rPr>
        <w:t xml:space="preserve"> به مقدار مطلوب انجام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1B56BB6B" w14:textId="77777777" w:rsidR="005C05C7" w:rsidRDefault="005C05C7">
      <w:pPr>
        <w:pStyle w:val="a8"/>
        <w:numPr>
          <w:ilvl w:val="0"/>
          <w:numId w:val="8"/>
        </w:numPr>
        <w:rPr>
          <w:lang w:bidi="fa-IR"/>
        </w:rPr>
      </w:pPr>
      <w:r>
        <w:rPr>
          <w:rFonts w:hint="eastAsia"/>
          <w:rtl/>
          <w:lang w:bidi="fa-IR"/>
        </w:rPr>
        <w:t>ترک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Combination of Regions</w:t>
      </w:r>
      <w:r>
        <w:rPr>
          <w:rtl/>
          <w:lang w:bidi="fa-IR"/>
        </w:rPr>
        <w:t>):</w:t>
      </w:r>
    </w:p>
    <w:p w14:paraId="40407CF9" w14:textId="232372AC" w:rsidR="005C05C7" w:rsidRDefault="005C05C7" w:rsidP="00CF0438">
      <w:pPr>
        <w:pStyle w:val="a8"/>
        <w:ind w:left="360"/>
        <w:rPr>
          <w:lang w:bidi="fa-IR"/>
        </w:rPr>
      </w:pPr>
      <w:r>
        <w:rPr>
          <w:rFonts w:hint="eastAsia"/>
          <w:rtl/>
          <w:lang w:bidi="fa-IR"/>
        </w:rPr>
        <w:t>در</w:t>
      </w:r>
      <w:r>
        <w:rPr>
          <w:rtl/>
          <w:lang w:bidi="fa-IR"/>
        </w:rPr>
        <w:t xml:space="preserve"> مرحله نه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تجمع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حدود شده محاسب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ن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با نگاشت تمام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بود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فته</w:t>
      </w:r>
      <w:r>
        <w:rPr>
          <w:rtl/>
          <w:lang w:bidi="fa-IR"/>
        </w:rPr>
        <w:t xml:space="preserve"> و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‌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 خط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مس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مراکزشان بر اساس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IR</w:t>
      </w:r>
      <w:r>
        <w:rPr>
          <w:rtl/>
          <w:lang w:bidi="fa-IR"/>
        </w:rPr>
        <w:t xml:space="preserve">، </w:t>
      </w:r>
      <w:r>
        <w:rPr>
          <w:lang w:bidi="fa-IR"/>
        </w:rPr>
        <w:t>BR</w:t>
      </w:r>
      <w:r>
        <w:rPr>
          <w:rtl/>
          <w:lang w:bidi="fa-IR"/>
        </w:rPr>
        <w:t xml:space="preserve">، و </w:t>
      </w:r>
      <w:r>
        <w:rPr>
          <w:lang w:bidi="fa-IR"/>
        </w:rPr>
        <w:t>CR</w:t>
      </w:r>
      <w:r>
        <w:rPr>
          <w:rtl/>
          <w:lang w:bidi="fa-IR"/>
        </w:rPr>
        <w:t xml:space="preserve"> نز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‌ت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هستند، ساخت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4F5644D3" w14:textId="0E72C824" w:rsidR="00AC33D6" w:rsidRDefault="005C05C7" w:rsidP="00CF0438">
      <w:pPr>
        <w:pStyle w:val="a8"/>
        <w:ind w:left="360"/>
        <w:rPr>
          <w:rtl/>
          <w:lang w:bidi="fa-IR"/>
        </w:rPr>
      </w:pPr>
      <w:r>
        <w:rPr>
          <w:rFonts w:hint="eastAsia"/>
          <w:rtl/>
          <w:lang w:bidi="fa-IR"/>
        </w:rPr>
        <w:t>روش</w:t>
      </w:r>
      <w:r>
        <w:rPr>
          <w:lang w:bidi="fa-IR"/>
        </w:rPr>
        <w:t xml:space="preserve"> CLAHE </w:t>
      </w:r>
      <w:r>
        <w:rPr>
          <w:rtl/>
          <w:lang w:bidi="fa-IR"/>
        </w:rPr>
        <w:t>با محدود کردن کنتراست و بهبود تد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ختلف،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پزش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</w:t>
      </w:r>
      <w:r>
        <w:rPr>
          <w:rtl/>
          <w:lang w:bidi="fa-IR"/>
        </w:rPr>
        <w:lastRenderedPageBreak/>
        <w:t>نورده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غ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نواخت</w:t>
      </w:r>
      <w:r>
        <w:rPr>
          <w:rtl/>
          <w:lang w:bidi="fa-IR"/>
        </w:rPr>
        <w:t xml:space="preserve"> را به‌طور موث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ق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 w:rsidR="00CF0438">
        <w:rPr>
          <w:rFonts w:hint="cs"/>
          <w:rtl/>
          <w:lang w:bidi="fa-IR"/>
        </w:rPr>
        <w:t>.</w:t>
      </w:r>
    </w:p>
    <w:p w14:paraId="7930542A" w14:textId="633A3EB9" w:rsidR="00CF0438" w:rsidRDefault="00CF0438" w:rsidP="00CF0438">
      <w:pPr>
        <w:pStyle w:val="a0"/>
        <w:rPr>
          <w:rtl/>
        </w:rPr>
      </w:pPr>
      <w:bookmarkStart w:id="14" w:name="_Toc182529700"/>
      <w:r>
        <w:rPr>
          <w:rFonts w:hint="cs"/>
          <w:rtl/>
        </w:rPr>
        <w:t xml:space="preserve">تمرین 4 </w:t>
      </w:r>
      <w:r>
        <w:rPr>
          <w:rFonts w:ascii="Arial" w:hAnsi="Arial" w:cs="Arial" w:hint="cs"/>
          <w:rtl/>
        </w:rPr>
        <w:t>–</w:t>
      </w:r>
      <w:r>
        <w:rPr>
          <w:rFonts w:hint="cs"/>
          <w:rtl/>
        </w:rPr>
        <w:t xml:space="preserve"> بهبود کیفیت تصاویر</w:t>
      </w:r>
      <w:bookmarkEnd w:id="14"/>
    </w:p>
    <w:p w14:paraId="3DC65524" w14:textId="4E182141" w:rsidR="00A2123B" w:rsidRDefault="009B3272" w:rsidP="00A2123B">
      <w:pPr>
        <w:pStyle w:val="a8"/>
        <w:ind w:left="360"/>
        <w:rPr>
          <w:rtl/>
          <w:lang w:bidi="fa-IR"/>
        </w:rPr>
      </w:pPr>
      <w:r>
        <w:rPr>
          <w:noProof/>
          <w:rtl/>
        </w:rPr>
        <w:pict w14:anchorId="2CE2543C">
          <v:shape id="_x0000_s2067" type="#_x0000_t202" style="position:absolute;left:0;text-align:left;margin-left:.05pt;margin-top:105.1pt;width:450.3pt;height:461.35pt;z-index:251668992;visibility:visible;mso-wrap-distance-top:3.6pt;mso-wrap-distance-bottom:3.6pt;mso-width-relative:margin;mso-height-relative:margin" fillcolor="#d8d8d8 [2732]">
            <v:textbox style="mso-next-textbox:#_x0000_s2067">
              <w:txbxContent>
                <w:p w14:paraId="1B50AADD" w14:textId="55D0DBD0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%% Section 1: Image Loading and Intensity Transformations</w:t>
                  </w:r>
                </w:p>
                <w:p w14:paraId="00B7A6DF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</w:p>
                <w:p w14:paraId="20897089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img1 = imread('D:\My-Documants\PhD\Term_03_1403\HW1_402811068\HW1\img1.jpg'); </w:t>
                  </w:r>
                </w:p>
                <w:p w14:paraId="53AF0219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img2 = imread('D:\My-Documants\PhD\Term_03_1403\HW1_402811068\HW1\img2.jpg'); </w:t>
                  </w:r>
                </w:p>
                <w:p w14:paraId="7BF0659D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</w:p>
                <w:p w14:paraId="5077292D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gray_img1 = rgb2gray(img1); </w:t>
                  </w:r>
                </w:p>
                <w:p w14:paraId="067387FB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gray_img2 = rgb2gray(img2); </w:t>
                  </w:r>
                </w:p>
                <w:p w14:paraId="1934597D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</w:p>
                <w:p w14:paraId="0859D7D2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% Histogram Equalization</w:t>
                  </w:r>
                </w:p>
                <w:p w14:paraId="79B94ABC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eq_img1 =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histeq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gray_img1);</w:t>
                  </w:r>
                </w:p>
                <w:p w14:paraId="5474F805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eq_img2 =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histeq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gray_img2);</w:t>
                  </w:r>
                </w:p>
                <w:p w14:paraId="265BBD0C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</w:p>
                <w:p w14:paraId="2870380C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% Logarithmic Transformation</w:t>
                  </w:r>
                </w:p>
                <w:p w14:paraId="7422F128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cale_log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 = 100; </w:t>
                  </w:r>
                </w:p>
                <w:p w14:paraId="7B8A92B3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log_img1 =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cale_log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 * </w:t>
                  </w: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log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1 + im2double(gray_img1));</w:t>
                  </w:r>
                </w:p>
                <w:p w14:paraId="0E2AD0F2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log_img2 =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cale_log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 * </w:t>
                  </w: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log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1 + im2double(gray_img2));</w:t>
                  </w:r>
                </w:p>
                <w:p w14:paraId="1B9E8764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</w:p>
                <w:p w14:paraId="2BBCD900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% Exponential Transformation</w:t>
                  </w:r>
                </w:p>
                <w:p w14:paraId="06DDAE65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cale_exp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 = 1;</w:t>
                  </w:r>
                </w:p>
                <w:p w14:paraId="0178008F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gamma_value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 = -5;</w:t>
                  </w:r>
                </w:p>
                <w:p w14:paraId="73BA1356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exp_img1 =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cale_exp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 * (im2double(gray_img1</w:t>
                  </w: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) .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^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gamma_value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);</w:t>
                  </w:r>
                </w:p>
                <w:p w14:paraId="4484BC95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exp_img2 =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cale_exp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 * (im2double(gray_img2</w:t>
                  </w: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) .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^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gamma_value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);</w:t>
                  </w:r>
                </w:p>
                <w:p w14:paraId="33438C8D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</w:p>
                <w:p w14:paraId="4173D0B1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% Display original and transformed images for the first image</w:t>
                  </w:r>
                </w:p>
                <w:p w14:paraId="1319FD7B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figure;</w:t>
                  </w:r>
                </w:p>
                <w:p w14:paraId="671E0FBA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1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show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gray_img1), title('Original Grayscale');</w:t>
                  </w:r>
                </w:p>
                <w:p w14:paraId="074E4DAE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2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show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eq_img1), title('Equalized Intensity');</w:t>
                  </w:r>
                </w:p>
                <w:p w14:paraId="6206D065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3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show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uint8(log_img1)), title('Logarithmic Adjusted');</w:t>
                  </w:r>
                </w:p>
                <w:p w14:paraId="3A7597C5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4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show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uint8(exp_img1)), title('Exponential Adjusted');</w:t>
                  </w:r>
                </w:p>
                <w:p w14:paraId="4C4C3BAE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</w:p>
                <w:p w14:paraId="239A5742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% Display histograms for the first image transformations</w:t>
                  </w:r>
                </w:p>
                <w:p w14:paraId="731238AB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5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hist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gray_img1), title('Initial Histogram');</w:t>
                  </w:r>
                </w:p>
                <w:p w14:paraId="1D14F315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6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hist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eq_img1), title('Histogram after Equalization');</w:t>
                  </w:r>
                </w:p>
                <w:p w14:paraId="47BE22F4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7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hist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uint8(log_img1)), title('Histogram after Log Adjustment');</w:t>
                  </w:r>
                </w:p>
                <w:p w14:paraId="644FB890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8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hist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uint8(exp_img1)), title('Histogram after Exponential Adjustment');</w:t>
                  </w:r>
                </w:p>
                <w:p w14:paraId="616868EB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</w:p>
                <w:p w14:paraId="7D8DDBD4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% Display original and transformed images for the second image</w:t>
                  </w:r>
                </w:p>
                <w:p w14:paraId="463759C3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figure;</w:t>
                  </w:r>
                </w:p>
                <w:p w14:paraId="547B7085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1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show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gray_img2), title('Source Grayscale');</w:t>
                  </w:r>
                </w:p>
                <w:p w14:paraId="1E9880A0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2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show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eq_img2), title('Enhanced with Equalization');</w:t>
                  </w:r>
                </w:p>
                <w:p w14:paraId="5B8B3997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3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show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uint8(log_img2)), title('Logarithmic Transformation');</w:t>
                  </w:r>
                </w:p>
                <w:p w14:paraId="072D29EE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4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show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uint8(exp_img2)), title('Exponential Transformation');</w:t>
                  </w:r>
                </w:p>
                <w:p w14:paraId="6AAE3B4B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</w:p>
                <w:p w14:paraId="3925900D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% Display histograms for the second image transformations</w:t>
                  </w:r>
                </w:p>
                <w:p w14:paraId="71141A76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5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hist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gray_img2), title('Source Histogram');</w:t>
                  </w:r>
                </w:p>
                <w:p w14:paraId="2B48159B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6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hist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eq_img2), title('Post-Equalization Histogram');</w:t>
                  </w:r>
                </w:p>
                <w:p w14:paraId="0771B527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7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hist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uint8(log_img2)), title('Post-Log Transformation Histogram');</w:t>
                  </w:r>
                </w:p>
                <w:p w14:paraId="303F447A" w14:textId="77777777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  <w:proofErr w:type="gram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subplot(</w:t>
                  </w:r>
                  <w:proofErr w:type="gram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 xml:space="preserve">2,4,8), </w:t>
                  </w:r>
                  <w:proofErr w:type="spellStart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imhist</w:t>
                  </w:r>
                  <w:proofErr w:type="spellEnd"/>
                  <w:r w:rsidRPr="00A2123B">
                    <w:rPr>
                      <w:rFonts w:ascii="Courier New" w:hAnsi="Courier New" w:cs="Courier New"/>
                      <w:sz w:val="16"/>
                      <w:szCs w:val="18"/>
                    </w:rPr>
                    <w:t>(uint8(exp_img2)), title('Post-Exponential Histogram');</w:t>
                  </w:r>
                </w:p>
                <w:p w14:paraId="1BA604E4" w14:textId="6019B8BC" w:rsidR="00A2123B" w:rsidRPr="00A2123B" w:rsidRDefault="00A2123B" w:rsidP="00A2123B">
                  <w:pPr>
                    <w:jc w:val="right"/>
                    <w:rPr>
                      <w:rFonts w:ascii="Courier New" w:hAnsi="Courier New" w:cs="Courier New"/>
                      <w:sz w:val="16"/>
                      <w:szCs w:val="18"/>
                    </w:rPr>
                  </w:pPr>
                </w:p>
              </w:txbxContent>
            </v:textbox>
            <w10:wrap type="square"/>
          </v:shape>
        </w:pict>
      </w:r>
      <w:r w:rsidR="00032E7E">
        <w:rPr>
          <w:rFonts w:hint="cs"/>
          <w:rtl/>
          <w:lang w:bidi="fa-IR"/>
        </w:rPr>
        <w:t xml:space="preserve">1-4- </w:t>
      </w:r>
      <w:r w:rsidR="00CF0438" w:rsidRPr="00CF0438">
        <w:rPr>
          <w:rtl/>
          <w:lang w:bidi="fa-IR"/>
        </w:rPr>
        <w:t>به کمک تبد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ل</w:t>
      </w:r>
      <w:r w:rsidR="00CF0438">
        <w:rPr>
          <w:rFonts w:hint="eastAsia"/>
          <w:lang w:bidi="fa-IR"/>
        </w:rPr>
        <w:t>‌</w:t>
      </w:r>
      <w:r w:rsidR="00CF0438" w:rsidRPr="00CF0438">
        <w:rPr>
          <w:rFonts w:hint="eastAsia"/>
          <w:rtl/>
          <w:lang w:bidi="fa-IR"/>
        </w:rPr>
        <w:t>ها</w:t>
      </w:r>
      <w:r w:rsidR="00CF0438" w:rsidRPr="00CF0438">
        <w:rPr>
          <w:rFonts w:hint="cs"/>
          <w:rtl/>
          <w:lang w:bidi="fa-IR"/>
        </w:rPr>
        <w:t>ی</w:t>
      </w:r>
      <w:r w:rsidR="00CF0438">
        <w:rPr>
          <w:rFonts w:hint="cs"/>
          <w:rtl/>
          <w:lang w:bidi="fa-IR"/>
        </w:rPr>
        <w:t xml:space="preserve">، </w:t>
      </w:r>
      <w:r w:rsidR="00CF0438" w:rsidRPr="00CF0438">
        <w:rPr>
          <w:rtl/>
          <w:lang w:bidi="fa-IR"/>
        </w:rPr>
        <w:t>نما</w:t>
      </w:r>
      <w:r w:rsidR="00CF0438" w:rsidRPr="00CF0438">
        <w:rPr>
          <w:rFonts w:hint="cs"/>
          <w:rtl/>
          <w:lang w:bidi="fa-IR"/>
        </w:rPr>
        <w:t>یی</w:t>
      </w:r>
      <w:r w:rsidR="00CF0438" w:rsidRPr="00CF0438">
        <w:rPr>
          <w:rtl/>
          <w:lang w:bidi="fa-IR"/>
        </w:rPr>
        <w:t xml:space="preserve"> لگار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تم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tl/>
          <w:lang w:bidi="fa-IR"/>
        </w:rPr>
        <w:t xml:space="preserve"> و 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کنواخت</w:t>
      </w:r>
      <w:r w:rsidR="00CF0438">
        <w:rPr>
          <w:rFonts w:hint="cs"/>
          <w:rtl/>
          <w:lang w:bidi="fa-IR"/>
        </w:rPr>
        <w:t>‌</w:t>
      </w:r>
      <w:r w:rsidR="00CF0438" w:rsidRPr="00CF0438">
        <w:rPr>
          <w:rtl/>
          <w:lang w:bidi="fa-IR"/>
        </w:rPr>
        <w:t>ساز</w:t>
      </w:r>
      <w:r w:rsidR="00CF0438" w:rsidRPr="00CF0438">
        <w:rPr>
          <w:rFonts w:hint="cs"/>
          <w:rtl/>
          <w:lang w:bidi="fa-IR"/>
        </w:rPr>
        <w:t>ی</w:t>
      </w:r>
      <w:r w:rsidR="00CF0438">
        <w:rPr>
          <w:rFonts w:hint="cs"/>
          <w:rtl/>
          <w:lang w:bidi="fa-IR"/>
        </w:rPr>
        <w:t xml:space="preserve">، </w:t>
      </w:r>
      <w:r w:rsidR="00CF0438" w:rsidRPr="00CF0438">
        <w:rPr>
          <w:rtl/>
          <w:lang w:bidi="fa-IR"/>
        </w:rPr>
        <w:t>ه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ستوگرام</w:t>
      </w:r>
      <w:r w:rsidR="00CF0438" w:rsidRPr="00CF0438">
        <w:rPr>
          <w:rtl/>
          <w:lang w:bidi="fa-IR"/>
        </w:rPr>
        <w:t xml:space="preserve"> بازه</w:t>
      </w:r>
      <w:r w:rsidR="00CF0438">
        <w:rPr>
          <w:rFonts w:hint="cs"/>
          <w:rtl/>
          <w:lang w:bidi="fa-IR"/>
        </w:rPr>
        <w:t>‌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tl/>
          <w:lang w:bidi="fa-IR"/>
        </w:rPr>
        <w:t xml:space="preserve"> شدت روشنا</w:t>
      </w:r>
      <w:r w:rsidR="00CF0438" w:rsidRPr="00CF0438">
        <w:rPr>
          <w:rFonts w:hint="cs"/>
          <w:rtl/>
          <w:lang w:bidi="fa-IR"/>
        </w:rPr>
        <w:t>یی</w:t>
      </w:r>
      <w:r w:rsidR="00CF0438" w:rsidRPr="00CF0438">
        <w:rPr>
          <w:rtl/>
          <w:lang w:bidi="fa-IR"/>
        </w:rPr>
        <w:t xml:space="preserve"> تصو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ر</w:t>
      </w:r>
      <w:r w:rsidR="00CF0438" w:rsidRPr="00CF0438">
        <w:rPr>
          <w:rtl/>
          <w:lang w:bidi="fa-IR"/>
        </w:rPr>
        <w:t xml:space="preserve"> ز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ر</w:t>
      </w:r>
      <w:r w:rsidR="00CF0438" w:rsidRPr="00CF0438">
        <w:rPr>
          <w:rtl/>
          <w:lang w:bidi="fa-IR"/>
        </w:rPr>
        <w:t xml:space="preserve"> را تغ</w:t>
      </w:r>
      <w:r w:rsidR="00CF0438" w:rsidRPr="00CF0438">
        <w:rPr>
          <w:rFonts w:hint="cs"/>
          <w:rtl/>
          <w:lang w:bidi="fa-IR"/>
        </w:rPr>
        <w:t>یی</w:t>
      </w:r>
      <w:r w:rsidR="00CF0438" w:rsidRPr="00CF0438">
        <w:rPr>
          <w:rFonts w:hint="eastAsia"/>
          <w:rtl/>
          <w:lang w:bidi="fa-IR"/>
        </w:rPr>
        <w:t>ر</w:t>
      </w:r>
      <w:r w:rsidR="00CF0438" w:rsidRPr="00CF0438">
        <w:rPr>
          <w:rtl/>
          <w:lang w:bidi="fa-IR"/>
        </w:rPr>
        <w:t xml:space="preserve"> ده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د</w:t>
      </w:r>
      <w:r w:rsidR="00CF0438" w:rsidRPr="00CF0438">
        <w:rPr>
          <w:rtl/>
          <w:lang w:bidi="fa-IR"/>
        </w:rPr>
        <w:t xml:space="preserve"> و اثر هر کدام را بررس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tl/>
          <w:lang w:bidi="fa-IR"/>
        </w:rPr>
        <w:t xml:space="preserve"> نما</w:t>
      </w:r>
      <w:r w:rsidR="00CF0438" w:rsidRPr="00CF0438">
        <w:rPr>
          <w:rFonts w:hint="cs"/>
          <w:rtl/>
          <w:lang w:bidi="fa-IR"/>
        </w:rPr>
        <w:t>یی</w:t>
      </w:r>
      <w:r w:rsidR="00CF0438" w:rsidRPr="00CF0438">
        <w:rPr>
          <w:rFonts w:hint="eastAsia"/>
          <w:rtl/>
          <w:lang w:bidi="fa-IR"/>
        </w:rPr>
        <w:t>د</w:t>
      </w:r>
      <w:r w:rsidR="00CF0438">
        <w:rPr>
          <w:rFonts w:hint="cs"/>
          <w:rtl/>
          <w:lang w:bidi="fa-IR"/>
        </w:rPr>
        <w:t>.</w:t>
      </w:r>
      <w:r w:rsidR="00CF0438" w:rsidRPr="00CF0438">
        <w:rPr>
          <w:rtl/>
          <w:lang w:bidi="fa-IR"/>
        </w:rPr>
        <w:t xml:space="preserve"> نمودار ه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ستوگرام</w:t>
      </w:r>
      <w:r w:rsidR="00CF0438" w:rsidRPr="00CF0438">
        <w:rPr>
          <w:rtl/>
          <w:lang w:bidi="fa-IR"/>
        </w:rPr>
        <w:t xml:space="preserve"> تصاو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ر</w:t>
      </w:r>
      <w:r w:rsidR="00CF0438" w:rsidRPr="00CF0438">
        <w:rPr>
          <w:rtl/>
          <w:lang w:bidi="fa-IR"/>
        </w:rPr>
        <w:t xml:space="preserve"> را پ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ش</w:t>
      </w:r>
      <w:r w:rsidR="00CF0438" w:rsidRPr="00CF0438">
        <w:rPr>
          <w:rtl/>
          <w:lang w:bidi="fa-IR"/>
        </w:rPr>
        <w:t xml:space="preserve"> و پس از اعمال ا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ن</w:t>
      </w:r>
      <w:r w:rsidR="00CF0438" w:rsidRPr="00CF0438">
        <w:rPr>
          <w:rtl/>
          <w:lang w:bidi="fa-IR"/>
        </w:rPr>
        <w:t xml:space="preserve"> تبد</w:t>
      </w:r>
      <w:r w:rsidR="00CF0438" w:rsidRPr="00CF0438">
        <w:rPr>
          <w:rFonts w:hint="cs"/>
          <w:rtl/>
          <w:lang w:bidi="fa-IR"/>
        </w:rPr>
        <w:t>ی</w:t>
      </w:r>
      <w:r w:rsidR="00CF0438" w:rsidRPr="00CF0438">
        <w:rPr>
          <w:rFonts w:hint="eastAsia"/>
          <w:rtl/>
          <w:lang w:bidi="fa-IR"/>
        </w:rPr>
        <w:t>ل</w:t>
      </w:r>
      <w:r w:rsidR="00CF0438">
        <w:rPr>
          <w:rFonts w:hint="eastAsia"/>
          <w:lang w:bidi="fa-IR"/>
        </w:rPr>
        <w:t>‌</w:t>
      </w:r>
      <w:r w:rsidR="00CF0438" w:rsidRPr="00CF0438">
        <w:rPr>
          <w:rFonts w:hint="eastAsia"/>
          <w:rtl/>
          <w:lang w:bidi="fa-IR"/>
        </w:rPr>
        <w:t>ها،</w:t>
      </w:r>
      <w:r w:rsidR="00CF0438" w:rsidRPr="00CF0438">
        <w:rPr>
          <w:rtl/>
          <w:lang w:bidi="fa-IR"/>
        </w:rPr>
        <w:t xml:space="preserve"> رسم نما</w:t>
      </w:r>
      <w:r w:rsidR="00CF0438" w:rsidRPr="00CF0438">
        <w:rPr>
          <w:rFonts w:hint="cs"/>
          <w:rtl/>
          <w:lang w:bidi="fa-IR"/>
        </w:rPr>
        <w:t>یی</w:t>
      </w:r>
      <w:r w:rsidR="00CF0438" w:rsidRPr="00CF0438">
        <w:rPr>
          <w:rFonts w:hint="eastAsia"/>
          <w:rtl/>
          <w:lang w:bidi="fa-IR"/>
        </w:rPr>
        <w:t>د</w:t>
      </w:r>
      <w:r w:rsidR="00CF0438" w:rsidRPr="00CF0438">
        <w:rPr>
          <w:rtl/>
          <w:lang w:bidi="fa-IR"/>
        </w:rPr>
        <w:t>.</w:t>
      </w:r>
    </w:p>
    <w:p w14:paraId="31703DCD" w14:textId="313C21ED" w:rsidR="00A2123B" w:rsidRDefault="00A2123B" w:rsidP="00A2123B">
      <w:pPr>
        <w:pStyle w:val="a8"/>
        <w:jc w:val="center"/>
        <w:rPr>
          <w:rtl/>
          <w:lang w:bidi="fa-IR"/>
        </w:rPr>
      </w:pPr>
      <w:r>
        <w:rPr>
          <w:noProof/>
          <w:lang w:bidi="fa-IR"/>
        </w:rPr>
        <w:lastRenderedPageBreak/>
        <w:drawing>
          <wp:inline distT="0" distB="0" distL="0" distR="0" wp14:anchorId="6AEE5ADC" wp14:editId="2D85B108">
            <wp:extent cx="4606925" cy="2536596"/>
            <wp:effectExtent l="0" t="0" r="0" b="0"/>
            <wp:docPr id="1507492509" name="Picture 3" descr="A close-up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492509" name="Picture 3" descr="A close-up of a graph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60" t="7396" r="9114" b="7732"/>
                    <a:stretch/>
                  </pic:blipFill>
                  <pic:spPr bwMode="auto">
                    <a:xfrm>
                      <a:off x="0" y="0"/>
                      <a:ext cx="4608161" cy="2537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E8B5EA" w14:textId="745BFA92" w:rsidR="0027111C" w:rsidRDefault="0027111C" w:rsidP="0082278B">
      <w:pPr>
        <w:pStyle w:val="a3"/>
        <w:rPr>
          <w:rtl/>
        </w:rPr>
      </w:pPr>
      <w:r>
        <w:t xml:space="preserve"> </w:t>
      </w:r>
      <w:bookmarkStart w:id="15" w:name="_Toc182529712"/>
      <w:r>
        <w:rPr>
          <w:rFonts w:hint="cs"/>
          <w:rtl/>
        </w:rPr>
        <w:t xml:space="preserve">تبدیل‌های </w:t>
      </w:r>
      <w:r w:rsidRPr="0027111C">
        <w:rPr>
          <w:rtl/>
        </w:rPr>
        <w:t>مختلف برا</w:t>
      </w:r>
      <w:r w:rsidRPr="0027111C">
        <w:rPr>
          <w:rFonts w:hint="cs"/>
          <w:rtl/>
        </w:rPr>
        <w:t>ی</w:t>
      </w:r>
      <w:r w:rsidRPr="0027111C">
        <w:rPr>
          <w:rtl/>
        </w:rPr>
        <w:t xml:space="preserve"> بهبود کنتراست و روشنا</w:t>
      </w:r>
      <w:r w:rsidRPr="0027111C">
        <w:rPr>
          <w:rFonts w:hint="cs"/>
          <w:rtl/>
        </w:rPr>
        <w:t>یی</w:t>
      </w:r>
      <w:r w:rsidR="0082278B">
        <w:rPr>
          <w:rFonts w:hint="cs"/>
          <w:rtl/>
        </w:rPr>
        <w:t xml:space="preserve"> تصویر </w:t>
      </w:r>
      <w:r w:rsidR="0082278B">
        <w:t>img1</w:t>
      </w:r>
      <w:r w:rsidRPr="0027111C">
        <w:rPr>
          <w:rtl/>
        </w:rPr>
        <w:t>، همراه با ه</w:t>
      </w:r>
      <w:r w:rsidRPr="0027111C">
        <w:rPr>
          <w:rFonts w:hint="cs"/>
          <w:rtl/>
        </w:rPr>
        <w:t>ی</w:t>
      </w:r>
      <w:r w:rsidRPr="0027111C">
        <w:rPr>
          <w:rFonts w:hint="eastAsia"/>
          <w:rtl/>
        </w:rPr>
        <w:t>ستوگرام‌ها</w:t>
      </w:r>
      <w:r>
        <w:rPr>
          <w:rFonts w:hint="cs"/>
          <w:rtl/>
        </w:rPr>
        <w:t>.</w:t>
      </w:r>
      <w:bookmarkEnd w:id="15"/>
    </w:p>
    <w:p w14:paraId="678EC7D3" w14:textId="77777777" w:rsidR="00F10F44" w:rsidRDefault="00F10F44" w:rsidP="00F10F44">
      <w:pPr>
        <w:pStyle w:val="a8"/>
        <w:jc w:val="center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458CA567" wp14:editId="1C4210A8">
            <wp:extent cx="4676834" cy="2657021"/>
            <wp:effectExtent l="0" t="0" r="0" b="0"/>
            <wp:docPr id="11176753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97" t="4371" r="8155" b="6728"/>
                    <a:stretch/>
                  </pic:blipFill>
                  <pic:spPr bwMode="auto">
                    <a:xfrm>
                      <a:off x="0" y="0"/>
                      <a:ext cx="4678122" cy="2657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191665" w14:textId="198B4FEB" w:rsidR="00F10F44" w:rsidRPr="00F10F44" w:rsidRDefault="00F10F44" w:rsidP="00F10F44">
      <w:pPr>
        <w:pStyle w:val="a3"/>
      </w:pPr>
      <w:bookmarkStart w:id="16" w:name="_Toc182529713"/>
      <w:r w:rsidRPr="0082278B">
        <w:rPr>
          <w:rtl/>
        </w:rPr>
        <w:t>تبد</w:t>
      </w:r>
      <w:r w:rsidRPr="0082278B">
        <w:rPr>
          <w:rFonts w:hint="cs"/>
          <w:rtl/>
        </w:rPr>
        <w:t>ی</w:t>
      </w:r>
      <w:r w:rsidRPr="0082278B">
        <w:rPr>
          <w:rFonts w:hint="eastAsia"/>
          <w:rtl/>
        </w:rPr>
        <w:t>ل‌ها</w:t>
      </w:r>
      <w:r w:rsidRPr="0082278B">
        <w:rPr>
          <w:rFonts w:hint="cs"/>
          <w:rtl/>
        </w:rPr>
        <w:t>ی</w:t>
      </w:r>
      <w:r w:rsidRPr="0082278B">
        <w:rPr>
          <w:rtl/>
        </w:rPr>
        <w:t xml:space="preserve"> مختلف برا</w:t>
      </w:r>
      <w:r w:rsidRPr="0082278B">
        <w:rPr>
          <w:rFonts w:hint="cs"/>
          <w:rtl/>
        </w:rPr>
        <w:t>ی</w:t>
      </w:r>
      <w:r w:rsidRPr="0082278B">
        <w:rPr>
          <w:rtl/>
        </w:rPr>
        <w:t xml:space="preserve"> بهبود کنتراست و روشنا</w:t>
      </w:r>
      <w:r w:rsidRPr="0082278B">
        <w:rPr>
          <w:rFonts w:hint="cs"/>
          <w:rtl/>
        </w:rPr>
        <w:t>یی</w:t>
      </w:r>
      <w:r>
        <w:rPr>
          <w:rFonts w:hint="cs"/>
          <w:rtl/>
        </w:rPr>
        <w:t xml:space="preserve"> تصویر </w:t>
      </w:r>
      <w:r>
        <w:t>img2</w:t>
      </w:r>
      <w:r w:rsidRPr="0082278B">
        <w:rPr>
          <w:rFonts w:hint="eastAsia"/>
          <w:rtl/>
        </w:rPr>
        <w:t>،</w:t>
      </w:r>
      <w:r w:rsidRPr="0082278B">
        <w:rPr>
          <w:rtl/>
        </w:rPr>
        <w:t xml:space="preserve"> همراه با ه</w:t>
      </w:r>
      <w:r w:rsidRPr="0082278B">
        <w:rPr>
          <w:rFonts w:hint="cs"/>
          <w:rtl/>
        </w:rPr>
        <w:t>ی</w:t>
      </w:r>
      <w:r w:rsidRPr="0082278B">
        <w:rPr>
          <w:rFonts w:hint="eastAsia"/>
          <w:rtl/>
        </w:rPr>
        <w:t>ستوگرام‌ها</w:t>
      </w:r>
      <w:r w:rsidRPr="0082278B">
        <w:rPr>
          <w:rtl/>
        </w:rPr>
        <w:t>.</w:t>
      </w:r>
      <w:bookmarkEnd w:id="16"/>
    </w:p>
    <w:p w14:paraId="4553A9EC" w14:textId="1DB6A732" w:rsidR="0082278B" w:rsidRPr="0082278B" w:rsidRDefault="00F10F44" w:rsidP="0082278B">
      <w:pPr>
        <w:pStyle w:val="a8"/>
        <w:rPr>
          <w:lang w:bidi="fa-IR"/>
        </w:rPr>
      </w:pPr>
      <w:r>
        <w:rPr>
          <w:rFonts w:hint="cs"/>
          <w:b/>
          <w:bCs/>
          <w:rtl/>
        </w:rPr>
        <w:t>تصویر</w:t>
      </w:r>
      <w:r w:rsidR="0082278B" w:rsidRPr="0082278B">
        <w:rPr>
          <w:b/>
          <w:bCs/>
          <w:rtl/>
          <w:lang w:bidi="fa-IR"/>
        </w:rPr>
        <w:t>۱</w:t>
      </w:r>
      <w:r w:rsidR="0082278B" w:rsidRPr="0082278B">
        <w:rPr>
          <w:b/>
          <w:bCs/>
          <w:lang w:bidi="fa-IR"/>
        </w:rPr>
        <w:t>:</w:t>
      </w:r>
      <w:r w:rsidR="0082278B" w:rsidRPr="0082278B">
        <w:rPr>
          <w:lang w:bidi="fa-IR"/>
        </w:rPr>
        <w:t xml:space="preserve"> </w:t>
      </w:r>
      <w:r w:rsidR="0082278B" w:rsidRPr="0082278B">
        <w:rPr>
          <w:rtl/>
        </w:rPr>
        <w:t>تصویر اصلی در مقیاس خاکستری را به همراه سه تبدیل مختلف نمایش می‌دهد: یکنواخت‌سازی هیستوگرام، تبدیل لگاریتمی، و تبدیل نمایی. ردیف بالا تأثیر بصری هر تبدیل بر روی تصویر را نشان می‌دهد، در حالی که ردیف پایین هیستوگرام‌های مربوطه را ارائه می‌دهد</w:t>
      </w:r>
      <w:r w:rsidR="0082278B" w:rsidRPr="0082278B">
        <w:rPr>
          <w:lang w:bidi="fa-IR"/>
        </w:rPr>
        <w:t>.</w:t>
      </w:r>
    </w:p>
    <w:p w14:paraId="35AA9575" w14:textId="1155D023" w:rsidR="0082278B" w:rsidRPr="0082278B" w:rsidRDefault="0082278B">
      <w:pPr>
        <w:pStyle w:val="a8"/>
        <w:numPr>
          <w:ilvl w:val="0"/>
          <w:numId w:val="9"/>
        </w:numPr>
        <w:rPr>
          <w:lang w:bidi="fa-IR"/>
        </w:rPr>
      </w:pPr>
      <w:r w:rsidRPr="0082278B">
        <w:rPr>
          <w:b/>
          <w:bCs/>
          <w:rtl/>
        </w:rPr>
        <w:t>تصویر خاکستری اصلی</w:t>
      </w:r>
      <w:r w:rsidRPr="0082278B">
        <w:rPr>
          <w:lang w:bidi="fa-IR"/>
        </w:rPr>
        <w:t xml:space="preserve">: </w:t>
      </w:r>
      <w:r w:rsidRPr="0082278B">
        <w:rPr>
          <w:rtl/>
        </w:rPr>
        <w:t>تصویر اولیه و هیستوگرام آن که توزیع اصلی را نشان می‌دهد</w:t>
      </w:r>
      <w:r w:rsidRPr="0082278B">
        <w:rPr>
          <w:lang w:bidi="fa-IR"/>
        </w:rPr>
        <w:t>.</w:t>
      </w:r>
    </w:p>
    <w:p w14:paraId="6C34715C" w14:textId="0338F419" w:rsidR="0082278B" w:rsidRPr="0082278B" w:rsidRDefault="0082278B">
      <w:pPr>
        <w:pStyle w:val="a8"/>
        <w:numPr>
          <w:ilvl w:val="0"/>
          <w:numId w:val="9"/>
        </w:numPr>
        <w:rPr>
          <w:lang w:bidi="fa-IR"/>
        </w:rPr>
      </w:pPr>
      <w:r w:rsidRPr="0082278B">
        <w:rPr>
          <w:b/>
          <w:bCs/>
          <w:rtl/>
        </w:rPr>
        <w:lastRenderedPageBreak/>
        <w:t>یکنواخت‌سازی هیستوگرام</w:t>
      </w:r>
      <w:r w:rsidRPr="0082278B">
        <w:rPr>
          <w:lang w:bidi="fa-IR"/>
        </w:rPr>
        <w:t xml:space="preserve">: </w:t>
      </w:r>
      <w:r w:rsidRPr="0082278B">
        <w:rPr>
          <w:rtl/>
        </w:rPr>
        <w:t>با توزیع مجدد مقادیر پیکسل‌ها، کنتراست را افزایش می‌دهد و نتیجه آن یک هیستوگرام متعادل‌تر است</w:t>
      </w:r>
      <w:r w:rsidRPr="0082278B">
        <w:rPr>
          <w:lang w:bidi="fa-IR"/>
        </w:rPr>
        <w:t>.</w:t>
      </w:r>
    </w:p>
    <w:p w14:paraId="32EDB7AE" w14:textId="2CC54208" w:rsidR="0082278B" w:rsidRPr="0082278B" w:rsidRDefault="0082278B">
      <w:pPr>
        <w:pStyle w:val="a8"/>
        <w:numPr>
          <w:ilvl w:val="0"/>
          <w:numId w:val="9"/>
        </w:numPr>
        <w:rPr>
          <w:lang w:bidi="fa-IR"/>
        </w:rPr>
      </w:pPr>
      <w:r w:rsidRPr="0082278B">
        <w:rPr>
          <w:b/>
          <w:bCs/>
          <w:rtl/>
        </w:rPr>
        <w:t>تبدیل لگاریتمی</w:t>
      </w:r>
      <w:r w:rsidRPr="0082278B">
        <w:rPr>
          <w:lang w:bidi="fa-IR"/>
        </w:rPr>
        <w:t xml:space="preserve">: </w:t>
      </w:r>
      <w:r w:rsidRPr="0082278B">
        <w:rPr>
          <w:rtl/>
        </w:rPr>
        <w:t>نواحی تاریک را با استفاده از تابع لگاریتمی تقویت می‌کند، که باعث روشن‌تر شدن نواحی با شدت</w:t>
      </w:r>
      <w:r w:rsidR="00F10F44">
        <w:rPr>
          <w:rFonts w:hint="cs"/>
          <w:rtl/>
        </w:rPr>
        <w:t xml:space="preserve"> روشنایی</w:t>
      </w:r>
      <w:r w:rsidRPr="0082278B">
        <w:rPr>
          <w:rtl/>
        </w:rPr>
        <w:t xml:space="preserve"> کم می‌شود؛ همان‌طور که در فشردگی مقادیر هیستوگرام مشاهده می‌شود</w:t>
      </w:r>
      <w:r w:rsidRPr="0082278B">
        <w:rPr>
          <w:lang w:bidi="fa-IR"/>
        </w:rPr>
        <w:t>.</w:t>
      </w:r>
    </w:p>
    <w:p w14:paraId="64AC5F5B" w14:textId="77777777" w:rsidR="0082278B" w:rsidRPr="0082278B" w:rsidRDefault="0082278B">
      <w:pPr>
        <w:pStyle w:val="a8"/>
        <w:numPr>
          <w:ilvl w:val="0"/>
          <w:numId w:val="9"/>
        </w:numPr>
        <w:rPr>
          <w:lang w:bidi="fa-IR"/>
        </w:rPr>
      </w:pPr>
      <w:r w:rsidRPr="0082278B">
        <w:rPr>
          <w:b/>
          <w:bCs/>
          <w:rtl/>
        </w:rPr>
        <w:t>تبدیل نمایی</w:t>
      </w:r>
      <w:r w:rsidRPr="0082278B">
        <w:rPr>
          <w:lang w:bidi="fa-IR"/>
        </w:rPr>
        <w:t xml:space="preserve">: </w:t>
      </w:r>
      <w:r w:rsidRPr="0082278B">
        <w:rPr>
          <w:rtl/>
        </w:rPr>
        <w:t>نواحی روشن‌تر را تقویت می‌کند و هیستوگرام را به سمت مقادیر بالاتر کشیده و در نتیجه، بازه روشنایی گسترده‌تری در نواحی پرنور ایجاد می‌کند</w:t>
      </w:r>
      <w:r w:rsidRPr="0082278B">
        <w:rPr>
          <w:lang w:bidi="fa-IR"/>
        </w:rPr>
        <w:t>.</w:t>
      </w:r>
    </w:p>
    <w:p w14:paraId="14CEDCC4" w14:textId="33F763D1" w:rsidR="0082278B" w:rsidRPr="0082278B" w:rsidRDefault="0082278B" w:rsidP="00F10F44">
      <w:pPr>
        <w:pStyle w:val="a8"/>
        <w:rPr>
          <w:lang w:bidi="fa-IR"/>
        </w:rPr>
      </w:pPr>
      <w:r w:rsidRPr="0082278B">
        <w:rPr>
          <w:b/>
          <w:bCs/>
          <w:rtl/>
        </w:rPr>
        <w:t xml:space="preserve">شکل </w:t>
      </w:r>
      <w:r w:rsidRPr="0082278B">
        <w:rPr>
          <w:b/>
          <w:bCs/>
          <w:rtl/>
          <w:lang w:bidi="fa-IR"/>
        </w:rPr>
        <w:t>۲</w:t>
      </w:r>
      <w:r w:rsidRPr="0082278B">
        <w:rPr>
          <w:b/>
          <w:bCs/>
          <w:lang w:bidi="fa-IR"/>
        </w:rPr>
        <w:t>:</w:t>
      </w:r>
      <w:r w:rsidRPr="0082278B">
        <w:rPr>
          <w:lang w:bidi="fa-IR"/>
        </w:rPr>
        <w:t xml:space="preserve"> </w:t>
      </w:r>
      <w:r w:rsidRPr="0082278B">
        <w:rPr>
          <w:rtl/>
        </w:rPr>
        <w:t xml:space="preserve">این شکل ساختاری مشابه شکل </w:t>
      </w:r>
      <w:r w:rsidRPr="0082278B">
        <w:rPr>
          <w:rtl/>
          <w:lang w:bidi="fa-IR"/>
        </w:rPr>
        <w:t>۱</w:t>
      </w:r>
      <w:r w:rsidRPr="0082278B">
        <w:rPr>
          <w:rtl/>
        </w:rPr>
        <w:t xml:space="preserve"> دارد اما بر روی تصویری متفاوت اعمال شده است. این تبدیلات توزیع </w:t>
      </w:r>
      <w:r w:rsidR="00F10F44">
        <w:rPr>
          <w:rFonts w:hint="cs"/>
          <w:rtl/>
        </w:rPr>
        <w:t>هیستوگرام</w:t>
      </w:r>
      <w:r w:rsidRPr="0082278B">
        <w:rPr>
          <w:rtl/>
        </w:rPr>
        <w:t xml:space="preserve"> و ویژگی‌های بصری تصویر را به شکل‌های زیر تحت تأثیر قرار می‌دهند</w:t>
      </w:r>
      <w:r w:rsidRPr="0082278B">
        <w:rPr>
          <w:lang w:bidi="fa-IR"/>
        </w:rPr>
        <w:t>:</w:t>
      </w:r>
    </w:p>
    <w:p w14:paraId="5EF81455" w14:textId="7CE444A6" w:rsidR="0082278B" w:rsidRPr="0082278B" w:rsidRDefault="0082278B">
      <w:pPr>
        <w:pStyle w:val="a8"/>
        <w:numPr>
          <w:ilvl w:val="0"/>
          <w:numId w:val="10"/>
        </w:numPr>
        <w:rPr>
          <w:lang w:bidi="fa-IR"/>
        </w:rPr>
      </w:pPr>
      <w:r w:rsidRPr="0082278B">
        <w:rPr>
          <w:b/>
          <w:bCs/>
          <w:rtl/>
        </w:rPr>
        <w:t xml:space="preserve">یکنواخت‌سازی </w:t>
      </w:r>
      <w:r w:rsidR="00F10F44">
        <w:rPr>
          <w:rFonts w:hint="cs"/>
          <w:b/>
          <w:bCs/>
          <w:rtl/>
        </w:rPr>
        <w:t>هسیتوگرام</w:t>
      </w:r>
      <w:r w:rsidR="00F10F44">
        <w:rPr>
          <w:rFonts w:hint="cs"/>
          <w:rtl/>
          <w:lang w:bidi="fa-IR"/>
        </w:rPr>
        <w:t xml:space="preserve">: </w:t>
      </w:r>
      <w:r w:rsidRPr="0082278B">
        <w:rPr>
          <w:rtl/>
        </w:rPr>
        <w:t xml:space="preserve">مقادیر </w:t>
      </w:r>
      <w:r w:rsidR="00F10F44" w:rsidRPr="00F10F44">
        <w:rPr>
          <w:rtl/>
        </w:rPr>
        <w:t>هس</w:t>
      </w:r>
      <w:r w:rsidR="00F10F44" w:rsidRPr="00F10F44">
        <w:rPr>
          <w:rFonts w:hint="cs"/>
          <w:rtl/>
        </w:rPr>
        <w:t>ی</w:t>
      </w:r>
      <w:r w:rsidR="00F10F44" w:rsidRPr="00F10F44">
        <w:rPr>
          <w:rFonts w:hint="eastAsia"/>
          <w:rtl/>
        </w:rPr>
        <w:t>توگرام</w:t>
      </w:r>
      <w:r w:rsidR="00F10F44" w:rsidRPr="00F10F44">
        <w:rPr>
          <w:rtl/>
        </w:rPr>
        <w:t xml:space="preserve"> </w:t>
      </w:r>
      <w:r w:rsidRPr="0082278B">
        <w:rPr>
          <w:rtl/>
        </w:rPr>
        <w:t>را برای بهبود کنتراست مجدداً توزیع می‌کند که نتیجه آن یک هیستوگرام پراکنده‌تر و متعادل‌تر است</w:t>
      </w:r>
      <w:r w:rsidRPr="0082278B">
        <w:rPr>
          <w:lang w:bidi="fa-IR"/>
        </w:rPr>
        <w:t>.</w:t>
      </w:r>
    </w:p>
    <w:p w14:paraId="6E30E581" w14:textId="6641E152" w:rsidR="0082278B" w:rsidRPr="0082278B" w:rsidRDefault="0082278B">
      <w:pPr>
        <w:pStyle w:val="a8"/>
        <w:numPr>
          <w:ilvl w:val="0"/>
          <w:numId w:val="10"/>
        </w:numPr>
        <w:rPr>
          <w:lang w:bidi="fa-IR"/>
        </w:rPr>
      </w:pPr>
      <w:r w:rsidRPr="0082278B">
        <w:rPr>
          <w:b/>
          <w:bCs/>
          <w:rtl/>
        </w:rPr>
        <w:t>تنظیم لگاریتمی</w:t>
      </w:r>
      <w:r w:rsidRPr="0082278B">
        <w:rPr>
          <w:lang w:bidi="fa-IR"/>
        </w:rPr>
        <w:t xml:space="preserve">: </w:t>
      </w:r>
      <w:r w:rsidRPr="0082278B">
        <w:rPr>
          <w:rtl/>
        </w:rPr>
        <w:t xml:space="preserve">نواحی تاریک‌تر را روشن‌تر می‌کند و تمرکز بر تقویت مقادیر کم </w:t>
      </w:r>
      <w:r w:rsidR="00DE0C8B">
        <w:rPr>
          <w:rFonts w:hint="cs"/>
          <w:rtl/>
        </w:rPr>
        <w:t>روشنایی</w:t>
      </w:r>
      <w:r w:rsidRPr="0082278B">
        <w:rPr>
          <w:rtl/>
        </w:rPr>
        <w:t xml:space="preserve"> دارد، که در هیستوگرام به سمت مقادیر پایین‌تر فشرده شده است</w:t>
      </w:r>
      <w:r w:rsidRPr="0082278B">
        <w:rPr>
          <w:lang w:bidi="fa-IR"/>
        </w:rPr>
        <w:t>.</w:t>
      </w:r>
    </w:p>
    <w:p w14:paraId="64E183E4" w14:textId="77777777" w:rsidR="0082278B" w:rsidRPr="0082278B" w:rsidRDefault="0082278B">
      <w:pPr>
        <w:pStyle w:val="a8"/>
        <w:numPr>
          <w:ilvl w:val="0"/>
          <w:numId w:val="10"/>
        </w:numPr>
        <w:rPr>
          <w:lang w:bidi="fa-IR"/>
        </w:rPr>
      </w:pPr>
      <w:r w:rsidRPr="0082278B">
        <w:rPr>
          <w:b/>
          <w:bCs/>
          <w:rtl/>
        </w:rPr>
        <w:t>تنظیم نمایی</w:t>
      </w:r>
      <w:r w:rsidRPr="0082278B">
        <w:rPr>
          <w:lang w:bidi="fa-IR"/>
        </w:rPr>
        <w:t xml:space="preserve">: </w:t>
      </w:r>
      <w:r w:rsidRPr="0082278B">
        <w:rPr>
          <w:rtl/>
        </w:rPr>
        <w:t>تمرکز بر شدت بخشیدن به نواحی روشن‌تر دارد و هیستوگرام را به سمت مقادیر بالاتر کشیده، که باعث برجسته‌تر شدن نواحی پرنور در تصویر می‌شود</w:t>
      </w:r>
      <w:r w:rsidRPr="0082278B">
        <w:rPr>
          <w:lang w:bidi="fa-IR"/>
        </w:rPr>
        <w:t>.</w:t>
      </w:r>
    </w:p>
    <w:p w14:paraId="73C74FFD" w14:textId="1EBED7AE" w:rsidR="008546B7" w:rsidRDefault="0082278B" w:rsidP="0082278B">
      <w:pPr>
        <w:pStyle w:val="a8"/>
        <w:pBdr>
          <w:bottom w:val="single" w:sz="12" w:space="1" w:color="auto"/>
        </w:pBdr>
        <w:rPr>
          <w:rtl/>
        </w:rPr>
      </w:pPr>
      <w:r w:rsidRPr="0082278B">
        <w:rPr>
          <w:rtl/>
        </w:rPr>
        <w:t xml:space="preserve">هر تبدیل به طور متفاوتی </w:t>
      </w:r>
      <w:r w:rsidR="00DE0C8B" w:rsidRPr="00DE0C8B">
        <w:rPr>
          <w:rtl/>
        </w:rPr>
        <w:t>هس</w:t>
      </w:r>
      <w:r w:rsidR="00DE0C8B" w:rsidRPr="00DE0C8B">
        <w:rPr>
          <w:rFonts w:hint="cs"/>
          <w:rtl/>
        </w:rPr>
        <w:t>ی</w:t>
      </w:r>
      <w:r w:rsidR="00DE0C8B" w:rsidRPr="00DE0C8B">
        <w:rPr>
          <w:rFonts w:hint="eastAsia"/>
          <w:rtl/>
        </w:rPr>
        <w:t>توگرام</w:t>
      </w:r>
      <w:r w:rsidR="00DE0C8B" w:rsidRPr="00DE0C8B">
        <w:rPr>
          <w:rtl/>
        </w:rPr>
        <w:t xml:space="preserve"> </w:t>
      </w:r>
      <w:r w:rsidRPr="0082278B">
        <w:rPr>
          <w:rtl/>
        </w:rPr>
        <w:t>را تغییر می‌دهد و ساختار هیستوگرام را تحت تأثیر قرار داده و ویژگی‌های خاصی از تصویر را تقویت می‌کند</w:t>
      </w:r>
      <w:r w:rsidR="008904A3">
        <w:t>.</w:t>
      </w:r>
    </w:p>
    <w:p w14:paraId="014E034C" w14:textId="77777777" w:rsidR="008904A3" w:rsidRDefault="008904A3" w:rsidP="0082278B">
      <w:pPr>
        <w:pStyle w:val="a8"/>
        <w:rPr>
          <w:lang w:bidi="fa-IR"/>
        </w:rPr>
      </w:pPr>
    </w:p>
    <w:p w14:paraId="5E8B87F1" w14:textId="77777777" w:rsidR="008904A3" w:rsidRDefault="008904A3" w:rsidP="0082278B">
      <w:pPr>
        <w:pStyle w:val="a8"/>
        <w:rPr>
          <w:lang w:bidi="fa-IR"/>
        </w:rPr>
      </w:pPr>
    </w:p>
    <w:p w14:paraId="3751AD4E" w14:textId="77777777" w:rsidR="008904A3" w:rsidRDefault="008904A3" w:rsidP="0082278B">
      <w:pPr>
        <w:pStyle w:val="a8"/>
        <w:rPr>
          <w:lang w:bidi="fa-IR"/>
        </w:rPr>
      </w:pPr>
    </w:p>
    <w:p w14:paraId="62D58F3D" w14:textId="77777777" w:rsidR="008904A3" w:rsidRDefault="008904A3" w:rsidP="0082278B">
      <w:pPr>
        <w:pStyle w:val="a8"/>
        <w:rPr>
          <w:lang w:bidi="fa-IR"/>
        </w:rPr>
      </w:pPr>
    </w:p>
    <w:p w14:paraId="2D45E46C" w14:textId="77777777" w:rsidR="008904A3" w:rsidRDefault="008904A3" w:rsidP="0082278B">
      <w:pPr>
        <w:pStyle w:val="a8"/>
        <w:rPr>
          <w:lang w:bidi="fa-IR"/>
        </w:rPr>
      </w:pPr>
    </w:p>
    <w:p w14:paraId="007189C4" w14:textId="77777777" w:rsidR="008904A3" w:rsidRDefault="008904A3" w:rsidP="0082278B">
      <w:pPr>
        <w:pStyle w:val="a8"/>
        <w:rPr>
          <w:lang w:bidi="fa-IR"/>
        </w:rPr>
      </w:pPr>
    </w:p>
    <w:p w14:paraId="0E664B9E" w14:textId="52D9C83F" w:rsidR="0082278B" w:rsidRPr="0082278B" w:rsidRDefault="009B3272" w:rsidP="0082278B">
      <w:pPr>
        <w:pStyle w:val="a8"/>
        <w:rPr>
          <w:rtl/>
          <w:lang w:bidi="fa-IR"/>
        </w:rPr>
      </w:pPr>
      <w:r>
        <w:rPr>
          <w:noProof/>
          <w:rtl/>
        </w:rPr>
        <w:lastRenderedPageBreak/>
        <w:pict w14:anchorId="0F52661E">
          <v:shape id="_x0000_s2068" type="#_x0000_t202" style="position:absolute;left:0;text-align:left;margin-left:0;margin-top:76.5pt;width:440.9pt;height:35.55pt;z-index:251671040;visibility:visible;mso-height-percent:200;mso-wrap-distance-top:3.6pt;mso-wrap-distance-bottom:3.6pt;mso-position-horizontal:center;mso-height-percent:200;mso-width-relative:margin;mso-height-relative:margin" fillcolor="#d8d8d8 [2732]">
            <v:textbox style="mso-next-textbox:#_x0000_s2068;mso-fit-shape-to-text:t">
              <w:txbxContent>
                <w:p w14:paraId="7D183578" w14:textId="6BC3E365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%% Section 2: Histogram Matching</w:t>
                  </w:r>
                </w:p>
                <w:p w14:paraId="24C83528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2FABFD0C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% Load images and convert to grayscale</w:t>
                  </w:r>
                </w:p>
                <w:p w14:paraId="74179411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img1 = rgb2gray(imread('D:\My-Documants\PhD\Term_03_1403\HW1_402811068\HW1\Medical_image.jpg')); </w:t>
                  </w:r>
                </w:p>
                <w:p w14:paraId="479840CB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img2 = rgb2gray(imread('D:\My-Documants\PhD\Term_03_1403\HW1_402811068\HW1\img2.jpg'));</w:t>
                  </w:r>
                </w:p>
                <w:p w14:paraId="36FA85E3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43EF1CA6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% Perform histogram matching</w:t>
                  </w:r>
                </w:p>
                <w:p w14:paraId="472AD536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spell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matched_img</w:t>
                  </w:r>
                  <w:proofErr w:type="spell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 = </w:t>
                  </w:r>
                  <w:proofErr w:type="spellStart"/>
                  <w:proofErr w:type="gram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imhistmatch</w:t>
                  </w:r>
                  <w:proofErr w:type="spell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gram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img1, img2);</w:t>
                  </w:r>
                </w:p>
                <w:p w14:paraId="51424857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76DE15A2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% Display original and matched images with histograms</w:t>
                  </w:r>
                </w:p>
                <w:p w14:paraId="40F0D47F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figure;</w:t>
                  </w:r>
                </w:p>
                <w:p w14:paraId="7214F4A9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1), </w:t>
                  </w:r>
                  <w:proofErr w:type="spell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(img1), title('Original Grayscale 1');</w:t>
                  </w:r>
                </w:p>
                <w:p w14:paraId="28FAE025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2), </w:t>
                  </w:r>
                  <w:proofErr w:type="spell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(img2), title('Reference Grayscale 2');</w:t>
                  </w:r>
                </w:p>
                <w:p w14:paraId="3B75C2E2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3), </w:t>
                  </w:r>
                  <w:proofErr w:type="spell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imshow</w:t>
                  </w:r>
                  <w:proofErr w:type="spell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spell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matched_img</w:t>
                  </w:r>
                  <w:proofErr w:type="spell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), title('Histogram Matched');</w:t>
                  </w:r>
                </w:p>
                <w:p w14:paraId="2FC230F8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  <w:p w14:paraId="47DD5DE7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% Display histograms for the images</w:t>
                  </w:r>
                </w:p>
                <w:p w14:paraId="12684F85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4), </w:t>
                  </w:r>
                  <w:proofErr w:type="spell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imhist</w:t>
                  </w:r>
                  <w:proofErr w:type="spell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(img1), title('Original Histogram 1');</w:t>
                  </w:r>
                </w:p>
                <w:p w14:paraId="46BF6AAC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5), </w:t>
                  </w:r>
                  <w:proofErr w:type="spell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imhist</w:t>
                  </w:r>
                  <w:proofErr w:type="spell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(img2), title('Reference Histogram 2');</w:t>
                  </w:r>
                </w:p>
                <w:p w14:paraId="386C1BA8" w14:textId="77777777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  <w:proofErr w:type="gram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subplot(</w:t>
                  </w:r>
                  <w:proofErr w:type="gram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 xml:space="preserve">2,3,6), </w:t>
                  </w:r>
                  <w:proofErr w:type="spell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imhist</w:t>
                  </w:r>
                  <w:proofErr w:type="spell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(</w:t>
                  </w:r>
                  <w:proofErr w:type="spellStart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matched_img</w:t>
                  </w:r>
                  <w:proofErr w:type="spellEnd"/>
                  <w:r w:rsidRPr="00035945">
                    <w:rPr>
                      <w:rFonts w:ascii="Courier New" w:hAnsi="Courier New" w:cs="Courier New"/>
                      <w:sz w:val="18"/>
                      <w:szCs w:val="20"/>
                    </w:rPr>
                    <w:t>), title('Matched Histogram');</w:t>
                  </w:r>
                </w:p>
                <w:p w14:paraId="0EA38C31" w14:textId="4AFD2010" w:rsidR="00035945" w:rsidRPr="00035945" w:rsidRDefault="00035945" w:rsidP="00035945">
                  <w:pPr>
                    <w:bidi w:val="0"/>
                    <w:rPr>
                      <w:rFonts w:ascii="Courier New" w:hAnsi="Courier New" w:cs="Courier New"/>
                      <w:sz w:val="18"/>
                      <w:szCs w:val="20"/>
                    </w:rPr>
                  </w:pPr>
                </w:p>
              </w:txbxContent>
            </v:textbox>
            <w10:wrap type="square"/>
          </v:shape>
        </w:pict>
      </w:r>
      <w:r w:rsidR="00F17BF7" w:rsidRPr="00F17BF7">
        <w:rPr>
          <w:rtl/>
          <w:lang w:bidi="fa-IR"/>
        </w:rPr>
        <w:t>۲-۴</w:t>
      </w:r>
      <w:r w:rsidR="00F17BF7">
        <w:rPr>
          <w:rFonts w:hint="cs"/>
          <w:rtl/>
          <w:lang w:bidi="fa-IR"/>
        </w:rPr>
        <w:t>-</w:t>
      </w:r>
      <w:r w:rsidR="00F17BF7" w:rsidRPr="00F17BF7">
        <w:rPr>
          <w:rtl/>
          <w:lang w:bidi="fa-IR"/>
        </w:rPr>
        <w:t xml:space="preserve"> ه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ستوگرام</w:t>
      </w:r>
      <w:r w:rsidR="00F17BF7" w:rsidRPr="00F17BF7">
        <w:rPr>
          <w:rtl/>
          <w:lang w:bidi="fa-IR"/>
        </w:rPr>
        <w:t xml:space="preserve"> تصو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ر</w:t>
      </w:r>
      <w:r w:rsidR="00F17BF7" w:rsidRPr="00F17BF7">
        <w:rPr>
          <w:rtl/>
          <w:lang w:bidi="fa-IR"/>
        </w:rPr>
        <w:t xml:space="preserve"> اول را با ه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ستوگرام</w:t>
      </w:r>
      <w:r w:rsidR="00F17BF7" w:rsidRPr="00F17BF7">
        <w:rPr>
          <w:rtl/>
          <w:lang w:bidi="fa-IR"/>
        </w:rPr>
        <w:t xml:space="preserve"> تصو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ر</w:t>
      </w:r>
      <w:r w:rsidR="00F17BF7" w:rsidRPr="00F17BF7">
        <w:rPr>
          <w:rtl/>
          <w:lang w:bidi="fa-IR"/>
        </w:rPr>
        <w:t xml:space="preserve"> دوم </w:t>
      </w:r>
      <w:r w:rsidR="00F17BF7" w:rsidRPr="00F17BF7">
        <w:t>match</w:t>
      </w:r>
      <w:r w:rsidR="00F17BF7" w:rsidRPr="00F17BF7">
        <w:rPr>
          <w:rtl/>
          <w:lang w:bidi="fa-IR"/>
        </w:rPr>
        <w:t xml:space="preserve"> کن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د</w:t>
      </w:r>
      <w:r w:rsidR="00F17BF7" w:rsidRPr="00F17BF7">
        <w:rPr>
          <w:rtl/>
          <w:lang w:bidi="fa-IR"/>
        </w:rPr>
        <w:t xml:space="preserve"> نت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جه</w:t>
      </w:r>
      <w:r w:rsidR="00F17BF7" w:rsidRPr="00F17BF7">
        <w:rPr>
          <w:rtl/>
          <w:lang w:bidi="fa-IR"/>
        </w:rPr>
        <w:t xml:space="preserve"> 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tl/>
          <w:lang w:bidi="fa-IR"/>
        </w:rPr>
        <w:t xml:space="preserve"> خروج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tl/>
          <w:lang w:bidi="fa-IR"/>
        </w:rPr>
        <w:t xml:space="preserve"> را نما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ش</w:t>
      </w:r>
      <w:r w:rsidR="00F17BF7" w:rsidRPr="00F17BF7">
        <w:rPr>
          <w:rtl/>
          <w:lang w:bidi="fa-IR"/>
        </w:rPr>
        <w:t xml:space="preserve"> ده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د</w:t>
      </w:r>
      <w:r w:rsidR="00F17BF7" w:rsidRPr="00F17BF7">
        <w:rPr>
          <w:rtl/>
          <w:lang w:bidi="fa-IR"/>
        </w:rPr>
        <w:t xml:space="preserve"> و ه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ستوگرام</w:t>
      </w:r>
      <w:r w:rsidR="00F17BF7" w:rsidRPr="00F17BF7">
        <w:rPr>
          <w:rtl/>
          <w:lang w:bidi="fa-IR"/>
        </w:rPr>
        <w:t xml:space="preserve"> تصو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ر</w:t>
      </w:r>
      <w:r w:rsidR="00F17BF7" w:rsidRPr="00F17BF7">
        <w:rPr>
          <w:rtl/>
          <w:lang w:bidi="fa-IR"/>
        </w:rPr>
        <w:t xml:space="preserve"> اول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ه</w:t>
      </w:r>
      <w:r w:rsidR="00F17BF7" w:rsidRPr="00F17BF7">
        <w:rPr>
          <w:rtl/>
          <w:lang w:bidi="fa-IR"/>
        </w:rPr>
        <w:t xml:space="preserve"> و نها</w:t>
      </w:r>
      <w:r w:rsidR="00F17BF7" w:rsidRPr="00F17BF7">
        <w:rPr>
          <w:rFonts w:hint="cs"/>
          <w:rtl/>
          <w:lang w:bidi="fa-IR"/>
        </w:rPr>
        <w:t>یی</w:t>
      </w:r>
      <w:r w:rsidR="00F17BF7" w:rsidRPr="00F17BF7">
        <w:rPr>
          <w:rtl/>
          <w:lang w:bidi="fa-IR"/>
        </w:rPr>
        <w:t xml:space="preserve"> را ن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ز</w:t>
      </w:r>
      <w:r w:rsidR="00F17BF7" w:rsidRPr="00F17BF7">
        <w:rPr>
          <w:rtl/>
          <w:lang w:bidi="fa-IR"/>
        </w:rPr>
        <w:t xml:space="preserve"> رسم کن</w:t>
      </w:r>
      <w:r w:rsidR="00F17BF7" w:rsidRPr="00F17BF7">
        <w:rPr>
          <w:rFonts w:hint="cs"/>
          <w:rtl/>
          <w:lang w:bidi="fa-IR"/>
        </w:rPr>
        <w:t>ی</w:t>
      </w:r>
      <w:r w:rsidR="00F17BF7" w:rsidRPr="00F17BF7">
        <w:rPr>
          <w:rFonts w:hint="eastAsia"/>
          <w:rtl/>
          <w:lang w:bidi="fa-IR"/>
        </w:rPr>
        <w:t>د</w:t>
      </w:r>
      <w:r w:rsidR="00F17BF7" w:rsidRPr="00F17BF7">
        <w:rPr>
          <w:rtl/>
          <w:lang w:bidi="fa-IR"/>
        </w:rPr>
        <w:t>.</w:t>
      </w:r>
    </w:p>
    <w:p w14:paraId="0BBD525B" w14:textId="6EEA05D2" w:rsidR="00035945" w:rsidRDefault="00035945" w:rsidP="00035945">
      <w:pPr>
        <w:pStyle w:val="a8"/>
        <w:jc w:val="center"/>
        <w:rPr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5174EDA4" wp14:editId="2410315A">
            <wp:extent cx="4737100" cy="2641600"/>
            <wp:effectExtent l="0" t="0" r="0" b="0"/>
            <wp:docPr id="153955993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34" t="4459" r="7770" b="7218"/>
                    <a:stretch/>
                  </pic:blipFill>
                  <pic:spPr bwMode="auto">
                    <a:xfrm>
                      <a:off x="0" y="0"/>
                      <a:ext cx="4737100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958B12" w14:textId="6E61C448" w:rsidR="00035945" w:rsidRDefault="00035945" w:rsidP="00035945">
      <w:pPr>
        <w:pStyle w:val="a3"/>
        <w:rPr>
          <w:rtl/>
        </w:rPr>
      </w:pPr>
      <w:bookmarkStart w:id="17" w:name="_Ref182323284"/>
      <w:bookmarkStart w:id="18" w:name="_Toc182529714"/>
      <w:r w:rsidRPr="00035945">
        <w:rPr>
          <w:rtl/>
        </w:rPr>
        <w:t>نتا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ج</w:t>
      </w:r>
      <w:r w:rsidRPr="00035945">
        <w:rPr>
          <w:rtl/>
        </w:rPr>
        <w:t xml:space="preserve"> هم‌تراز</w:t>
      </w:r>
      <w:r w:rsidRPr="00035945">
        <w:rPr>
          <w:rFonts w:hint="cs"/>
          <w:rtl/>
        </w:rPr>
        <w:t>ی</w:t>
      </w:r>
      <w:r w:rsidRPr="00035945">
        <w:rPr>
          <w:rtl/>
        </w:rPr>
        <w:t xml:space="preserve"> ه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ستوگرام</w:t>
      </w:r>
      <w:r w:rsidRPr="00035945">
        <w:rPr>
          <w:rtl/>
        </w:rPr>
        <w:t xml:space="preserve"> ب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ن</w:t>
      </w:r>
      <w:r w:rsidRPr="00035945">
        <w:rPr>
          <w:rtl/>
        </w:rPr>
        <w:t xml:space="preserve"> دو تصو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ر</w:t>
      </w:r>
      <w:r w:rsidRPr="00035945">
        <w:rPr>
          <w:rtl/>
        </w:rPr>
        <w:t xml:space="preserve"> پزشک</w:t>
      </w:r>
      <w:r w:rsidRPr="00035945">
        <w:rPr>
          <w:rFonts w:hint="cs"/>
          <w:rtl/>
        </w:rPr>
        <w:t>ی</w:t>
      </w:r>
      <w:r w:rsidRPr="00035945">
        <w:rPr>
          <w:rtl/>
        </w:rPr>
        <w:t xml:space="preserve"> در مق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اس</w:t>
      </w:r>
      <w:r w:rsidRPr="00035945">
        <w:rPr>
          <w:rtl/>
        </w:rPr>
        <w:t xml:space="preserve"> خاکستر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،</w:t>
      </w:r>
      <w:r w:rsidRPr="00035945">
        <w:rPr>
          <w:rtl/>
        </w:rPr>
        <w:t xml:space="preserve"> شامل تصو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ر</w:t>
      </w:r>
      <w:r w:rsidRPr="00035945">
        <w:rPr>
          <w:rtl/>
        </w:rPr>
        <w:t xml:space="preserve"> اصل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،</w:t>
      </w:r>
      <w:r w:rsidRPr="00035945">
        <w:rPr>
          <w:rtl/>
        </w:rPr>
        <w:t xml:space="preserve"> تصو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ر</w:t>
      </w:r>
      <w:r w:rsidRPr="00035945">
        <w:rPr>
          <w:rtl/>
        </w:rPr>
        <w:t xml:space="preserve"> مرجع</w:t>
      </w:r>
      <w:r>
        <w:t xml:space="preserve"> </w:t>
      </w:r>
      <w:r w:rsidRPr="00035945">
        <w:rPr>
          <w:rtl/>
        </w:rPr>
        <w:t>و تصو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ر</w:t>
      </w:r>
      <w:r w:rsidRPr="00035945">
        <w:rPr>
          <w:rtl/>
        </w:rPr>
        <w:t xml:space="preserve"> هم‌ترازشده به همراه ه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ستوگرام‌ها</w:t>
      </w:r>
      <w:r w:rsidRPr="00035945">
        <w:rPr>
          <w:rFonts w:hint="cs"/>
          <w:rtl/>
        </w:rPr>
        <w:t>ی</w:t>
      </w:r>
      <w:r w:rsidRPr="00035945">
        <w:rPr>
          <w:rtl/>
        </w:rPr>
        <w:t xml:space="preserve"> مربوطه که تطابق توز</w:t>
      </w:r>
      <w:r w:rsidRPr="00035945">
        <w:rPr>
          <w:rFonts w:hint="cs"/>
          <w:rtl/>
        </w:rPr>
        <w:t>ی</w:t>
      </w:r>
      <w:r w:rsidRPr="00035945">
        <w:rPr>
          <w:rFonts w:hint="eastAsia"/>
          <w:rtl/>
        </w:rPr>
        <w:t>ع</w:t>
      </w:r>
      <w:r w:rsidRPr="00035945">
        <w:rPr>
          <w:rtl/>
        </w:rPr>
        <w:t xml:space="preserve"> شدت روشنا</w:t>
      </w:r>
      <w:r w:rsidRPr="00035945">
        <w:rPr>
          <w:rFonts w:hint="cs"/>
          <w:rtl/>
        </w:rPr>
        <w:t>یی</w:t>
      </w:r>
      <w:r w:rsidRPr="00035945">
        <w:rPr>
          <w:rtl/>
        </w:rPr>
        <w:t xml:space="preserve"> را نشان م</w:t>
      </w:r>
      <w:r w:rsidRPr="00035945">
        <w:rPr>
          <w:rFonts w:hint="cs"/>
          <w:rtl/>
        </w:rPr>
        <w:t>ی‌</w:t>
      </w:r>
      <w:r w:rsidRPr="00035945">
        <w:rPr>
          <w:rFonts w:hint="eastAsia"/>
          <w:rtl/>
        </w:rPr>
        <w:t>دهند</w:t>
      </w:r>
      <w:r w:rsidRPr="00035945">
        <w:rPr>
          <w:rtl/>
        </w:rPr>
        <w:t>.</w:t>
      </w:r>
      <w:bookmarkEnd w:id="17"/>
      <w:bookmarkEnd w:id="18"/>
    </w:p>
    <w:p w14:paraId="1D218D1C" w14:textId="33F15EA0" w:rsidR="00630C2B" w:rsidRDefault="00630C2B" w:rsidP="00630C2B">
      <w:pPr>
        <w:pStyle w:val="a8"/>
        <w:rPr>
          <w:rtl/>
          <w:lang w:bidi="fa-IR"/>
        </w:rPr>
      </w:pPr>
      <w:r>
        <w:rPr>
          <w:rtl/>
          <w:lang w:bidi="fa-IR"/>
        </w:rPr>
        <w:t xml:space="preserve">در </w:t>
      </w:r>
      <w:r>
        <w:rPr>
          <w:rtl/>
          <w:lang w:bidi="fa-IR"/>
        </w:rPr>
        <w:fldChar w:fldCharType="begin"/>
      </w:r>
      <w:r>
        <w:rPr>
          <w:rtl/>
          <w:lang w:bidi="fa-IR"/>
        </w:rPr>
        <w:instrText xml:space="preserve"> </w:instrText>
      </w:r>
      <w:r>
        <w:rPr>
          <w:lang w:bidi="fa-IR"/>
        </w:rPr>
        <w:instrText>REF</w:instrText>
      </w:r>
      <w:r>
        <w:rPr>
          <w:rtl/>
          <w:lang w:bidi="fa-IR"/>
        </w:rPr>
        <w:instrText xml:space="preserve"> _</w:instrText>
      </w:r>
      <w:r>
        <w:rPr>
          <w:lang w:bidi="fa-IR"/>
        </w:rPr>
        <w:instrText>Ref182323284 \r \h</w:instrText>
      </w:r>
      <w:r>
        <w:rPr>
          <w:rtl/>
          <w:lang w:bidi="fa-IR"/>
        </w:rPr>
        <w:instrText xml:space="preserve"> </w:instrText>
      </w:r>
      <w:r>
        <w:rPr>
          <w:rtl/>
          <w:lang w:bidi="fa-IR"/>
        </w:rPr>
      </w:r>
      <w:r>
        <w:rPr>
          <w:rtl/>
          <w:lang w:bidi="fa-IR"/>
        </w:rPr>
        <w:fldChar w:fldCharType="separate"/>
      </w:r>
      <w:r w:rsidR="00070F37">
        <w:rPr>
          <w:rtl/>
          <w:lang w:bidi="fa-IR"/>
        </w:rPr>
        <w:t>‏شکل (1‏-‏9)</w:t>
      </w:r>
      <w:r>
        <w:rPr>
          <w:rtl/>
          <w:lang w:bidi="fa-IR"/>
        </w:rPr>
        <w:fldChar w:fldCharType="end"/>
      </w:r>
      <w:r>
        <w:rPr>
          <w:rtl/>
          <w:lang w:bidi="fa-IR"/>
        </w:rPr>
        <w:t>، هم‌تر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ط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ق</w:t>
      </w:r>
      <w:r>
        <w:rPr>
          <w:rtl/>
          <w:lang w:bidi="fa-IR"/>
        </w:rPr>
        <w:t xml:space="preserve">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شدت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پزش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مق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س</w:t>
      </w:r>
      <w:r>
        <w:rPr>
          <w:rtl/>
          <w:lang w:bidi="fa-IR"/>
        </w:rPr>
        <w:t xml:space="preserve">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) با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رجع به کار رفته است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روش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کنتراست و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ت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با تغ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</w:t>
      </w:r>
      <w:r>
        <w:rPr>
          <w:rtl/>
          <w:lang w:bidi="fa-IR"/>
        </w:rPr>
        <w:lastRenderedPageBreak/>
        <w:t>شکل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آن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باهت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تر</w:t>
      </w:r>
      <w:r>
        <w:rPr>
          <w:rtl/>
          <w:lang w:bidi="fa-IR"/>
        </w:rPr>
        <w:t xml:space="preserve"> به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رجع بهبود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بخشد</w:t>
      </w:r>
      <w:r>
        <w:rPr>
          <w:rtl/>
          <w:lang w:bidi="fa-IR"/>
        </w:rPr>
        <w:t>. در ر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بالا نت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tl/>
          <w:lang w:bidi="fa-IR"/>
        </w:rPr>
        <w:t xml:space="preserve"> بص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شان داده شده است: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رجع، و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هم‌ترازشده با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،</w:t>
      </w:r>
      <w:r>
        <w:rPr>
          <w:rtl/>
          <w:lang w:bidi="fa-IR"/>
        </w:rPr>
        <w:t xml:space="preserve"> که تأث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تب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بر وضوح بص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 در ر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پ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‌ها</w:t>
      </w:r>
      <w:r>
        <w:rPr>
          <w:rtl/>
          <w:lang w:bidi="fa-IR"/>
        </w:rPr>
        <w:t xml:space="preserve"> نم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داده شده‌اند که در آ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توان</w:t>
      </w:r>
      <w:r>
        <w:rPr>
          <w:rtl/>
          <w:lang w:bidi="fa-IR"/>
        </w:rPr>
        <w:t xml:space="preserve"> مشاهده کرد چگونه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 سمت ت</w:t>
      </w:r>
      <w:r>
        <w:rPr>
          <w:rFonts w:hint="eastAsia"/>
          <w:rtl/>
          <w:lang w:bidi="fa-IR"/>
        </w:rPr>
        <w:t>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رجع تغ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شکل داده است، که نشان‌دهنده تط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ق</w:t>
      </w:r>
      <w:r>
        <w:rPr>
          <w:rtl/>
          <w:lang w:bidi="fa-IR"/>
        </w:rPr>
        <w:t xml:space="preserve"> موفق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‌آ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مق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شدت و بهبود ک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نتراست است.</w:t>
      </w:r>
    </w:p>
    <w:p w14:paraId="75941819" w14:textId="77777777" w:rsidR="00630C2B" w:rsidRDefault="00630C2B" w:rsidP="00630C2B">
      <w:pPr>
        <w:pStyle w:val="a8"/>
        <w:pBdr>
          <w:bottom w:val="single" w:sz="12" w:space="1" w:color="auto"/>
        </w:pBdr>
        <w:rPr>
          <w:rtl/>
          <w:lang w:bidi="fa-IR"/>
        </w:rPr>
      </w:pPr>
    </w:p>
    <w:p w14:paraId="3A675968" w14:textId="2A603F51" w:rsidR="00630C2B" w:rsidRDefault="00630C2B" w:rsidP="00630C2B">
      <w:pPr>
        <w:pStyle w:val="a8"/>
        <w:rPr>
          <w:rFonts w:cs="Calibri"/>
          <w:rtl/>
          <w:lang w:bidi="fa-IR"/>
        </w:rPr>
      </w:pPr>
    </w:p>
    <w:p w14:paraId="79A5D239" w14:textId="01EEEA37" w:rsidR="00630C2B" w:rsidRDefault="00630C2B" w:rsidP="00630C2B">
      <w:pPr>
        <w:pStyle w:val="a8"/>
        <w:rPr>
          <w:rtl/>
          <w:lang w:bidi="fa-IR"/>
        </w:rPr>
      </w:pPr>
      <w:r w:rsidRPr="00630C2B">
        <w:rPr>
          <w:rtl/>
          <w:lang w:bidi="fa-IR"/>
        </w:rPr>
        <w:t>۳-۴</w:t>
      </w:r>
      <w:r>
        <w:rPr>
          <w:rFonts w:hint="cs"/>
          <w:rtl/>
          <w:lang w:bidi="fa-IR"/>
        </w:rPr>
        <w:t>-</w:t>
      </w:r>
      <w:r w:rsidRPr="00630C2B">
        <w:rPr>
          <w:rtl/>
          <w:lang w:bidi="fa-IR"/>
        </w:rPr>
        <w:t xml:space="preserve"> به کمک </w:t>
      </w:r>
      <w:r w:rsidRPr="00630C2B">
        <w:rPr>
          <w:rFonts w:hint="cs"/>
          <w:rtl/>
          <w:lang w:bidi="fa-IR"/>
        </w:rPr>
        <w:t>ی</w:t>
      </w:r>
      <w:r w:rsidRPr="00630C2B">
        <w:rPr>
          <w:rFonts w:hint="eastAsia"/>
          <w:rtl/>
          <w:lang w:bidi="fa-IR"/>
        </w:rPr>
        <w:t>ک</w:t>
      </w:r>
      <w:r w:rsidRPr="00630C2B">
        <w:rPr>
          <w:rtl/>
          <w:lang w:bidi="fa-IR"/>
        </w:rPr>
        <w:t xml:space="preserve"> ف</w:t>
      </w:r>
      <w:r w:rsidRPr="00630C2B">
        <w:rPr>
          <w:rFonts w:hint="cs"/>
          <w:rtl/>
          <w:lang w:bidi="fa-IR"/>
        </w:rPr>
        <w:t>ی</w:t>
      </w:r>
      <w:r w:rsidRPr="00630C2B">
        <w:rPr>
          <w:rFonts w:hint="eastAsia"/>
          <w:rtl/>
          <w:lang w:bidi="fa-IR"/>
        </w:rPr>
        <w:t>لتر</w:t>
      </w:r>
      <w:r w:rsidRPr="00630C2B">
        <w:rPr>
          <w:rtl/>
          <w:lang w:bidi="fa-IR"/>
        </w:rPr>
        <w:t xml:space="preserve"> هومومورف</w:t>
      </w:r>
      <w:r w:rsidRPr="00630C2B">
        <w:rPr>
          <w:rFonts w:hint="cs"/>
          <w:rtl/>
          <w:lang w:bidi="fa-IR"/>
        </w:rPr>
        <w:t>ی</w:t>
      </w:r>
      <w:r w:rsidRPr="00630C2B">
        <w:rPr>
          <w:rFonts w:hint="eastAsia"/>
          <w:rtl/>
          <w:lang w:bidi="fa-IR"/>
        </w:rPr>
        <w:t>ک</w:t>
      </w:r>
      <w:r w:rsidRPr="00630C2B">
        <w:rPr>
          <w:rtl/>
          <w:lang w:bidi="fa-IR"/>
        </w:rPr>
        <w:t xml:space="preserve"> اثر </w:t>
      </w:r>
      <w:r w:rsidRPr="00630C2B">
        <w:t>illumination</w:t>
      </w:r>
      <w:r w:rsidRPr="00630C2B">
        <w:rPr>
          <w:rtl/>
          <w:lang w:bidi="fa-IR"/>
        </w:rPr>
        <w:t xml:space="preserve"> را بر رو</w:t>
      </w:r>
      <w:r w:rsidRPr="00630C2B">
        <w:rPr>
          <w:rFonts w:hint="cs"/>
          <w:rtl/>
          <w:lang w:bidi="fa-IR"/>
        </w:rPr>
        <w:t>ی</w:t>
      </w:r>
      <w:r w:rsidRPr="00630C2B">
        <w:rPr>
          <w:rtl/>
          <w:lang w:bidi="fa-IR"/>
        </w:rPr>
        <w:t xml:space="preserve"> تصاو</w:t>
      </w:r>
      <w:r w:rsidRPr="00630C2B">
        <w:rPr>
          <w:rFonts w:hint="cs"/>
          <w:rtl/>
          <w:lang w:bidi="fa-IR"/>
        </w:rPr>
        <w:t>ی</w:t>
      </w:r>
      <w:r w:rsidRPr="00630C2B">
        <w:rPr>
          <w:rFonts w:hint="eastAsia"/>
          <w:rtl/>
          <w:lang w:bidi="fa-IR"/>
        </w:rPr>
        <w:t>ر</w:t>
      </w:r>
      <w:r w:rsidRPr="00630C2B">
        <w:rPr>
          <w:rtl/>
          <w:lang w:bidi="fa-IR"/>
        </w:rPr>
        <w:t xml:space="preserve"> ز</w:t>
      </w:r>
      <w:r w:rsidRPr="00630C2B">
        <w:rPr>
          <w:rFonts w:hint="cs"/>
          <w:rtl/>
          <w:lang w:bidi="fa-IR"/>
        </w:rPr>
        <w:t>ی</w:t>
      </w:r>
      <w:r w:rsidRPr="00630C2B">
        <w:rPr>
          <w:rFonts w:hint="eastAsia"/>
          <w:rtl/>
          <w:lang w:bidi="fa-IR"/>
        </w:rPr>
        <w:t>ر</w:t>
      </w:r>
      <w:r w:rsidRPr="00630C2B">
        <w:rPr>
          <w:rtl/>
          <w:lang w:bidi="fa-IR"/>
        </w:rPr>
        <w:t xml:space="preserve"> کم کرده و جزئ</w:t>
      </w:r>
      <w:r w:rsidRPr="00630C2B">
        <w:rPr>
          <w:rFonts w:hint="cs"/>
          <w:rtl/>
          <w:lang w:bidi="fa-IR"/>
        </w:rPr>
        <w:t>ی</w:t>
      </w:r>
      <w:r w:rsidRPr="00630C2B">
        <w:rPr>
          <w:rFonts w:hint="eastAsia"/>
          <w:rtl/>
          <w:lang w:bidi="fa-IR"/>
        </w:rPr>
        <w:t>ات</w:t>
      </w:r>
      <w:r w:rsidRPr="00630C2B">
        <w:rPr>
          <w:rtl/>
          <w:lang w:bidi="fa-IR"/>
        </w:rPr>
        <w:t xml:space="preserve"> آنها را نما</w:t>
      </w:r>
      <w:r w:rsidRPr="00630C2B">
        <w:rPr>
          <w:rFonts w:hint="cs"/>
          <w:rtl/>
          <w:lang w:bidi="fa-IR"/>
        </w:rPr>
        <w:t>ی</w:t>
      </w:r>
      <w:r w:rsidRPr="00630C2B">
        <w:rPr>
          <w:rFonts w:hint="eastAsia"/>
          <w:rtl/>
          <w:lang w:bidi="fa-IR"/>
        </w:rPr>
        <w:t>ش</w:t>
      </w:r>
      <w:r w:rsidRPr="00630C2B">
        <w:rPr>
          <w:rtl/>
          <w:lang w:bidi="fa-IR"/>
        </w:rPr>
        <w:t xml:space="preserve"> ده</w:t>
      </w:r>
      <w:r w:rsidRPr="00630C2B">
        <w:rPr>
          <w:rFonts w:hint="cs"/>
          <w:rtl/>
          <w:lang w:bidi="fa-IR"/>
        </w:rPr>
        <w:t>ی</w:t>
      </w:r>
      <w:r w:rsidRPr="00630C2B">
        <w:rPr>
          <w:rFonts w:hint="eastAsia"/>
          <w:rtl/>
          <w:lang w:bidi="fa-IR"/>
        </w:rPr>
        <w:t>د</w:t>
      </w:r>
      <w:r w:rsidRPr="00630C2B">
        <w:rPr>
          <w:rtl/>
          <w:lang w:bidi="fa-IR"/>
        </w:rPr>
        <w:t>. اثر ا</w:t>
      </w:r>
      <w:r w:rsidRPr="00630C2B">
        <w:rPr>
          <w:rFonts w:hint="cs"/>
          <w:rtl/>
          <w:lang w:bidi="fa-IR"/>
        </w:rPr>
        <w:t>ی</w:t>
      </w:r>
      <w:r w:rsidRPr="00630C2B">
        <w:rPr>
          <w:rFonts w:hint="eastAsia"/>
          <w:rtl/>
          <w:lang w:bidi="fa-IR"/>
        </w:rPr>
        <w:t>ن</w:t>
      </w:r>
      <w:r w:rsidRPr="00630C2B">
        <w:rPr>
          <w:rtl/>
          <w:lang w:bidi="fa-IR"/>
        </w:rPr>
        <w:t xml:space="preserve"> ف</w:t>
      </w:r>
      <w:r w:rsidRPr="00630C2B">
        <w:rPr>
          <w:rFonts w:hint="cs"/>
          <w:rtl/>
          <w:lang w:bidi="fa-IR"/>
        </w:rPr>
        <w:t>ی</w:t>
      </w:r>
      <w:r w:rsidRPr="00630C2B">
        <w:rPr>
          <w:rFonts w:hint="eastAsia"/>
          <w:rtl/>
          <w:lang w:bidi="fa-IR"/>
        </w:rPr>
        <w:t>لتر</w:t>
      </w:r>
      <w:r w:rsidRPr="00630C2B">
        <w:rPr>
          <w:rtl/>
          <w:lang w:bidi="fa-IR"/>
        </w:rPr>
        <w:t xml:space="preserve"> را به صورت کامل بررس</w:t>
      </w:r>
      <w:r w:rsidRPr="00630C2B">
        <w:rPr>
          <w:rFonts w:hint="cs"/>
          <w:rtl/>
          <w:lang w:bidi="fa-IR"/>
        </w:rPr>
        <w:t>ی</w:t>
      </w:r>
      <w:r w:rsidRPr="00630C2B">
        <w:rPr>
          <w:rtl/>
          <w:lang w:bidi="fa-IR"/>
        </w:rPr>
        <w:t xml:space="preserve"> نما</w:t>
      </w:r>
      <w:r w:rsidRPr="00630C2B">
        <w:rPr>
          <w:rFonts w:hint="cs"/>
          <w:rtl/>
          <w:lang w:bidi="fa-IR"/>
        </w:rPr>
        <w:t>یی</w:t>
      </w:r>
      <w:r w:rsidRPr="00630C2B">
        <w:rPr>
          <w:rFonts w:hint="eastAsia"/>
          <w:rtl/>
          <w:lang w:bidi="fa-IR"/>
        </w:rPr>
        <w:t>د</w:t>
      </w:r>
      <w:r w:rsidRPr="00630C2B">
        <w:rPr>
          <w:rtl/>
          <w:lang w:bidi="fa-IR"/>
        </w:rPr>
        <w:t>.</w:t>
      </w:r>
    </w:p>
    <w:p w14:paraId="734BE250" w14:textId="3375ACB1" w:rsidR="00FF7E65" w:rsidRPr="00630C2B" w:rsidRDefault="00F10EB3" w:rsidP="00FF7E65">
      <w:pPr>
        <w:pStyle w:val="a8"/>
        <w:jc w:val="center"/>
        <w:rPr>
          <w:rtl/>
          <w:lang w:bidi="fa-IR"/>
        </w:rPr>
      </w:pPr>
      <w:r>
        <w:rPr>
          <w:noProof/>
          <w:lang w:bidi="fa-IR"/>
        </w:rPr>
        <w:drawing>
          <wp:inline distT="0" distB="0" distL="0" distR="0" wp14:anchorId="3A5D0C4F" wp14:editId="6071595A">
            <wp:extent cx="4466647" cy="1700844"/>
            <wp:effectExtent l="0" t="0" r="0" b="0"/>
            <wp:docPr id="39590487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41" t="5307" r="9147" b="37728"/>
                    <a:stretch/>
                  </pic:blipFill>
                  <pic:spPr bwMode="auto">
                    <a:xfrm>
                      <a:off x="0" y="0"/>
                      <a:ext cx="4469547" cy="1701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2F2518" w14:textId="3753ED65" w:rsidR="00630C2B" w:rsidRDefault="00FF7E65" w:rsidP="00FF7E65">
      <w:pPr>
        <w:pStyle w:val="a3"/>
        <w:rPr>
          <w:rtl/>
        </w:rPr>
      </w:pPr>
      <w:bookmarkStart w:id="19" w:name="_Toc182529715"/>
      <w:r w:rsidRPr="00FF7E65">
        <w:rPr>
          <w:rtl/>
        </w:rPr>
        <w:t>نتا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ج</w:t>
      </w:r>
      <w:r w:rsidRPr="00FF7E65">
        <w:rPr>
          <w:rtl/>
        </w:rPr>
        <w:t xml:space="preserve"> اعمال ف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لتر</w:t>
      </w:r>
      <w:r w:rsidRPr="00FF7E65">
        <w:rPr>
          <w:rtl/>
        </w:rPr>
        <w:t xml:space="preserve"> هومومورف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ک</w:t>
      </w:r>
      <w:r w:rsidRPr="00FF7E65">
        <w:rPr>
          <w:rtl/>
        </w:rPr>
        <w:t xml:space="preserve"> بر رو</w:t>
      </w:r>
      <w:r w:rsidRPr="00FF7E65">
        <w:rPr>
          <w:rFonts w:hint="cs"/>
          <w:rtl/>
        </w:rPr>
        <w:t>ی</w:t>
      </w:r>
      <w:r w:rsidRPr="00FF7E65">
        <w:rPr>
          <w:rtl/>
        </w:rPr>
        <w:t xml:space="preserve"> دو تصو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ر</w:t>
      </w:r>
      <w:r w:rsidRPr="00FF7E65">
        <w:rPr>
          <w:rtl/>
        </w:rPr>
        <w:t xml:space="preserve"> در مق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اس</w:t>
      </w:r>
      <w:r w:rsidRPr="00FF7E65">
        <w:rPr>
          <w:rtl/>
        </w:rPr>
        <w:t xml:space="preserve"> خاکستر</w:t>
      </w:r>
      <w:r w:rsidRPr="00FF7E65">
        <w:rPr>
          <w:rFonts w:hint="cs"/>
          <w:rtl/>
        </w:rPr>
        <w:t>ی</w:t>
      </w:r>
      <w:r w:rsidRPr="00FF7E65">
        <w:rPr>
          <w:rtl/>
        </w:rPr>
        <w:t>. تصاو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ر</w:t>
      </w:r>
      <w:r w:rsidRPr="00FF7E65">
        <w:rPr>
          <w:rtl/>
        </w:rPr>
        <w:t xml:space="preserve"> اصل</w:t>
      </w:r>
      <w:r w:rsidRPr="00FF7E65">
        <w:rPr>
          <w:rFonts w:hint="cs"/>
          <w:rtl/>
        </w:rPr>
        <w:t>ی</w:t>
      </w:r>
      <w:r w:rsidRPr="00FF7E65">
        <w:rPr>
          <w:rtl/>
        </w:rPr>
        <w:t xml:space="preserve"> و ف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لترشده</w:t>
      </w:r>
      <w:r w:rsidRPr="00FF7E65">
        <w:rPr>
          <w:rtl/>
        </w:rPr>
        <w:t xml:space="preserve"> به همراه ه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ستوگرام‌ها</w:t>
      </w:r>
      <w:r w:rsidRPr="00FF7E65">
        <w:rPr>
          <w:rFonts w:hint="cs"/>
          <w:rtl/>
        </w:rPr>
        <w:t>ی</w:t>
      </w:r>
      <w:r w:rsidRPr="00FF7E65">
        <w:rPr>
          <w:rtl/>
        </w:rPr>
        <w:t xml:space="preserve"> مربوطه نما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ش</w:t>
      </w:r>
      <w:r w:rsidRPr="00FF7E65">
        <w:rPr>
          <w:rtl/>
        </w:rPr>
        <w:t xml:space="preserve"> داده شده‌اند. ا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ن</w:t>
      </w:r>
      <w:r w:rsidRPr="00FF7E65">
        <w:rPr>
          <w:rtl/>
        </w:rPr>
        <w:t xml:space="preserve"> ف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لتر</w:t>
      </w:r>
      <w:r w:rsidRPr="00FF7E65">
        <w:rPr>
          <w:rtl/>
        </w:rPr>
        <w:t xml:space="preserve"> با کاهش اثرات روشنا</w:t>
      </w:r>
      <w:r w:rsidRPr="00FF7E65">
        <w:rPr>
          <w:rFonts w:hint="cs"/>
          <w:rtl/>
        </w:rPr>
        <w:t>یی</w:t>
      </w:r>
      <w:r w:rsidRPr="00FF7E65">
        <w:rPr>
          <w:rtl/>
        </w:rPr>
        <w:t xml:space="preserve"> غ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ر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کنواخت،</w:t>
      </w:r>
      <w:r w:rsidRPr="00FF7E65">
        <w:rPr>
          <w:rtl/>
        </w:rPr>
        <w:t xml:space="preserve"> کنتراست تصاو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ر</w:t>
      </w:r>
      <w:r w:rsidRPr="00FF7E65">
        <w:rPr>
          <w:rtl/>
        </w:rPr>
        <w:t xml:space="preserve"> را بهبود داده و جزئ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ات</w:t>
      </w:r>
      <w:r w:rsidRPr="00FF7E65">
        <w:rPr>
          <w:rtl/>
        </w:rPr>
        <w:t xml:space="preserve"> ب</w:t>
      </w:r>
      <w:r w:rsidRPr="00FF7E65">
        <w:rPr>
          <w:rFonts w:hint="cs"/>
          <w:rtl/>
        </w:rPr>
        <w:t>ی</w:t>
      </w:r>
      <w:r w:rsidRPr="00FF7E65">
        <w:rPr>
          <w:rFonts w:hint="eastAsia"/>
          <w:rtl/>
        </w:rPr>
        <w:t>شتر</w:t>
      </w:r>
      <w:r w:rsidRPr="00FF7E65">
        <w:rPr>
          <w:rFonts w:hint="cs"/>
          <w:rtl/>
        </w:rPr>
        <w:t>ی</w:t>
      </w:r>
      <w:r w:rsidRPr="00FF7E65">
        <w:rPr>
          <w:rtl/>
        </w:rPr>
        <w:t xml:space="preserve"> را آشکار م</w:t>
      </w:r>
      <w:r w:rsidRPr="00FF7E65">
        <w:rPr>
          <w:rFonts w:hint="cs"/>
          <w:rtl/>
        </w:rPr>
        <w:t>ی‌</w:t>
      </w:r>
      <w:r w:rsidRPr="00FF7E65">
        <w:rPr>
          <w:rFonts w:hint="eastAsia"/>
          <w:rtl/>
        </w:rPr>
        <w:t>سازد</w:t>
      </w:r>
      <w:r w:rsidRPr="00FF7E65">
        <w:rPr>
          <w:rtl/>
        </w:rPr>
        <w:t>.</w:t>
      </w:r>
      <w:bookmarkEnd w:id="19"/>
    </w:p>
    <w:p w14:paraId="461583BA" w14:textId="77777777" w:rsidR="005A7D93" w:rsidRDefault="005A7D93" w:rsidP="005A7D93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هومومور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اهش اثرات روشن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غ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نواخت</w:t>
      </w:r>
      <w:r>
        <w:rPr>
          <w:rtl/>
          <w:lang w:bidi="fa-IR"/>
        </w:rPr>
        <w:t xml:space="preserve"> و تق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ه دو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در مق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س</w:t>
      </w:r>
      <w:r>
        <w:rPr>
          <w:rtl/>
          <w:lang w:bidi="fa-IR"/>
        </w:rPr>
        <w:t xml:space="preserve">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عمال شده است. تح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کام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اث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به شرح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ست:</w:t>
      </w:r>
    </w:p>
    <w:p w14:paraId="426B5EA5" w14:textId="77777777" w:rsidR="005A7D93" w:rsidRDefault="005A7D93" w:rsidP="005A7D93">
      <w:pPr>
        <w:pStyle w:val="a8"/>
        <w:rPr>
          <w:rtl/>
          <w:lang w:bidi="fa-IR"/>
        </w:rPr>
      </w:pPr>
    </w:p>
    <w:p w14:paraId="1A0DCB8B" w14:textId="0B6A8CF6" w:rsidR="005A7D93" w:rsidRDefault="005A7D93">
      <w:pPr>
        <w:pStyle w:val="a8"/>
        <w:numPr>
          <w:ilvl w:val="0"/>
          <w:numId w:val="8"/>
        </w:numPr>
        <w:rPr>
          <w:rtl/>
          <w:lang w:bidi="fa-IR"/>
        </w:rPr>
      </w:pPr>
      <w:r w:rsidRPr="005A7D93">
        <w:rPr>
          <w:rFonts w:hint="eastAsia"/>
          <w:b/>
          <w:bCs/>
          <w:rtl/>
          <w:lang w:bidi="fa-IR"/>
        </w:rPr>
        <w:t>تصاو</w:t>
      </w:r>
      <w:r w:rsidRPr="005A7D93">
        <w:rPr>
          <w:rFonts w:hint="cs"/>
          <w:b/>
          <w:bCs/>
          <w:rtl/>
          <w:lang w:bidi="fa-IR"/>
        </w:rPr>
        <w:t>ی</w:t>
      </w:r>
      <w:r w:rsidRPr="005A7D93">
        <w:rPr>
          <w:rFonts w:hint="eastAsia"/>
          <w:b/>
          <w:bCs/>
          <w:rtl/>
          <w:lang w:bidi="fa-IR"/>
        </w:rPr>
        <w:t>ر</w:t>
      </w:r>
      <w:r w:rsidRPr="005A7D93">
        <w:rPr>
          <w:b/>
          <w:bCs/>
          <w:rtl/>
          <w:lang w:bidi="fa-IR"/>
        </w:rPr>
        <w:t xml:space="preserve"> اصل</w:t>
      </w:r>
      <w:r w:rsidRPr="005A7D93">
        <w:rPr>
          <w:rFonts w:hint="cs"/>
          <w:b/>
          <w:bCs/>
          <w:rtl/>
          <w:lang w:bidi="fa-IR"/>
        </w:rPr>
        <w:t>ی</w:t>
      </w:r>
      <w:r w:rsidRPr="005A7D93">
        <w:rPr>
          <w:b/>
          <w:bCs/>
          <w:rtl/>
          <w:lang w:bidi="fa-IR"/>
        </w:rPr>
        <w:t xml:space="preserve"> در مق</w:t>
      </w:r>
      <w:r w:rsidRPr="005A7D93">
        <w:rPr>
          <w:rFonts w:hint="cs"/>
          <w:b/>
          <w:bCs/>
          <w:rtl/>
          <w:lang w:bidi="fa-IR"/>
        </w:rPr>
        <w:t>ی</w:t>
      </w:r>
      <w:r w:rsidRPr="005A7D93">
        <w:rPr>
          <w:rFonts w:hint="eastAsia"/>
          <w:b/>
          <w:bCs/>
          <w:rtl/>
          <w:lang w:bidi="fa-IR"/>
        </w:rPr>
        <w:t>اس</w:t>
      </w:r>
      <w:r w:rsidRPr="005A7D93">
        <w:rPr>
          <w:b/>
          <w:bCs/>
          <w:rtl/>
          <w:lang w:bidi="fa-IR"/>
        </w:rPr>
        <w:t xml:space="preserve"> خاکستر</w:t>
      </w:r>
      <w:r w:rsidRPr="005A7D93">
        <w:rPr>
          <w:rFonts w:hint="cs"/>
          <w:b/>
          <w:bCs/>
          <w:rtl/>
          <w:lang w:bidi="fa-IR"/>
        </w:rPr>
        <w:t>ی</w:t>
      </w:r>
      <w:r w:rsidRPr="005A7D93">
        <w:rPr>
          <w:b/>
          <w:bCs/>
          <w:rtl/>
          <w:lang w:bidi="fa-IR"/>
        </w:rPr>
        <w:t>:</w:t>
      </w:r>
      <w:r>
        <w:rPr>
          <w:rtl/>
          <w:lang w:bidi="fa-IR"/>
        </w:rPr>
        <w:t xml:space="preserve"> ر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اول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صحن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تونل با کنتراست بالا و ر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دوم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شعه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</w:t>
      </w:r>
      <w:r>
        <w:rPr>
          <w:rtl/>
          <w:lang w:bidi="fa-IR"/>
        </w:rPr>
        <w:t xml:space="preserve"> را </w:t>
      </w:r>
      <w:r>
        <w:rPr>
          <w:rFonts w:hint="cs"/>
          <w:rtl/>
          <w:lang w:bidi="fa-IR"/>
        </w:rPr>
        <w:t>نشان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 هر دو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دا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وشن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</w:t>
      </w:r>
      <w:r>
        <w:rPr>
          <w:rtl/>
          <w:lang w:bidi="fa-IR"/>
        </w:rPr>
        <w:lastRenderedPageBreak/>
        <w:t>غ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نواخت</w:t>
      </w:r>
      <w:r>
        <w:rPr>
          <w:rtl/>
          <w:lang w:bidi="fa-IR"/>
        </w:rPr>
        <w:t xml:space="preserve"> هستند، به طو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برخ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از حد ت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</w:t>
      </w:r>
      <w:r>
        <w:rPr>
          <w:rtl/>
          <w:lang w:bidi="fa-IR"/>
        </w:rPr>
        <w:t xml:space="preserve"> روشن به نظر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رسند</w:t>
      </w:r>
      <w:r>
        <w:rPr>
          <w:rtl/>
          <w:lang w:bidi="fa-IR"/>
        </w:rPr>
        <w:t xml:space="preserve"> و مش</w:t>
      </w:r>
      <w:r>
        <w:rPr>
          <w:rFonts w:hint="eastAsia"/>
          <w:rtl/>
          <w:lang w:bidi="fa-IR"/>
        </w:rPr>
        <w:t>اهده</w:t>
      </w:r>
      <w:r>
        <w:rPr>
          <w:rtl/>
          <w:lang w:bidi="fa-IR"/>
        </w:rPr>
        <w:t xml:space="preserve">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دق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ق</w:t>
      </w:r>
      <w:r>
        <w:rPr>
          <w:rtl/>
          <w:lang w:bidi="fa-IR"/>
        </w:rPr>
        <w:t xml:space="preserve"> در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شدت کم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</w:t>
      </w:r>
      <w:r>
        <w:rPr>
          <w:rtl/>
          <w:lang w:bidi="fa-IR"/>
        </w:rPr>
        <w:t xml:space="preserve">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د</w:t>
      </w:r>
      <w:r>
        <w:rPr>
          <w:rtl/>
          <w:lang w:bidi="fa-IR"/>
        </w:rPr>
        <w:t xml:space="preserve"> را دشوار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ند</w:t>
      </w:r>
      <w:r>
        <w:rPr>
          <w:rtl/>
          <w:lang w:bidi="fa-IR"/>
        </w:rPr>
        <w:t>.</w:t>
      </w:r>
    </w:p>
    <w:p w14:paraId="0C4B0B88" w14:textId="11F4B46A" w:rsidR="005A7D93" w:rsidRDefault="005A7D93">
      <w:pPr>
        <w:pStyle w:val="a8"/>
        <w:numPr>
          <w:ilvl w:val="0"/>
          <w:numId w:val="8"/>
        </w:numPr>
        <w:rPr>
          <w:rtl/>
          <w:lang w:bidi="fa-IR"/>
        </w:rPr>
      </w:pPr>
      <w:r>
        <w:rPr>
          <w:rFonts w:hint="eastAsia"/>
          <w:rtl/>
          <w:lang w:bidi="fa-IR"/>
        </w:rPr>
        <w:t>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پس از اعمال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هومومور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>: پس از اعمال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هومومور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،</w:t>
      </w:r>
      <w:r>
        <w:rPr>
          <w:rtl/>
          <w:lang w:bidi="fa-IR"/>
        </w:rPr>
        <w:t xml:space="preserve">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هبود قابل‌توجه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کنتراست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م‌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ا</w:t>
      </w:r>
      <w:r>
        <w:rPr>
          <w:rtl/>
          <w:lang w:bidi="fa-IR"/>
        </w:rPr>
        <w:t xml:space="preserve"> کرده‌اند. در صحنه تونل،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‌دار</w:t>
      </w:r>
      <w:r>
        <w:rPr>
          <w:rtl/>
          <w:lang w:bidi="fa-IR"/>
        </w:rPr>
        <w:t xml:space="preserve"> روشن‌تر و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وشن‌تر م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‌تر</w:t>
      </w:r>
      <w:r>
        <w:rPr>
          <w:rtl/>
          <w:lang w:bidi="fa-IR"/>
        </w:rPr>
        <w:t xml:space="preserve"> شده‌اند که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باعث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وضوح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نواخت‌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سراسر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داشته باش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>. به ه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ر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،</w:t>
      </w:r>
      <w:r>
        <w:rPr>
          <w:rtl/>
          <w:lang w:bidi="fa-IR"/>
        </w:rPr>
        <w:t xml:space="preserve"> در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شعه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،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را در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‌تر</w:t>
      </w:r>
      <w:r>
        <w:rPr>
          <w:rtl/>
          <w:lang w:bidi="fa-IR"/>
        </w:rPr>
        <w:t xml:space="preserve"> تق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کرده و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ساختار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ون 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را بهبود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بخشد</w:t>
      </w:r>
      <w:r>
        <w:rPr>
          <w:rtl/>
          <w:lang w:bidi="fa-IR"/>
        </w:rPr>
        <w:t>.</w:t>
      </w:r>
    </w:p>
    <w:p w14:paraId="2596CFD9" w14:textId="2824BE9D" w:rsidR="005A7D93" w:rsidRDefault="005A7D93" w:rsidP="005A7D93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‌ها</w:t>
      </w:r>
      <w:r>
        <w:rPr>
          <w:rtl/>
          <w:lang w:bidi="fa-IR"/>
        </w:rPr>
        <w:t xml:space="preserve"> قبل و بعد از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>:</w:t>
      </w:r>
    </w:p>
    <w:p w14:paraId="25B08469" w14:textId="44B5DC69" w:rsidR="005A7D93" w:rsidRDefault="005A7D93">
      <w:pPr>
        <w:pStyle w:val="a8"/>
        <w:numPr>
          <w:ilvl w:val="0"/>
          <w:numId w:val="11"/>
        </w:numPr>
        <w:rPr>
          <w:rtl/>
          <w:lang w:bidi="fa-IR"/>
        </w:rPr>
      </w:pPr>
      <w:r>
        <w:rPr>
          <w:rFonts w:hint="eastAsia"/>
          <w:rtl/>
          <w:lang w:bidi="fa-IR"/>
        </w:rPr>
        <w:t>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: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ونل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نامتعاد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رد و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تر</w:t>
      </w:r>
      <w:r>
        <w:rPr>
          <w:rtl/>
          <w:lang w:bidi="fa-IR"/>
        </w:rPr>
        <w:t xml:space="preserve"> مق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شدت در سطوح پ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ن‌تر</w:t>
      </w:r>
      <w:r>
        <w:rPr>
          <w:rtl/>
          <w:lang w:bidi="fa-IR"/>
        </w:rPr>
        <w:t xml:space="preserve"> متمرکز شده‌اند که نشان‌دهنده غالب بودن س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‌ها</w:t>
      </w:r>
      <w:r>
        <w:rPr>
          <w:rtl/>
          <w:lang w:bidi="fa-IR"/>
        </w:rPr>
        <w:t xml:space="preserve"> و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است.</w:t>
      </w:r>
    </w:p>
    <w:p w14:paraId="7FD47C0B" w14:textId="4D4AAC03" w:rsidR="005A7D93" w:rsidRDefault="005A7D93">
      <w:pPr>
        <w:pStyle w:val="a8"/>
        <w:numPr>
          <w:ilvl w:val="0"/>
          <w:numId w:val="11"/>
        </w:numPr>
        <w:rPr>
          <w:rtl/>
          <w:lang w:bidi="fa-IR"/>
        </w:rPr>
      </w:pPr>
      <w:r>
        <w:rPr>
          <w:rFonts w:hint="eastAsia"/>
          <w:rtl/>
          <w:lang w:bidi="fa-IR"/>
        </w:rPr>
        <w:t>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شده: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پس از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متعادل‌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مق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شدت را در سراسر بازه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گر</w:t>
      </w:r>
      <w:r>
        <w:rPr>
          <w:rtl/>
          <w:lang w:bidi="fa-IR"/>
        </w:rPr>
        <w:t xml:space="preserve"> بهبود کنتراست و وضوح بهتر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در تمام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طوح شدت است که نشان‌دهنده موفق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در اصلاح روشن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است.</w:t>
      </w:r>
    </w:p>
    <w:p w14:paraId="348BD420" w14:textId="73EF63E7" w:rsidR="001B07ED" w:rsidRDefault="005A7D93" w:rsidP="001B07ED">
      <w:pPr>
        <w:pStyle w:val="a8"/>
        <w:pBdr>
          <w:bottom w:val="single" w:sz="12" w:space="1" w:color="auto"/>
        </w:pBdr>
        <w:rPr>
          <w:rtl/>
          <w:lang w:bidi="fa-IR"/>
        </w:rPr>
      </w:pPr>
      <w:r>
        <w:rPr>
          <w:rFonts w:hint="eastAsia"/>
          <w:rtl/>
          <w:lang w:bidi="fa-IR"/>
        </w:rPr>
        <w:t>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هومومور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با کاهش غال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‌دار</w:t>
      </w:r>
      <w:r>
        <w:rPr>
          <w:rtl/>
          <w:lang w:bidi="fa-IR"/>
        </w:rPr>
        <w:t xml:space="preserve"> و ب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ر</w:t>
      </w:r>
      <w:r>
        <w:rPr>
          <w:rtl/>
          <w:lang w:bidi="fa-IR"/>
        </w:rPr>
        <w:t xml:space="preserve"> روشن به‌طور موث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نتراست را بهبود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بخشد</w:t>
      </w:r>
      <w:r>
        <w:rPr>
          <w:rtl/>
          <w:lang w:bidi="fa-IR"/>
        </w:rPr>
        <w:t xml:space="preserve"> و مشاهده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را آسان‌تر و واضح‌تر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</w:t>
      </w:r>
    </w:p>
    <w:p w14:paraId="6243CFA0" w14:textId="6C923F2A" w:rsidR="001B07ED" w:rsidRDefault="001B07ED" w:rsidP="001B07ED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4-4- </w:t>
      </w:r>
      <w:r w:rsidRPr="001B07ED">
        <w:rPr>
          <w:rtl/>
          <w:lang w:bidi="fa-IR"/>
        </w:rPr>
        <w:t>سع</w:t>
      </w:r>
      <w:r w:rsidRPr="001B07ED">
        <w:rPr>
          <w:rFonts w:hint="cs"/>
          <w:rtl/>
          <w:lang w:bidi="fa-IR"/>
        </w:rPr>
        <w:t>ی</w:t>
      </w:r>
      <w:r w:rsidRPr="001B07ED">
        <w:rPr>
          <w:rtl/>
          <w:lang w:bidi="fa-IR"/>
        </w:rPr>
        <w:t xml:space="preserve"> نما</w:t>
      </w:r>
      <w:r w:rsidRPr="001B07ED">
        <w:rPr>
          <w:rFonts w:hint="cs"/>
          <w:rtl/>
          <w:lang w:bidi="fa-IR"/>
        </w:rPr>
        <w:t>یی</w:t>
      </w:r>
      <w:r w:rsidRPr="001B07ED">
        <w:rPr>
          <w:rFonts w:hint="eastAsia"/>
          <w:rtl/>
          <w:lang w:bidi="fa-IR"/>
        </w:rPr>
        <w:t>د</w:t>
      </w:r>
      <w:r w:rsidRPr="001B07ED">
        <w:rPr>
          <w:rtl/>
          <w:lang w:bidi="fa-IR"/>
        </w:rPr>
        <w:t xml:space="preserve"> که به کمک الگور</w:t>
      </w:r>
      <w:r w:rsidRPr="001B07ED">
        <w:rPr>
          <w:rFonts w:hint="cs"/>
          <w:rtl/>
          <w:lang w:bidi="fa-IR"/>
        </w:rPr>
        <w:t>ی</w:t>
      </w:r>
      <w:r w:rsidRPr="001B07ED">
        <w:rPr>
          <w:rFonts w:hint="eastAsia"/>
          <w:rtl/>
          <w:lang w:bidi="fa-IR"/>
        </w:rPr>
        <w:t>تمها</w:t>
      </w:r>
      <w:r w:rsidRPr="001B07ED">
        <w:rPr>
          <w:rFonts w:hint="cs"/>
          <w:rtl/>
          <w:lang w:bidi="fa-IR"/>
        </w:rPr>
        <w:t>ی</w:t>
      </w:r>
      <w:r w:rsidRPr="001B07ED">
        <w:rPr>
          <w:rtl/>
          <w:lang w:bidi="fa-IR"/>
        </w:rPr>
        <w:t xml:space="preserve"> لبه </w:t>
      </w:r>
      <w:r w:rsidRPr="001B07ED">
        <w:rPr>
          <w:rFonts w:hint="cs"/>
          <w:rtl/>
          <w:lang w:bidi="fa-IR"/>
        </w:rPr>
        <w:t>ی</w:t>
      </w:r>
      <w:r w:rsidRPr="001B07ED">
        <w:rPr>
          <w:rFonts w:hint="eastAsia"/>
          <w:rtl/>
          <w:lang w:bidi="fa-IR"/>
        </w:rPr>
        <w:t>اب</w:t>
      </w:r>
      <w:r w:rsidRPr="001B07ED">
        <w:rPr>
          <w:rtl/>
          <w:lang w:bidi="fa-IR"/>
        </w:rPr>
        <w:t xml:space="preserve"> (</w:t>
      </w:r>
      <w:r w:rsidRPr="001B07ED">
        <w:rPr>
          <w:lang w:bidi="fa-IR"/>
        </w:rPr>
        <w:t>Edge Detection algorithms</w:t>
      </w:r>
      <w:r>
        <w:rPr>
          <w:rFonts w:hint="cs"/>
          <w:rtl/>
          <w:lang w:bidi="fa-IR"/>
        </w:rPr>
        <w:t>)</w:t>
      </w:r>
      <w:r w:rsidRPr="001B07ED">
        <w:rPr>
          <w:rtl/>
          <w:lang w:bidi="fa-IR"/>
        </w:rPr>
        <w:t xml:space="preserve"> ، لبه ها</w:t>
      </w:r>
      <w:r w:rsidRPr="001B07ED">
        <w:rPr>
          <w:rFonts w:hint="cs"/>
          <w:rtl/>
          <w:lang w:bidi="fa-IR"/>
        </w:rPr>
        <w:t>ی</w:t>
      </w:r>
      <w:r w:rsidRPr="001B07ED">
        <w:rPr>
          <w:rtl/>
          <w:lang w:bidi="fa-IR"/>
        </w:rPr>
        <w:t xml:space="preserve"> اصل</w:t>
      </w:r>
      <w:r w:rsidRPr="001B07ED">
        <w:rPr>
          <w:rFonts w:hint="cs"/>
          <w:rtl/>
          <w:lang w:bidi="fa-IR"/>
        </w:rPr>
        <w:t>ی</w:t>
      </w:r>
      <w:r w:rsidRPr="001B07ED">
        <w:rPr>
          <w:rtl/>
          <w:lang w:bidi="fa-IR"/>
        </w:rPr>
        <w:t xml:space="preserve"> تصو</w:t>
      </w:r>
      <w:r w:rsidRPr="001B07ED">
        <w:rPr>
          <w:rFonts w:hint="cs"/>
          <w:rtl/>
          <w:lang w:bidi="fa-IR"/>
        </w:rPr>
        <w:t>ی</w:t>
      </w:r>
      <w:r w:rsidRPr="001B07ED">
        <w:rPr>
          <w:rFonts w:hint="eastAsia"/>
          <w:rtl/>
          <w:lang w:bidi="fa-IR"/>
        </w:rPr>
        <w:t>ر</w:t>
      </w:r>
      <w:r w:rsidRPr="001B07ED">
        <w:rPr>
          <w:rtl/>
          <w:lang w:bidi="fa-IR"/>
        </w:rPr>
        <w:t xml:space="preserve"> ز</w:t>
      </w:r>
      <w:r w:rsidRPr="001B07ED">
        <w:rPr>
          <w:rFonts w:hint="cs"/>
          <w:rtl/>
          <w:lang w:bidi="fa-IR"/>
        </w:rPr>
        <w:t>ی</w:t>
      </w:r>
      <w:r w:rsidRPr="001B07ED">
        <w:rPr>
          <w:rFonts w:hint="eastAsia"/>
          <w:rtl/>
          <w:lang w:bidi="fa-IR"/>
        </w:rPr>
        <w:t>ر</w:t>
      </w:r>
      <w:r w:rsidRPr="001B07ED">
        <w:rPr>
          <w:rtl/>
          <w:lang w:bidi="fa-IR"/>
        </w:rPr>
        <w:t xml:space="preserve"> را ب</w:t>
      </w:r>
      <w:r w:rsidRPr="001B07ED">
        <w:rPr>
          <w:rFonts w:hint="cs"/>
          <w:rtl/>
          <w:lang w:bidi="fa-IR"/>
        </w:rPr>
        <w:t>ی</w:t>
      </w:r>
      <w:r w:rsidRPr="001B07ED">
        <w:rPr>
          <w:rFonts w:hint="eastAsia"/>
          <w:rtl/>
          <w:lang w:bidi="fa-IR"/>
        </w:rPr>
        <w:t>اب</w:t>
      </w:r>
      <w:r w:rsidRPr="001B07ED">
        <w:rPr>
          <w:rFonts w:hint="cs"/>
          <w:rtl/>
          <w:lang w:bidi="fa-IR"/>
        </w:rPr>
        <w:t>ی</w:t>
      </w:r>
      <w:r w:rsidRPr="001B07ED">
        <w:rPr>
          <w:rFonts w:hint="eastAsia"/>
          <w:rtl/>
          <w:lang w:bidi="fa-IR"/>
        </w:rPr>
        <w:t>د</w:t>
      </w:r>
      <w:r w:rsidRPr="001B07ED">
        <w:rPr>
          <w:rtl/>
          <w:lang w:bidi="fa-IR"/>
        </w:rPr>
        <w:t>. رو</w:t>
      </w:r>
      <w:r w:rsidRPr="001B07ED">
        <w:rPr>
          <w:rFonts w:hint="cs"/>
          <w:rtl/>
          <w:lang w:bidi="fa-IR"/>
        </w:rPr>
        <w:t>ی</w:t>
      </w:r>
      <w:r w:rsidRPr="001B07ED">
        <w:rPr>
          <w:rFonts w:hint="eastAsia"/>
          <w:rtl/>
          <w:lang w:bidi="fa-IR"/>
        </w:rPr>
        <w:t>کرد</w:t>
      </w:r>
      <w:r w:rsidRPr="001B07ED">
        <w:rPr>
          <w:rFonts w:hint="cs"/>
          <w:rtl/>
          <w:lang w:bidi="fa-IR"/>
        </w:rPr>
        <w:t>ی</w:t>
      </w:r>
      <w:r w:rsidRPr="001B07ED">
        <w:rPr>
          <w:rtl/>
          <w:lang w:bidi="fa-IR"/>
        </w:rPr>
        <w:t xml:space="preserve"> را که برا</w:t>
      </w:r>
      <w:r w:rsidRPr="001B07ED">
        <w:rPr>
          <w:rFonts w:hint="cs"/>
          <w:rtl/>
          <w:lang w:bidi="fa-IR"/>
        </w:rPr>
        <w:t>ی</w:t>
      </w:r>
      <w:r w:rsidRPr="001B07ED">
        <w:rPr>
          <w:rtl/>
          <w:lang w:bidi="fa-IR"/>
        </w:rPr>
        <w:t xml:space="preserve"> بهبود ا</w:t>
      </w:r>
      <w:r w:rsidRPr="001B07ED">
        <w:rPr>
          <w:rFonts w:hint="cs"/>
          <w:rtl/>
          <w:lang w:bidi="fa-IR"/>
        </w:rPr>
        <w:t>ی</w:t>
      </w:r>
      <w:r w:rsidRPr="001B07ED">
        <w:rPr>
          <w:rFonts w:hint="eastAsia"/>
          <w:rtl/>
          <w:lang w:bidi="fa-IR"/>
        </w:rPr>
        <w:t>ن</w:t>
      </w:r>
      <w:r w:rsidRPr="001B07ED">
        <w:rPr>
          <w:rtl/>
          <w:lang w:bidi="fa-IR"/>
        </w:rPr>
        <w:t xml:space="preserve"> کار در نظر گرفت</w:t>
      </w:r>
      <w:r w:rsidRPr="001B07ED">
        <w:rPr>
          <w:rFonts w:hint="cs"/>
          <w:rtl/>
          <w:lang w:bidi="fa-IR"/>
        </w:rPr>
        <w:t>ی</w:t>
      </w:r>
      <w:r w:rsidRPr="001B07ED">
        <w:rPr>
          <w:rFonts w:hint="eastAsia"/>
          <w:rtl/>
          <w:lang w:bidi="fa-IR"/>
        </w:rPr>
        <w:t>د</w:t>
      </w:r>
      <w:r w:rsidRPr="001B07ED">
        <w:rPr>
          <w:rtl/>
          <w:lang w:bidi="fa-IR"/>
        </w:rPr>
        <w:t xml:space="preserve"> شرح ده</w:t>
      </w:r>
      <w:r w:rsidRPr="001B07ED">
        <w:rPr>
          <w:rFonts w:hint="cs"/>
          <w:rtl/>
          <w:lang w:bidi="fa-IR"/>
        </w:rPr>
        <w:t>ی</w:t>
      </w:r>
      <w:r w:rsidRPr="001B07ED">
        <w:rPr>
          <w:rFonts w:hint="eastAsia"/>
          <w:rtl/>
          <w:lang w:bidi="fa-IR"/>
        </w:rPr>
        <w:t>د</w:t>
      </w:r>
      <w:r w:rsidRPr="001B07ED">
        <w:rPr>
          <w:rtl/>
          <w:lang w:bidi="fa-IR"/>
        </w:rPr>
        <w:t>.</w:t>
      </w:r>
    </w:p>
    <w:p w14:paraId="0409D41B" w14:textId="786E7DBD" w:rsidR="001B07ED" w:rsidRDefault="00AF36F3" w:rsidP="001B07ED">
      <w:pPr>
        <w:pStyle w:val="a8"/>
        <w:rPr>
          <w:lang w:bidi="fa-IR"/>
        </w:rPr>
      </w:pPr>
      <w:r w:rsidRPr="00AF36F3">
        <w:rPr>
          <w:rtl/>
          <w:lang w:bidi="fa-IR"/>
        </w:rPr>
        <w:t>مراحل به صورت ز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ر</w:t>
      </w:r>
      <w:r w:rsidRPr="00AF36F3">
        <w:rPr>
          <w:rtl/>
          <w:lang w:bidi="fa-IR"/>
        </w:rPr>
        <w:t xml:space="preserve"> است:</w:t>
      </w:r>
    </w:p>
    <w:p w14:paraId="7CD39CB8" w14:textId="712F505E" w:rsidR="00AF36F3" w:rsidRDefault="00AF36F3">
      <w:pPr>
        <w:pStyle w:val="a8"/>
        <w:numPr>
          <w:ilvl w:val="0"/>
          <w:numId w:val="12"/>
        </w:numPr>
        <w:rPr>
          <w:rtl/>
          <w:lang w:bidi="fa-IR"/>
        </w:rPr>
      </w:pPr>
      <w:r>
        <w:rPr>
          <w:rtl/>
          <w:lang w:bidi="fa-IR"/>
        </w:rPr>
        <w:t>د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فت</w:t>
      </w:r>
      <w:r>
        <w:rPr>
          <w:rtl/>
          <w:lang w:bidi="fa-IR"/>
        </w:rPr>
        <w:t xml:space="preserve"> و آماده‌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 xml:space="preserve">: </w:t>
      </w:r>
      <w:r>
        <w:rPr>
          <w:rtl/>
          <w:lang w:bidi="fa-IR"/>
        </w:rPr>
        <w:t>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س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ت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اسکن</w:t>
      </w:r>
      <w:r>
        <w:rPr>
          <w:rtl/>
          <w:lang w:bidi="fa-IR"/>
        </w:rPr>
        <w:t xml:space="preserve">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قفسه 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ه</w:t>
      </w:r>
      <w:r>
        <w:rPr>
          <w:rtl/>
          <w:lang w:bidi="fa-IR"/>
        </w:rPr>
        <w:t xml:space="preserve"> با استفاده از تابع </w:t>
      </w:r>
      <w:proofErr w:type="spellStart"/>
      <w:r>
        <w:rPr>
          <w:lang w:bidi="fa-IR"/>
        </w:rPr>
        <w:t>imread</w:t>
      </w:r>
      <w:proofErr w:type="spellEnd"/>
      <w:r>
        <w:rPr>
          <w:rtl/>
          <w:lang w:bidi="fa-IR"/>
        </w:rPr>
        <w:t xml:space="preserve"> در </w:t>
      </w:r>
      <w:r>
        <w:rPr>
          <w:lang w:bidi="fa-IR"/>
        </w:rPr>
        <w:t>MATLAB</w:t>
      </w:r>
      <w:r>
        <w:rPr>
          <w:rtl/>
          <w:lang w:bidi="fa-IR"/>
        </w:rPr>
        <w:t xml:space="preserve"> وارد شد</w:t>
      </w:r>
      <w:r>
        <w:rPr>
          <w:rFonts w:hint="cs"/>
          <w:rtl/>
          <w:lang w:bidi="fa-IR"/>
        </w:rPr>
        <w:t>.</w:t>
      </w:r>
    </w:p>
    <w:p w14:paraId="75213183" w14:textId="70E468C1" w:rsidR="00AF36F3" w:rsidRDefault="00AF36F3">
      <w:pPr>
        <w:pStyle w:val="a8"/>
        <w:numPr>
          <w:ilvl w:val="0"/>
          <w:numId w:val="12"/>
        </w:numPr>
        <w:rPr>
          <w:rtl/>
          <w:lang w:bidi="fa-IR"/>
        </w:rPr>
      </w:pPr>
      <w:r>
        <w:rPr>
          <w:rtl/>
          <w:lang w:bidi="fa-IR"/>
        </w:rPr>
        <w:t>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‌پردازش</w:t>
      </w:r>
      <w:r>
        <w:rPr>
          <w:rFonts w:hint="cs"/>
          <w:rtl/>
          <w:lang w:bidi="fa-IR"/>
        </w:rPr>
        <w:t xml:space="preserve">: </w:t>
      </w:r>
      <w:r>
        <w:rPr>
          <w:rFonts w:hint="eastAsia"/>
          <w:rtl/>
          <w:lang w:bidi="fa-IR"/>
        </w:rPr>
        <w:t>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‌پردازش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بود ک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و تس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شناس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دق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ق</w:t>
      </w:r>
      <w:r>
        <w:rPr>
          <w:rtl/>
          <w:lang w:bidi="fa-IR"/>
        </w:rPr>
        <w:t xml:space="preserve"> لبه‌ها ضرو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. مراحل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‌پردازش</w:t>
      </w:r>
      <w:r>
        <w:rPr>
          <w:rtl/>
          <w:lang w:bidi="fa-IR"/>
        </w:rPr>
        <w:t xml:space="preserve"> به شرح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نجام شده است:</w:t>
      </w:r>
    </w:p>
    <w:p w14:paraId="64B92CD6" w14:textId="15757371" w:rsidR="00AF36F3" w:rsidRDefault="00AF36F3">
      <w:pPr>
        <w:pStyle w:val="a8"/>
        <w:numPr>
          <w:ilvl w:val="1"/>
          <w:numId w:val="12"/>
        </w:numPr>
        <w:rPr>
          <w:lang w:bidi="fa-IR"/>
        </w:rPr>
      </w:pPr>
      <w:r>
        <w:rPr>
          <w:rFonts w:hint="eastAsia"/>
          <w:rtl/>
          <w:lang w:bidi="fa-IR"/>
        </w:rPr>
        <w:lastRenderedPageBreak/>
        <w:t>افز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کنتراست: از برابر 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وگرام</w:t>
      </w:r>
      <w:r>
        <w:rPr>
          <w:rtl/>
          <w:lang w:bidi="fa-IR"/>
        </w:rPr>
        <w:t xml:space="preserve"> با استفاده از تابع </w:t>
      </w:r>
      <w:proofErr w:type="spellStart"/>
      <w:r>
        <w:rPr>
          <w:lang w:bidi="fa-IR"/>
        </w:rPr>
        <w:t>histeq</w:t>
      </w:r>
      <w:proofErr w:type="spellEnd"/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بود کنتراست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س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ت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فاده شد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ک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مق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شدت را باز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 xml:space="preserve"> و مرز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اخت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واضح‌تر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سازد</w:t>
      </w:r>
      <w:r>
        <w:rPr>
          <w:rtl/>
          <w:lang w:bidi="fa-IR"/>
        </w:rPr>
        <w:t>.</w:t>
      </w:r>
    </w:p>
    <w:p w14:paraId="06421DB1" w14:textId="3EE92FF6" w:rsidR="00AF36F3" w:rsidRDefault="00AF36F3">
      <w:pPr>
        <w:pStyle w:val="a8"/>
        <w:numPr>
          <w:ilvl w:val="1"/>
          <w:numId w:val="12"/>
        </w:numPr>
        <w:rPr>
          <w:lang w:bidi="fa-IR"/>
        </w:rPr>
      </w:pPr>
      <w:r w:rsidRPr="00AF36F3">
        <w:rPr>
          <w:rtl/>
          <w:lang w:bidi="fa-IR"/>
        </w:rPr>
        <w:t>کاهش نو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ز</w:t>
      </w:r>
      <w:r w:rsidRPr="00AF36F3">
        <w:rPr>
          <w:rtl/>
          <w:lang w:bidi="fa-IR"/>
        </w:rPr>
        <w:t>: به منظور کاهش تاث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ر</w:t>
      </w:r>
      <w:r w:rsidRPr="00AF36F3">
        <w:rPr>
          <w:rtl/>
          <w:lang w:bidi="fa-IR"/>
        </w:rPr>
        <w:t xml:space="preserve"> نو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ز،</w:t>
      </w:r>
      <w:r w:rsidRPr="00AF36F3">
        <w:rPr>
          <w:rtl/>
          <w:lang w:bidi="fa-IR"/>
        </w:rPr>
        <w:t xml:space="preserve"> از ف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لتر</w:t>
      </w:r>
      <w:r w:rsidRPr="00AF36F3">
        <w:rPr>
          <w:rtl/>
          <w:lang w:bidi="fa-IR"/>
        </w:rPr>
        <w:t xml:space="preserve"> گاوس</w:t>
      </w:r>
      <w:r w:rsidRPr="00AF36F3">
        <w:rPr>
          <w:rFonts w:hint="cs"/>
          <w:rtl/>
          <w:lang w:bidi="fa-IR"/>
        </w:rPr>
        <w:t>ی</w:t>
      </w:r>
      <w:r w:rsidRPr="00AF36F3">
        <w:rPr>
          <w:rtl/>
          <w:lang w:bidi="fa-IR"/>
        </w:rPr>
        <w:t xml:space="preserve"> استفاده شد. ف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لتر</w:t>
      </w:r>
      <w:r w:rsidRPr="00AF36F3">
        <w:rPr>
          <w:rtl/>
          <w:lang w:bidi="fa-IR"/>
        </w:rPr>
        <w:t xml:space="preserve"> با کمک </w:t>
      </w:r>
      <w:proofErr w:type="spellStart"/>
      <w:r w:rsidRPr="00AF36F3">
        <w:rPr>
          <w:lang w:bidi="fa-IR"/>
        </w:rPr>
        <w:t>fspecial</w:t>
      </w:r>
      <w:proofErr w:type="spellEnd"/>
      <w:r w:rsidRPr="00AF36F3">
        <w:rPr>
          <w:rtl/>
          <w:lang w:bidi="fa-IR"/>
        </w:rPr>
        <w:t xml:space="preserve"> و هسته گاوس</w:t>
      </w:r>
      <w:r w:rsidRPr="00AF36F3">
        <w:rPr>
          <w:rFonts w:hint="cs"/>
          <w:rtl/>
          <w:lang w:bidi="fa-IR"/>
        </w:rPr>
        <w:t>ی</w:t>
      </w:r>
      <w:r w:rsidRPr="00AF36F3">
        <w:rPr>
          <w:rtl/>
          <w:lang w:bidi="fa-IR"/>
        </w:rPr>
        <w:t xml:space="preserve"> با ابعاد </w:t>
      </w:r>
      <w:r>
        <w:rPr>
          <w:rFonts w:hint="cs"/>
          <w:rtl/>
          <w:lang w:bidi="fa-IR"/>
        </w:rPr>
        <w:t>7*7</w:t>
      </w:r>
      <w:r w:rsidRPr="00AF36F3">
        <w:rPr>
          <w:rtl/>
          <w:lang w:bidi="fa-IR"/>
        </w:rPr>
        <w:t xml:space="preserve"> و انحراف مع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ار</w:t>
      </w:r>
      <w:r w:rsidRPr="00AF36F3">
        <w:rPr>
          <w:rtl/>
          <w:lang w:bidi="fa-IR"/>
        </w:rPr>
        <w:t xml:space="preserve"> (</w:t>
      </w:r>
      <w:r w:rsidRPr="00AF36F3">
        <w:rPr>
          <w:lang w:bidi="fa-IR"/>
        </w:rPr>
        <w:t>sigma</w:t>
      </w:r>
      <w:r w:rsidRPr="00AF36F3">
        <w:rPr>
          <w:rtl/>
          <w:lang w:bidi="fa-IR"/>
        </w:rPr>
        <w:t>) برابر با 2.0 ا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جاد</w:t>
      </w:r>
      <w:r w:rsidRPr="00AF36F3">
        <w:rPr>
          <w:rtl/>
          <w:lang w:bidi="fa-IR"/>
        </w:rPr>
        <w:t xml:space="preserve"> و با استفاده از </w:t>
      </w:r>
      <w:proofErr w:type="spellStart"/>
      <w:r w:rsidRPr="00AF36F3">
        <w:rPr>
          <w:lang w:bidi="fa-IR"/>
        </w:rPr>
        <w:t>imfilter</w:t>
      </w:r>
      <w:proofErr w:type="spellEnd"/>
      <w:r w:rsidRPr="00AF36F3">
        <w:rPr>
          <w:rtl/>
          <w:lang w:bidi="fa-IR"/>
        </w:rPr>
        <w:t xml:space="preserve"> برا</w:t>
      </w:r>
      <w:r w:rsidRPr="00AF36F3">
        <w:rPr>
          <w:rFonts w:hint="cs"/>
          <w:rtl/>
          <w:lang w:bidi="fa-IR"/>
        </w:rPr>
        <w:t>ی</w:t>
      </w:r>
      <w:r w:rsidRPr="00AF36F3">
        <w:rPr>
          <w:rtl/>
          <w:lang w:bidi="fa-IR"/>
        </w:rPr>
        <w:t xml:space="preserve"> صاف کردن تصو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ر</w:t>
      </w:r>
      <w:r w:rsidRPr="00AF36F3">
        <w:rPr>
          <w:rtl/>
          <w:lang w:bidi="fa-IR"/>
        </w:rPr>
        <w:t xml:space="preserve"> و کاهش نو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زها</w:t>
      </w:r>
      <w:r w:rsidRPr="00AF36F3">
        <w:rPr>
          <w:rFonts w:hint="cs"/>
          <w:rtl/>
          <w:lang w:bidi="fa-IR"/>
        </w:rPr>
        <w:t>ی</w:t>
      </w:r>
      <w:r w:rsidRPr="00AF36F3">
        <w:rPr>
          <w:rtl/>
          <w:lang w:bidi="fa-IR"/>
        </w:rPr>
        <w:t xml:space="preserve"> فرکانس بالا اعمال شد.</w:t>
      </w:r>
    </w:p>
    <w:p w14:paraId="056EDFE3" w14:textId="77777777" w:rsidR="00AF36F3" w:rsidRDefault="00AF36F3">
      <w:pPr>
        <w:pStyle w:val="a8"/>
        <w:numPr>
          <w:ilvl w:val="1"/>
          <w:numId w:val="12"/>
        </w:numPr>
        <w:rPr>
          <w:rtl/>
          <w:lang w:bidi="fa-IR"/>
        </w:rPr>
      </w:pPr>
      <w:r>
        <w:rPr>
          <w:rtl/>
          <w:lang w:bidi="fa-IR"/>
        </w:rPr>
        <w:t>به‌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</w:p>
    <w:p w14:paraId="674900A6" w14:textId="5529DFBB" w:rsidR="00AF36F3" w:rsidRDefault="00AF36F3">
      <w:pPr>
        <w:pStyle w:val="a8"/>
        <w:numPr>
          <w:ilvl w:val="1"/>
          <w:numId w:val="12"/>
        </w:numPr>
        <w:rPr>
          <w:rtl/>
          <w:lang w:bidi="fa-IR"/>
        </w:rPr>
      </w:pPr>
      <w:r>
        <w:rPr>
          <w:rFonts w:hint="eastAsia"/>
          <w:rtl/>
          <w:lang w:bidi="fa-IR"/>
        </w:rPr>
        <w:t>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ناس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مرز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اخت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از چن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الگو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م</w:t>
      </w:r>
      <w:r>
        <w:rPr>
          <w:rtl/>
          <w:lang w:bidi="fa-IR"/>
        </w:rPr>
        <w:t xml:space="preserve"> لبه‌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فاده شد. هر الگو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م</w:t>
      </w:r>
      <w:r>
        <w:rPr>
          <w:rtl/>
          <w:lang w:bidi="fa-IR"/>
        </w:rPr>
        <w:t xml:space="preserve"> به د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خاص خود در شناس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لبه‌ها در شر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ط</w:t>
      </w:r>
      <w:r>
        <w:rPr>
          <w:rtl/>
          <w:lang w:bidi="fa-IR"/>
        </w:rPr>
        <w:t xml:space="preserve"> مختلف انتخاب شده است.</w:t>
      </w:r>
    </w:p>
    <w:p w14:paraId="79903683" w14:textId="76AABDAA" w:rsidR="00AF36F3" w:rsidRDefault="00AF36F3">
      <w:pPr>
        <w:pStyle w:val="a8"/>
        <w:numPr>
          <w:ilvl w:val="1"/>
          <w:numId w:val="12"/>
        </w:numPr>
        <w:rPr>
          <w:lang w:bidi="fa-IR"/>
        </w:rPr>
      </w:pPr>
      <w:r>
        <w:rPr>
          <w:rFonts w:hint="eastAsia"/>
          <w:rtl/>
          <w:lang w:bidi="fa-IR"/>
        </w:rPr>
        <w:t>لبه‌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 روش </w:t>
      </w:r>
      <w:r>
        <w:rPr>
          <w:lang w:bidi="fa-IR"/>
        </w:rPr>
        <w:t>Sobel</w:t>
      </w:r>
      <w:r>
        <w:rPr>
          <w:rtl/>
          <w:lang w:bidi="fa-IR"/>
        </w:rPr>
        <w:t xml:space="preserve">: عملگر </w:t>
      </w:r>
      <w:r>
        <w:rPr>
          <w:lang w:bidi="fa-IR"/>
        </w:rPr>
        <w:t>Sobel</w:t>
      </w:r>
      <w:r>
        <w:rPr>
          <w:rtl/>
          <w:lang w:bidi="fa-IR"/>
        </w:rPr>
        <w:t xml:space="preserve"> ش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شدت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را محاسب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 xml:space="preserve"> و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تغ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رات</w:t>
      </w:r>
      <w:r>
        <w:rPr>
          <w:rtl/>
          <w:lang w:bidi="fa-IR"/>
        </w:rPr>
        <w:t xml:space="preserve"> ش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را برجست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ساز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ناس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لبه‌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با ش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نسبتاً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نواخت</w:t>
      </w:r>
      <w:r>
        <w:rPr>
          <w:rtl/>
          <w:lang w:bidi="fa-IR"/>
        </w:rPr>
        <w:t xml:space="preserve"> موثر است.</w:t>
      </w:r>
    </w:p>
    <w:p w14:paraId="36C26803" w14:textId="1BE42535" w:rsidR="00AF36F3" w:rsidRDefault="00AF36F3">
      <w:pPr>
        <w:pStyle w:val="a8"/>
        <w:numPr>
          <w:ilvl w:val="1"/>
          <w:numId w:val="12"/>
        </w:numPr>
        <w:rPr>
          <w:lang w:bidi="fa-IR"/>
        </w:rPr>
      </w:pPr>
      <w:r>
        <w:rPr>
          <w:rFonts w:hint="cs"/>
          <w:rtl/>
          <w:lang w:bidi="fa-IR"/>
        </w:rPr>
        <w:t>ل</w:t>
      </w:r>
      <w:r w:rsidRPr="00AF36F3">
        <w:rPr>
          <w:rtl/>
          <w:lang w:bidi="fa-IR"/>
        </w:rPr>
        <w:t>به‌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اب</w:t>
      </w:r>
      <w:r w:rsidRPr="00AF36F3">
        <w:rPr>
          <w:rFonts w:hint="cs"/>
          <w:rtl/>
          <w:lang w:bidi="fa-IR"/>
        </w:rPr>
        <w:t>ی</w:t>
      </w:r>
      <w:r w:rsidRPr="00AF36F3">
        <w:rPr>
          <w:rtl/>
          <w:lang w:bidi="fa-IR"/>
        </w:rPr>
        <w:t xml:space="preserve"> به روش </w:t>
      </w:r>
      <w:r w:rsidRPr="00AF36F3">
        <w:rPr>
          <w:lang w:bidi="fa-IR"/>
        </w:rPr>
        <w:t>Prewitt</w:t>
      </w:r>
      <w:r w:rsidRPr="00AF36F3">
        <w:rPr>
          <w:rtl/>
          <w:lang w:bidi="fa-IR"/>
        </w:rPr>
        <w:t xml:space="preserve">: مشابه </w:t>
      </w:r>
      <w:r w:rsidRPr="00AF36F3">
        <w:rPr>
          <w:lang w:bidi="fa-IR"/>
        </w:rPr>
        <w:t>Sobel</w:t>
      </w:r>
      <w:r w:rsidRPr="00AF36F3">
        <w:rPr>
          <w:rtl/>
          <w:lang w:bidi="fa-IR"/>
        </w:rPr>
        <w:t xml:space="preserve">، عملگر </w:t>
      </w:r>
      <w:r w:rsidRPr="00AF36F3">
        <w:rPr>
          <w:lang w:bidi="fa-IR"/>
        </w:rPr>
        <w:t>Prewitt</w:t>
      </w:r>
      <w:r w:rsidRPr="00AF36F3">
        <w:rPr>
          <w:rtl/>
          <w:lang w:bidi="fa-IR"/>
        </w:rPr>
        <w:t xml:space="preserve"> ن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ز</w:t>
      </w:r>
      <w:r w:rsidRPr="00AF36F3">
        <w:rPr>
          <w:rtl/>
          <w:lang w:bidi="fa-IR"/>
        </w:rPr>
        <w:t xml:space="preserve"> ش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ب</w:t>
      </w:r>
      <w:r w:rsidRPr="00AF36F3">
        <w:rPr>
          <w:rtl/>
          <w:lang w:bidi="fa-IR"/>
        </w:rPr>
        <w:t xml:space="preserve"> شدت را محاسبه م</w:t>
      </w:r>
      <w:r w:rsidRPr="00AF36F3">
        <w:rPr>
          <w:rFonts w:hint="cs"/>
          <w:rtl/>
          <w:lang w:bidi="fa-IR"/>
        </w:rPr>
        <w:t>ی‌</w:t>
      </w:r>
      <w:r w:rsidRPr="00AF36F3">
        <w:rPr>
          <w:rFonts w:hint="eastAsia"/>
          <w:rtl/>
          <w:lang w:bidi="fa-IR"/>
        </w:rPr>
        <w:t>کند</w:t>
      </w:r>
      <w:r w:rsidRPr="00AF36F3">
        <w:rPr>
          <w:rtl/>
          <w:lang w:bidi="fa-IR"/>
        </w:rPr>
        <w:t xml:space="preserve"> اما از هسته‌ها</w:t>
      </w:r>
      <w:r w:rsidRPr="00AF36F3">
        <w:rPr>
          <w:rFonts w:hint="cs"/>
          <w:rtl/>
          <w:lang w:bidi="fa-IR"/>
        </w:rPr>
        <w:t>ی</w:t>
      </w:r>
      <w:r w:rsidRPr="00AF36F3">
        <w:rPr>
          <w:rtl/>
          <w:lang w:bidi="fa-IR"/>
        </w:rPr>
        <w:t xml:space="preserve"> متفاوت</w:t>
      </w:r>
      <w:r w:rsidRPr="00AF36F3">
        <w:rPr>
          <w:rFonts w:hint="cs"/>
          <w:rtl/>
          <w:lang w:bidi="fa-IR"/>
        </w:rPr>
        <w:t>ی</w:t>
      </w:r>
      <w:r w:rsidRPr="00AF36F3">
        <w:rPr>
          <w:rtl/>
          <w:lang w:bidi="fa-IR"/>
        </w:rPr>
        <w:t xml:space="preserve"> استفاده م</w:t>
      </w:r>
      <w:r w:rsidRPr="00AF36F3">
        <w:rPr>
          <w:rFonts w:hint="cs"/>
          <w:rtl/>
          <w:lang w:bidi="fa-IR"/>
        </w:rPr>
        <w:t>ی‌</w:t>
      </w:r>
      <w:r w:rsidRPr="00AF36F3">
        <w:rPr>
          <w:rFonts w:hint="eastAsia"/>
          <w:rtl/>
          <w:lang w:bidi="fa-IR"/>
        </w:rPr>
        <w:t>کند</w:t>
      </w:r>
      <w:r w:rsidRPr="00AF36F3">
        <w:rPr>
          <w:rtl/>
          <w:lang w:bidi="fa-IR"/>
        </w:rPr>
        <w:t>. ا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ن</w:t>
      </w:r>
      <w:r w:rsidRPr="00AF36F3">
        <w:rPr>
          <w:rtl/>
          <w:lang w:bidi="fa-IR"/>
        </w:rPr>
        <w:t xml:space="preserve"> روش برا</w:t>
      </w:r>
      <w:r w:rsidRPr="00AF36F3">
        <w:rPr>
          <w:rFonts w:hint="cs"/>
          <w:rtl/>
          <w:lang w:bidi="fa-IR"/>
        </w:rPr>
        <w:t>ی</w:t>
      </w:r>
      <w:r w:rsidRPr="00AF36F3">
        <w:rPr>
          <w:rtl/>
          <w:lang w:bidi="fa-IR"/>
        </w:rPr>
        <w:t xml:space="preserve"> شناسا</w:t>
      </w:r>
      <w:r w:rsidRPr="00AF36F3">
        <w:rPr>
          <w:rFonts w:hint="cs"/>
          <w:rtl/>
          <w:lang w:bidi="fa-IR"/>
        </w:rPr>
        <w:t>یی</w:t>
      </w:r>
      <w:r w:rsidRPr="00AF36F3">
        <w:rPr>
          <w:rtl/>
          <w:lang w:bidi="fa-IR"/>
        </w:rPr>
        <w:t xml:space="preserve"> لبه‌ها</w:t>
      </w:r>
      <w:r w:rsidRPr="00AF36F3">
        <w:rPr>
          <w:rFonts w:hint="cs"/>
          <w:rtl/>
          <w:lang w:bidi="fa-IR"/>
        </w:rPr>
        <w:t>ی</w:t>
      </w:r>
      <w:r w:rsidRPr="00AF36F3">
        <w:rPr>
          <w:rtl/>
          <w:lang w:bidi="fa-IR"/>
        </w:rPr>
        <w:t xml:space="preserve"> عمود</w:t>
      </w:r>
      <w:r w:rsidRPr="00AF36F3">
        <w:rPr>
          <w:rFonts w:hint="cs"/>
          <w:rtl/>
          <w:lang w:bidi="fa-IR"/>
        </w:rPr>
        <w:t>ی</w:t>
      </w:r>
      <w:r w:rsidRPr="00AF36F3">
        <w:rPr>
          <w:rtl/>
          <w:lang w:bidi="fa-IR"/>
        </w:rPr>
        <w:t xml:space="preserve"> و افق</w:t>
      </w:r>
      <w:r w:rsidRPr="00AF36F3">
        <w:rPr>
          <w:rFonts w:hint="cs"/>
          <w:rtl/>
          <w:lang w:bidi="fa-IR"/>
        </w:rPr>
        <w:t>ی</w:t>
      </w:r>
      <w:r w:rsidRPr="00AF36F3">
        <w:rPr>
          <w:rtl/>
          <w:lang w:bidi="fa-IR"/>
        </w:rPr>
        <w:t xml:space="preserve"> مف</w:t>
      </w:r>
      <w:r w:rsidRPr="00AF36F3">
        <w:rPr>
          <w:rFonts w:hint="cs"/>
          <w:rtl/>
          <w:lang w:bidi="fa-IR"/>
        </w:rPr>
        <w:t>ی</w:t>
      </w:r>
      <w:r w:rsidRPr="00AF36F3">
        <w:rPr>
          <w:rFonts w:hint="eastAsia"/>
          <w:rtl/>
          <w:lang w:bidi="fa-IR"/>
        </w:rPr>
        <w:t>د</w:t>
      </w:r>
      <w:r w:rsidRPr="00AF36F3">
        <w:rPr>
          <w:rtl/>
          <w:lang w:bidi="fa-IR"/>
        </w:rPr>
        <w:t xml:space="preserve"> است.</w:t>
      </w:r>
    </w:p>
    <w:p w14:paraId="31E22EED" w14:textId="71DD8484" w:rsidR="00360A76" w:rsidRDefault="00360A76">
      <w:pPr>
        <w:pStyle w:val="a8"/>
        <w:numPr>
          <w:ilvl w:val="1"/>
          <w:numId w:val="12"/>
        </w:numPr>
        <w:rPr>
          <w:lang w:bidi="fa-IR"/>
        </w:rPr>
      </w:pPr>
      <w:r w:rsidRPr="00360A76">
        <w:rPr>
          <w:rtl/>
          <w:lang w:bidi="fa-IR"/>
        </w:rPr>
        <w:t>لبه‌</w:t>
      </w:r>
      <w:r w:rsidRPr="00360A76">
        <w:rPr>
          <w:rFonts w:hint="cs"/>
          <w:rtl/>
          <w:lang w:bidi="fa-IR"/>
        </w:rPr>
        <w:t>ی</w:t>
      </w:r>
      <w:r w:rsidRPr="00360A76">
        <w:rPr>
          <w:rFonts w:hint="eastAsia"/>
          <w:rtl/>
          <w:lang w:bidi="fa-IR"/>
        </w:rPr>
        <w:t>اب</w:t>
      </w:r>
      <w:r w:rsidRPr="00360A76">
        <w:rPr>
          <w:rFonts w:hint="cs"/>
          <w:rtl/>
          <w:lang w:bidi="fa-IR"/>
        </w:rPr>
        <w:t>ی</w:t>
      </w:r>
      <w:r w:rsidRPr="00360A76">
        <w:rPr>
          <w:rtl/>
          <w:lang w:bidi="fa-IR"/>
        </w:rPr>
        <w:t xml:space="preserve"> به روش </w:t>
      </w:r>
      <w:r w:rsidRPr="00360A76">
        <w:rPr>
          <w:lang w:bidi="fa-IR"/>
        </w:rPr>
        <w:t>Canny</w:t>
      </w:r>
      <w:r w:rsidRPr="00360A76">
        <w:rPr>
          <w:rtl/>
          <w:lang w:bidi="fa-IR"/>
        </w:rPr>
        <w:t xml:space="preserve">: روش </w:t>
      </w:r>
      <w:r w:rsidRPr="00360A76">
        <w:rPr>
          <w:lang w:bidi="fa-IR"/>
        </w:rPr>
        <w:t>Canny</w:t>
      </w:r>
      <w:r w:rsidRPr="00360A76">
        <w:rPr>
          <w:rtl/>
          <w:lang w:bidi="fa-IR"/>
        </w:rPr>
        <w:t xml:space="preserve"> </w:t>
      </w:r>
      <w:r w:rsidRPr="00360A76">
        <w:rPr>
          <w:rFonts w:hint="cs"/>
          <w:rtl/>
          <w:lang w:bidi="fa-IR"/>
        </w:rPr>
        <w:t>ی</w:t>
      </w:r>
      <w:r w:rsidRPr="00360A76">
        <w:rPr>
          <w:rFonts w:hint="eastAsia"/>
          <w:rtl/>
          <w:lang w:bidi="fa-IR"/>
        </w:rPr>
        <w:t>ک</w:t>
      </w:r>
      <w:r w:rsidRPr="00360A76">
        <w:rPr>
          <w:rtl/>
          <w:lang w:bidi="fa-IR"/>
        </w:rPr>
        <w:t xml:space="preserve"> الگور</w:t>
      </w:r>
      <w:r w:rsidRPr="00360A76">
        <w:rPr>
          <w:rFonts w:hint="cs"/>
          <w:rtl/>
          <w:lang w:bidi="fa-IR"/>
        </w:rPr>
        <w:t>ی</w:t>
      </w:r>
      <w:r w:rsidRPr="00360A76">
        <w:rPr>
          <w:rFonts w:hint="eastAsia"/>
          <w:rtl/>
          <w:lang w:bidi="fa-IR"/>
        </w:rPr>
        <w:t>تم</w:t>
      </w:r>
      <w:r w:rsidRPr="00360A76">
        <w:rPr>
          <w:rtl/>
          <w:lang w:bidi="fa-IR"/>
        </w:rPr>
        <w:t xml:space="preserve"> چند مرحله‌ا</w:t>
      </w:r>
      <w:r w:rsidRPr="00360A76">
        <w:rPr>
          <w:rFonts w:hint="cs"/>
          <w:rtl/>
          <w:lang w:bidi="fa-IR"/>
        </w:rPr>
        <w:t>ی</w:t>
      </w:r>
      <w:r w:rsidRPr="00360A76">
        <w:rPr>
          <w:rtl/>
          <w:lang w:bidi="fa-IR"/>
        </w:rPr>
        <w:t xml:space="preserve"> است که شامل کاهش نو</w:t>
      </w:r>
      <w:r w:rsidRPr="00360A76">
        <w:rPr>
          <w:rFonts w:hint="cs"/>
          <w:rtl/>
          <w:lang w:bidi="fa-IR"/>
        </w:rPr>
        <w:t>ی</w:t>
      </w:r>
      <w:r w:rsidRPr="00360A76">
        <w:rPr>
          <w:rFonts w:hint="eastAsia"/>
          <w:rtl/>
          <w:lang w:bidi="fa-IR"/>
        </w:rPr>
        <w:t>ز،</w:t>
      </w:r>
      <w:r w:rsidRPr="00360A76">
        <w:rPr>
          <w:rtl/>
          <w:lang w:bidi="fa-IR"/>
        </w:rPr>
        <w:t xml:space="preserve"> </w:t>
      </w:r>
      <w:r w:rsidRPr="00360A76">
        <w:rPr>
          <w:lang w:bidi="fa-IR"/>
        </w:rPr>
        <w:t>gradient calculation, non-maximum suppression</w:t>
      </w:r>
      <w:r>
        <w:rPr>
          <w:rFonts w:hint="cs"/>
          <w:rtl/>
          <w:lang w:bidi="fa-IR"/>
        </w:rPr>
        <w:t xml:space="preserve"> و</w:t>
      </w:r>
      <w:r w:rsidRPr="00360A76">
        <w:rPr>
          <w:rtl/>
          <w:lang w:bidi="fa-IR"/>
        </w:rPr>
        <w:t xml:space="preserve"> آستانه‌گذار</w:t>
      </w:r>
      <w:r w:rsidRPr="00360A76">
        <w:rPr>
          <w:rFonts w:hint="cs"/>
          <w:rtl/>
          <w:lang w:bidi="fa-IR"/>
        </w:rPr>
        <w:t>ی</w:t>
      </w:r>
      <w:r w:rsidRPr="00360A76">
        <w:rPr>
          <w:rtl/>
          <w:lang w:bidi="fa-IR"/>
        </w:rPr>
        <w:t xml:space="preserve"> دوگانه م</w:t>
      </w:r>
      <w:r w:rsidRPr="00360A76">
        <w:rPr>
          <w:rFonts w:hint="cs"/>
          <w:rtl/>
          <w:lang w:bidi="fa-IR"/>
        </w:rPr>
        <w:t>ی‌</w:t>
      </w:r>
      <w:r w:rsidRPr="00360A76">
        <w:rPr>
          <w:rFonts w:hint="eastAsia"/>
          <w:rtl/>
          <w:lang w:bidi="fa-IR"/>
        </w:rPr>
        <w:t>باشد</w:t>
      </w:r>
      <w:r w:rsidRPr="00360A76">
        <w:rPr>
          <w:rtl/>
          <w:lang w:bidi="fa-IR"/>
        </w:rPr>
        <w:t>. ا</w:t>
      </w:r>
      <w:r w:rsidRPr="00360A76">
        <w:rPr>
          <w:rFonts w:hint="cs"/>
          <w:rtl/>
          <w:lang w:bidi="fa-IR"/>
        </w:rPr>
        <w:t>ی</w:t>
      </w:r>
      <w:r w:rsidRPr="00360A76">
        <w:rPr>
          <w:rFonts w:hint="eastAsia"/>
          <w:rtl/>
          <w:lang w:bidi="fa-IR"/>
        </w:rPr>
        <w:t>ن</w:t>
      </w:r>
      <w:r w:rsidRPr="00360A76">
        <w:rPr>
          <w:rtl/>
          <w:lang w:bidi="fa-IR"/>
        </w:rPr>
        <w:t xml:space="preserve"> روش به دل</w:t>
      </w:r>
      <w:r w:rsidRPr="00360A76">
        <w:rPr>
          <w:rFonts w:hint="cs"/>
          <w:rtl/>
          <w:lang w:bidi="fa-IR"/>
        </w:rPr>
        <w:t>ی</w:t>
      </w:r>
      <w:r w:rsidRPr="00360A76">
        <w:rPr>
          <w:rFonts w:hint="eastAsia"/>
          <w:rtl/>
          <w:lang w:bidi="fa-IR"/>
        </w:rPr>
        <w:t>ل</w:t>
      </w:r>
      <w:r w:rsidRPr="00360A76">
        <w:rPr>
          <w:rtl/>
          <w:lang w:bidi="fa-IR"/>
        </w:rPr>
        <w:t xml:space="preserve"> دقت بالا در شناسا</w:t>
      </w:r>
      <w:r w:rsidRPr="00360A76">
        <w:rPr>
          <w:rFonts w:hint="cs"/>
          <w:rtl/>
          <w:lang w:bidi="fa-IR"/>
        </w:rPr>
        <w:t>یی</w:t>
      </w:r>
      <w:r w:rsidRPr="00360A76">
        <w:rPr>
          <w:rtl/>
          <w:lang w:bidi="fa-IR"/>
        </w:rPr>
        <w:t xml:space="preserve"> لبه‌ها</w:t>
      </w:r>
      <w:r w:rsidRPr="00360A76">
        <w:rPr>
          <w:rFonts w:hint="cs"/>
          <w:rtl/>
          <w:lang w:bidi="fa-IR"/>
        </w:rPr>
        <w:t>ی</w:t>
      </w:r>
      <w:r w:rsidRPr="00360A76">
        <w:rPr>
          <w:rtl/>
          <w:lang w:bidi="fa-IR"/>
        </w:rPr>
        <w:t xml:space="preserve"> واقع</w:t>
      </w:r>
      <w:r w:rsidRPr="00360A76">
        <w:rPr>
          <w:rFonts w:hint="cs"/>
          <w:rtl/>
          <w:lang w:bidi="fa-IR"/>
        </w:rPr>
        <w:t>ی</w:t>
      </w:r>
      <w:r w:rsidRPr="00360A76">
        <w:rPr>
          <w:rtl/>
          <w:lang w:bidi="fa-IR"/>
        </w:rPr>
        <w:t xml:space="preserve"> و کاهش مثبت‌ها</w:t>
      </w:r>
      <w:r w:rsidRPr="00360A76">
        <w:rPr>
          <w:rFonts w:hint="cs"/>
          <w:rtl/>
          <w:lang w:bidi="fa-IR"/>
        </w:rPr>
        <w:t>ی</w:t>
      </w:r>
      <w:r w:rsidRPr="00360A76">
        <w:rPr>
          <w:rtl/>
          <w:lang w:bidi="fa-IR"/>
        </w:rPr>
        <w:t xml:space="preserve"> کاذب </w:t>
      </w:r>
      <w:r>
        <w:rPr>
          <w:rFonts w:hint="cs"/>
          <w:rtl/>
          <w:lang w:bidi="fa-IR"/>
        </w:rPr>
        <w:t>شناخته شده است.</w:t>
      </w:r>
    </w:p>
    <w:p w14:paraId="774B3A78" w14:textId="12EC3481" w:rsidR="00B50DCD" w:rsidRDefault="00B50DCD">
      <w:pPr>
        <w:pStyle w:val="a8"/>
        <w:numPr>
          <w:ilvl w:val="0"/>
          <w:numId w:val="12"/>
        </w:numPr>
        <w:rPr>
          <w:rtl/>
          <w:lang w:bidi="fa-IR"/>
        </w:rPr>
      </w:pPr>
      <w:r w:rsidRPr="00B50DCD">
        <w:rPr>
          <w:rtl/>
          <w:lang w:bidi="fa-IR"/>
        </w:rPr>
        <w:t>ترک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ب</w:t>
      </w:r>
      <w:r w:rsidRPr="00B50DCD">
        <w:rPr>
          <w:rtl/>
          <w:lang w:bidi="fa-IR"/>
        </w:rPr>
        <w:t xml:space="preserve"> نقشه‌ها</w:t>
      </w:r>
      <w:r w:rsidRPr="00B50DCD">
        <w:rPr>
          <w:rFonts w:hint="cs"/>
          <w:rtl/>
          <w:lang w:bidi="fa-IR"/>
        </w:rPr>
        <w:t>ی</w:t>
      </w:r>
      <w:r w:rsidRPr="00B50DCD">
        <w:rPr>
          <w:rtl/>
          <w:lang w:bidi="fa-IR"/>
        </w:rPr>
        <w:t xml:space="preserve"> لبه</w:t>
      </w:r>
      <w:r>
        <w:rPr>
          <w:rFonts w:hint="cs"/>
          <w:rtl/>
          <w:lang w:bidi="fa-IR"/>
        </w:rPr>
        <w:t xml:space="preserve">: </w:t>
      </w:r>
      <w:r w:rsidRPr="00B50DCD">
        <w:rPr>
          <w:rtl/>
          <w:lang w:bidi="fa-IR"/>
        </w:rPr>
        <w:t>برا</w:t>
      </w:r>
      <w:r w:rsidRPr="00B50DCD">
        <w:rPr>
          <w:rFonts w:hint="cs"/>
          <w:rtl/>
          <w:lang w:bidi="fa-IR"/>
        </w:rPr>
        <w:t>ی</w:t>
      </w:r>
      <w:r w:rsidRPr="00B50DCD">
        <w:rPr>
          <w:rtl/>
          <w:lang w:bidi="fa-IR"/>
        </w:rPr>
        <w:t xml:space="preserve"> استفاده از مزا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ا</w:t>
      </w:r>
      <w:r w:rsidRPr="00B50DCD">
        <w:rPr>
          <w:rFonts w:hint="cs"/>
          <w:rtl/>
          <w:lang w:bidi="fa-IR"/>
        </w:rPr>
        <w:t>ی</w:t>
      </w:r>
      <w:r w:rsidRPr="00B50DCD">
        <w:rPr>
          <w:rtl/>
          <w:lang w:bidi="fa-IR"/>
        </w:rPr>
        <w:t xml:space="preserve"> هر الگور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تم</w:t>
      </w:r>
      <w:r w:rsidRPr="00B50DCD">
        <w:rPr>
          <w:rtl/>
          <w:lang w:bidi="fa-IR"/>
        </w:rPr>
        <w:t xml:space="preserve"> لبه‌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اب</w:t>
      </w:r>
      <w:r w:rsidRPr="00B50DCD">
        <w:rPr>
          <w:rFonts w:hint="cs"/>
          <w:rtl/>
          <w:lang w:bidi="fa-IR"/>
        </w:rPr>
        <w:t>ی</w:t>
      </w:r>
      <w:r w:rsidRPr="00B50DCD">
        <w:rPr>
          <w:rtl/>
          <w:lang w:bidi="fa-IR"/>
        </w:rPr>
        <w:t xml:space="preserve"> و ا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جاد</w:t>
      </w:r>
      <w:r w:rsidRPr="00B50DCD">
        <w:rPr>
          <w:rtl/>
          <w:lang w:bidi="fa-IR"/>
        </w:rPr>
        <w:t xml:space="preserve"> 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ک</w:t>
      </w:r>
      <w:r w:rsidRPr="00B50DCD">
        <w:rPr>
          <w:rtl/>
          <w:lang w:bidi="fa-IR"/>
        </w:rPr>
        <w:t xml:space="preserve"> نقشه لبه جامع‌تر، نتا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ج</w:t>
      </w:r>
      <w:r w:rsidRPr="00B50DCD">
        <w:rPr>
          <w:rtl/>
          <w:lang w:bidi="fa-IR"/>
        </w:rPr>
        <w:t xml:space="preserve"> تمام</w:t>
      </w:r>
      <w:r w:rsidRPr="00B50DCD">
        <w:rPr>
          <w:rFonts w:hint="cs"/>
          <w:rtl/>
          <w:lang w:bidi="fa-IR"/>
        </w:rPr>
        <w:t>ی</w:t>
      </w:r>
      <w:r w:rsidRPr="00B50DCD">
        <w:rPr>
          <w:rtl/>
          <w:lang w:bidi="fa-IR"/>
        </w:rPr>
        <w:t xml:space="preserve"> روش‌ها با استفاده از عملگر منطق</w:t>
      </w:r>
      <w:r w:rsidRPr="00B50DCD">
        <w:rPr>
          <w:rFonts w:hint="cs"/>
          <w:rtl/>
          <w:lang w:bidi="fa-IR"/>
        </w:rPr>
        <w:t>ی</w:t>
      </w:r>
      <w:r w:rsidRPr="00B50DCD">
        <w:rPr>
          <w:rtl/>
          <w:lang w:bidi="fa-IR"/>
        </w:rPr>
        <w:t xml:space="preserve"> </w:t>
      </w:r>
      <w:r w:rsidRPr="00B50DCD">
        <w:rPr>
          <w:lang w:bidi="fa-IR"/>
        </w:rPr>
        <w:t>OR</w:t>
      </w:r>
      <w:r w:rsidRPr="00B50DCD">
        <w:rPr>
          <w:rtl/>
          <w:lang w:bidi="fa-IR"/>
        </w:rPr>
        <w:t xml:space="preserve"> ترک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ب</w:t>
      </w:r>
      <w:r w:rsidRPr="00B50DCD">
        <w:rPr>
          <w:rtl/>
          <w:lang w:bidi="fa-IR"/>
        </w:rPr>
        <w:t xml:space="preserve"> شدند. ا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ن</w:t>
      </w:r>
      <w:r w:rsidRPr="00B50DCD">
        <w:rPr>
          <w:rtl/>
          <w:lang w:bidi="fa-IR"/>
        </w:rPr>
        <w:t xml:space="preserve"> رو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کرد</w:t>
      </w:r>
      <w:r w:rsidRPr="00B50DCD">
        <w:rPr>
          <w:rtl/>
          <w:lang w:bidi="fa-IR"/>
        </w:rPr>
        <w:t xml:space="preserve"> تضم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ن</w:t>
      </w:r>
      <w:r w:rsidRPr="00B50DCD">
        <w:rPr>
          <w:rtl/>
          <w:lang w:bidi="fa-IR"/>
        </w:rPr>
        <w:t xml:space="preserve"> م</w:t>
      </w:r>
      <w:r w:rsidRPr="00B50DCD">
        <w:rPr>
          <w:rFonts w:hint="cs"/>
          <w:rtl/>
          <w:lang w:bidi="fa-IR"/>
        </w:rPr>
        <w:t>ی‌</w:t>
      </w:r>
      <w:r w:rsidRPr="00B50DCD">
        <w:rPr>
          <w:rFonts w:hint="eastAsia"/>
          <w:rtl/>
          <w:lang w:bidi="fa-IR"/>
        </w:rPr>
        <w:t>کند</w:t>
      </w:r>
      <w:r w:rsidRPr="00B50DCD">
        <w:rPr>
          <w:rtl/>
          <w:lang w:bidi="fa-IR"/>
        </w:rPr>
        <w:t xml:space="preserve"> که لبه‌ها</w:t>
      </w:r>
      <w:r w:rsidRPr="00B50DCD">
        <w:rPr>
          <w:rFonts w:hint="cs"/>
          <w:rtl/>
          <w:lang w:bidi="fa-IR"/>
        </w:rPr>
        <w:t>ی</w:t>
      </w:r>
      <w:r w:rsidRPr="00B50DCD">
        <w:rPr>
          <w:rtl/>
          <w:lang w:bidi="fa-IR"/>
        </w:rPr>
        <w:t xml:space="preserve"> شناسا</w:t>
      </w:r>
      <w:r w:rsidRPr="00B50DCD">
        <w:rPr>
          <w:rFonts w:hint="cs"/>
          <w:rtl/>
          <w:lang w:bidi="fa-IR"/>
        </w:rPr>
        <w:t>یی</w:t>
      </w:r>
      <w:r w:rsidRPr="00B50DCD">
        <w:rPr>
          <w:rtl/>
          <w:lang w:bidi="fa-IR"/>
        </w:rPr>
        <w:t xml:space="preserve"> شده توسط هر 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ک</w:t>
      </w:r>
      <w:r w:rsidRPr="00B50DCD">
        <w:rPr>
          <w:rtl/>
          <w:lang w:bidi="fa-IR"/>
        </w:rPr>
        <w:t xml:space="preserve"> از الگور</w:t>
      </w:r>
      <w:r w:rsidRPr="00B50DCD">
        <w:rPr>
          <w:rFonts w:hint="cs"/>
          <w:rtl/>
          <w:lang w:bidi="fa-IR"/>
        </w:rPr>
        <w:t>ی</w:t>
      </w:r>
      <w:r w:rsidRPr="00B50DCD">
        <w:rPr>
          <w:rFonts w:hint="eastAsia"/>
          <w:rtl/>
          <w:lang w:bidi="fa-IR"/>
        </w:rPr>
        <w:t>تم‌ها</w:t>
      </w:r>
      <w:r w:rsidRPr="00B50DCD">
        <w:rPr>
          <w:rtl/>
          <w:lang w:bidi="fa-IR"/>
        </w:rPr>
        <w:t xml:space="preserve"> در نقشه لبه نها</w:t>
      </w:r>
      <w:r w:rsidRPr="00B50DCD">
        <w:rPr>
          <w:rFonts w:hint="cs"/>
          <w:rtl/>
          <w:lang w:bidi="fa-IR"/>
        </w:rPr>
        <w:t>یی</w:t>
      </w:r>
      <w:r w:rsidRPr="00B50DCD">
        <w:rPr>
          <w:rtl/>
          <w:lang w:bidi="fa-IR"/>
        </w:rPr>
        <w:t xml:space="preserve"> حفظ م</w:t>
      </w:r>
      <w:r w:rsidRPr="00B50DCD">
        <w:rPr>
          <w:rFonts w:hint="cs"/>
          <w:rtl/>
          <w:lang w:bidi="fa-IR"/>
        </w:rPr>
        <w:t>ی‌</w:t>
      </w:r>
      <w:r w:rsidRPr="00B50DCD">
        <w:rPr>
          <w:rFonts w:hint="eastAsia"/>
          <w:rtl/>
          <w:lang w:bidi="fa-IR"/>
        </w:rPr>
        <w:t>شوند</w:t>
      </w:r>
      <w:r w:rsidRPr="00B50DCD">
        <w:rPr>
          <w:rtl/>
          <w:lang w:bidi="fa-IR"/>
        </w:rPr>
        <w:t>.</w:t>
      </w:r>
    </w:p>
    <w:p w14:paraId="3900C769" w14:textId="0B36992B" w:rsidR="00AF36F3" w:rsidRPr="00AF36F3" w:rsidRDefault="00D44CD2" w:rsidP="00D44CD2">
      <w:pPr>
        <w:pStyle w:val="a8"/>
        <w:jc w:val="center"/>
        <w:rPr>
          <w:rtl/>
          <w:lang w:bidi="fa-IR"/>
        </w:rPr>
      </w:pPr>
      <w:r>
        <w:rPr>
          <w:rFonts w:hint="cs"/>
          <w:noProof/>
          <w:lang w:bidi="fa-IR"/>
        </w:rPr>
        <w:lastRenderedPageBreak/>
        <w:drawing>
          <wp:inline distT="0" distB="0" distL="0" distR="0" wp14:anchorId="791E57E1" wp14:editId="3E480A5F">
            <wp:extent cx="5721985" cy="2987675"/>
            <wp:effectExtent l="0" t="0" r="0" b="0"/>
            <wp:docPr id="105059239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985" cy="298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F7648" w14:textId="49C93354" w:rsidR="00630C2B" w:rsidRDefault="00D44CD2" w:rsidP="00D44CD2">
      <w:pPr>
        <w:pStyle w:val="a3"/>
        <w:rPr>
          <w:rtl/>
        </w:rPr>
      </w:pPr>
      <w:bookmarkStart w:id="20" w:name="_Toc182529716"/>
      <w:r w:rsidRPr="00D44CD2">
        <w:rPr>
          <w:rtl/>
        </w:rPr>
        <w:t>نتا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ج</w:t>
      </w:r>
      <w:r w:rsidRPr="00D44CD2">
        <w:rPr>
          <w:rtl/>
        </w:rPr>
        <w:t xml:space="preserve"> پ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ش‌پردازش</w:t>
      </w:r>
      <w:r w:rsidRPr="00D44CD2">
        <w:rPr>
          <w:rtl/>
        </w:rPr>
        <w:t xml:space="preserve"> و لبه‌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اب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بر رو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تصو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ر</w:t>
      </w:r>
      <w:r w:rsidRPr="00D44CD2">
        <w:rPr>
          <w:rtl/>
        </w:rPr>
        <w:t xml:space="preserve"> س</w:t>
      </w:r>
      <w:r w:rsidRPr="00D44CD2">
        <w:rPr>
          <w:rFonts w:hint="cs"/>
          <w:rtl/>
        </w:rPr>
        <w:t>ی‌</w:t>
      </w:r>
      <w:r w:rsidRPr="00D44CD2">
        <w:rPr>
          <w:rFonts w:hint="eastAsia"/>
          <w:rtl/>
        </w:rPr>
        <w:t>ت</w:t>
      </w:r>
      <w:r w:rsidRPr="00D44CD2">
        <w:rPr>
          <w:rFonts w:hint="cs"/>
          <w:rtl/>
        </w:rPr>
        <w:t>ی‌</w:t>
      </w:r>
      <w:r w:rsidRPr="00D44CD2">
        <w:rPr>
          <w:rFonts w:hint="eastAsia"/>
          <w:rtl/>
        </w:rPr>
        <w:t>اسکن</w:t>
      </w:r>
      <w:r w:rsidRPr="00D44CD2">
        <w:rPr>
          <w:rtl/>
        </w:rPr>
        <w:t xml:space="preserve"> قفسه س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نه</w:t>
      </w:r>
      <w:r w:rsidRPr="00D44CD2">
        <w:rPr>
          <w:rtl/>
        </w:rPr>
        <w:t>. (بالا سمت چپ) تصو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ر</w:t>
      </w:r>
      <w:r w:rsidRPr="00D44CD2">
        <w:rPr>
          <w:rtl/>
        </w:rPr>
        <w:t xml:space="preserve"> اصل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در مق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اس</w:t>
      </w:r>
      <w:r w:rsidRPr="00D44CD2">
        <w:rPr>
          <w:rtl/>
        </w:rPr>
        <w:t xml:space="preserve"> خاکستر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،</w:t>
      </w:r>
      <w:r w:rsidRPr="00D44CD2">
        <w:rPr>
          <w:rtl/>
        </w:rPr>
        <w:t xml:space="preserve"> (بالا وسط) تصو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ر</w:t>
      </w:r>
      <w:r w:rsidRPr="00D44CD2">
        <w:rPr>
          <w:rtl/>
        </w:rPr>
        <w:t xml:space="preserve"> با افزا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ش</w:t>
      </w:r>
      <w:r w:rsidRPr="00D44CD2">
        <w:rPr>
          <w:rtl/>
        </w:rPr>
        <w:t xml:space="preserve"> کنتراست از طر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ق</w:t>
      </w:r>
      <w:r w:rsidRPr="00D44CD2">
        <w:rPr>
          <w:rtl/>
        </w:rPr>
        <w:t xml:space="preserve"> برابر ساز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ه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ستوگرام،</w:t>
      </w:r>
      <w:r w:rsidRPr="00D44CD2">
        <w:rPr>
          <w:rtl/>
        </w:rPr>
        <w:t xml:space="preserve"> (بالا راست) تصو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ر</w:t>
      </w:r>
      <w:r w:rsidRPr="00D44CD2">
        <w:rPr>
          <w:rtl/>
        </w:rPr>
        <w:t xml:space="preserve"> صاف شده با استفاده از ف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لتر</w:t>
      </w:r>
      <w:r w:rsidRPr="00D44CD2">
        <w:rPr>
          <w:rtl/>
        </w:rPr>
        <w:t xml:space="preserve"> گاوس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برا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کاهش نو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ز،</w:t>
      </w:r>
      <w:r w:rsidRPr="00D44CD2">
        <w:rPr>
          <w:rtl/>
        </w:rPr>
        <w:t xml:space="preserve"> (پا</w:t>
      </w:r>
      <w:r w:rsidRPr="00D44CD2">
        <w:rPr>
          <w:rFonts w:hint="cs"/>
          <w:rtl/>
        </w:rPr>
        <w:t>یی</w:t>
      </w:r>
      <w:r w:rsidRPr="00D44CD2">
        <w:rPr>
          <w:rFonts w:hint="eastAsia"/>
          <w:rtl/>
        </w:rPr>
        <w:t>ن</w:t>
      </w:r>
      <w:r w:rsidRPr="00D44CD2">
        <w:rPr>
          <w:rtl/>
        </w:rPr>
        <w:t xml:space="preserve"> سمت چپ) نت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جه</w:t>
      </w:r>
      <w:r w:rsidRPr="00D44CD2">
        <w:rPr>
          <w:rtl/>
        </w:rPr>
        <w:t xml:space="preserve"> لبه‌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اب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به روش </w:t>
      </w:r>
      <w:r w:rsidRPr="00D44CD2">
        <w:t>Sobel</w:t>
      </w:r>
      <w:r w:rsidRPr="00D44CD2">
        <w:rPr>
          <w:rtl/>
        </w:rPr>
        <w:t>، (پا</w:t>
      </w:r>
      <w:r w:rsidRPr="00D44CD2">
        <w:rPr>
          <w:rFonts w:hint="cs"/>
          <w:rtl/>
        </w:rPr>
        <w:t>یی</w:t>
      </w:r>
      <w:r w:rsidRPr="00D44CD2">
        <w:rPr>
          <w:rFonts w:hint="eastAsia"/>
          <w:rtl/>
        </w:rPr>
        <w:t>ن</w:t>
      </w:r>
      <w:r w:rsidRPr="00D44CD2">
        <w:rPr>
          <w:rtl/>
        </w:rPr>
        <w:t xml:space="preserve"> وسط) نت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جه</w:t>
      </w:r>
      <w:r w:rsidRPr="00D44CD2">
        <w:rPr>
          <w:rtl/>
        </w:rPr>
        <w:t xml:space="preserve"> لبه‌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اب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به روش </w:t>
      </w:r>
      <w:r w:rsidRPr="00D44CD2">
        <w:t>Prewitt</w:t>
      </w:r>
      <w:r w:rsidRPr="00D44CD2">
        <w:rPr>
          <w:rtl/>
        </w:rPr>
        <w:t>، (پا</w:t>
      </w:r>
      <w:r w:rsidRPr="00D44CD2">
        <w:rPr>
          <w:rFonts w:hint="cs"/>
          <w:rtl/>
        </w:rPr>
        <w:t>یی</w:t>
      </w:r>
      <w:r w:rsidRPr="00D44CD2">
        <w:rPr>
          <w:rFonts w:hint="eastAsia"/>
          <w:rtl/>
        </w:rPr>
        <w:t>ن</w:t>
      </w:r>
      <w:r w:rsidRPr="00D44CD2">
        <w:rPr>
          <w:rtl/>
        </w:rPr>
        <w:t xml:space="preserve"> راست) نت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جه</w:t>
      </w:r>
      <w:r w:rsidRPr="00D44CD2">
        <w:rPr>
          <w:rtl/>
        </w:rPr>
        <w:t xml:space="preserve"> لبه‌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اب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به روش </w:t>
      </w:r>
      <w:r w:rsidRPr="00D44CD2">
        <w:t>Canny</w:t>
      </w:r>
      <w:r w:rsidRPr="00D44CD2">
        <w:rPr>
          <w:rtl/>
        </w:rPr>
        <w:t>.</w:t>
      </w:r>
      <w:bookmarkEnd w:id="20"/>
    </w:p>
    <w:p w14:paraId="2BD2DC88" w14:textId="7494B9E2" w:rsidR="00D44CD2" w:rsidRPr="00D44CD2" w:rsidRDefault="00D44CD2" w:rsidP="00D44CD2">
      <w:pPr>
        <w:pStyle w:val="a8"/>
        <w:jc w:val="center"/>
        <w:rPr>
          <w:rtl/>
          <w:lang w:bidi="fa-IR"/>
        </w:rPr>
      </w:pPr>
      <w:r>
        <w:rPr>
          <w:noProof/>
          <w:lang w:bidi="fa-IR"/>
        </w:rPr>
        <w:drawing>
          <wp:inline distT="0" distB="0" distL="0" distR="0" wp14:anchorId="5624EA88" wp14:editId="7B206002">
            <wp:extent cx="2408221" cy="2464896"/>
            <wp:effectExtent l="0" t="0" r="0" b="0"/>
            <wp:docPr id="4514342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123" r="21516" b="8612"/>
                    <a:stretch/>
                  </pic:blipFill>
                  <pic:spPr bwMode="auto">
                    <a:xfrm>
                      <a:off x="0" y="0"/>
                      <a:ext cx="2415425" cy="2472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E977F4" w14:textId="1F0C7ECF" w:rsidR="00630C2B" w:rsidRDefault="00D44CD2" w:rsidP="00D44CD2">
      <w:pPr>
        <w:pStyle w:val="a3"/>
        <w:rPr>
          <w:rtl/>
        </w:rPr>
      </w:pPr>
      <w:bookmarkStart w:id="21" w:name="_Toc182529717"/>
      <w:r w:rsidRPr="00D44CD2">
        <w:rPr>
          <w:rtl/>
        </w:rPr>
        <w:t>نت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جه</w:t>
      </w:r>
      <w:r w:rsidRPr="00D44CD2">
        <w:rPr>
          <w:rtl/>
        </w:rPr>
        <w:t xml:space="preserve"> نها</w:t>
      </w:r>
      <w:r w:rsidRPr="00D44CD2">
        <w:rPr>
          <w:rFonts w:hint="cs"/>
          <w:rtl/>
        </w:rPr>
        <w:t>یی</w:t>
      </w:r>
      <w:r w:rsidRPr="00D44CD2">
        <w:rPr>
          <w:rtl/>
        </w:rPr>
        <w:t xml:space="preserve"> ترک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ب</w:t>
      </w:r>
      <w:r w:rsidRPr="00D44CD2">
        <w:rPr>
          <w:rtl/>
        </w:rPr>
        <w:t xml:space="preserve"> لبه‌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اب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با استفاده از الگور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تم‌ها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</w:t>
      </w:r>
      <w:r w:rsidRPr="00D44CD2">
        <w:t>Sobel</w:t>
      </w:r>
      <w:r w:rsidRPr="00D44CD2">
        <w:rPr>
          <w:rtl/>
        </w:rPr>
        <w:t xml:space="preserve">، </w:t>
      </w:r>
      <w:r w:rsidRPr="00D44CD2">
        <w:t>Prewitt</w:t>
      </w:r>
      <w:r w:rsidRPr="00D44CD2">
        <w:rPr>
          <w:rtl/>
        </w:rPr>
        <w:t xml:space="preserve">، و </w:t>
      </w:r>
      <w:r w:rsidRPr="00D44CD2">
        <w:t>Canny</w:t>
      </w:r>
      <w:r w:rsidRPr="00D44CD2">
        <w:rPr>
          <w:rtl/>
        </w:rPr>
        <w:t xml:space="preserve"> بر رو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تصو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ر</w:t>
      </w:r>
      <w:r w:rsidRPr="00D44CD2">
        <w:rPr>
          <w:rtl/>
        </w:rPr>
        <w:t xml:space="preserve"> س</w:t>
      </w:r>
      <w:r w:rsidRPr="00D44CD2">
        <w:rPr>
          <w:rFonts w:hint="cs"/>
          <w:rtl/>
        </w:rPr>
        <w:t>ی‌</w:t>
      </w:r>
      <w:r w:rsidRPr="00D44CD2">
        <w:rPr>
          <w:rFonts w:hint="eastAsia"/>
          <w:rtl/>
        </w:rPr>
        <w:t>ت</w:t>
      </w:r>
      <w:r w:rsidRPr="00D44CD2">
        <w:rPr>
          <w:rFonts w:hint="cs"/>
          <w:rtl/>
        </w:rPr>
        <w:t>ی‌</w:t>
      </w:r>
      <w:r w:rsidRPr="00D44CD2">
        <w:rPr>
          <w:rFonts w:hint="eastAsia"/>
          <w:rtl/>
        </w:rPr>
        <w:t>اسکن</w:t>
      </w:r>
      <w:r w:rsidRPr="00D44CD2">
        <w:rPr>
          <w:rtl/>
        </w:rPr>
        <w:t xml:space="preserve"> قفسه س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نه</w:t>
      </w:r>
      <w:r w:rsidRPr="00D44CD2">
        <w:rPr>
          <w:rtl/>
        </w:rPr>
        <w:t>. ا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ن</w:t>
      </w:r>
      <w:r w:rsidRPr="00D44CD2">
        <w:rPr>
          <w:rtl/>
        </w:rPr>
        <w:t xml:space="preserve"> ترک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ب</w:t>
      </w:r>
      <w:r w:rsidRPr="00D44CD2">
        <w:rPr>
          <w:rtl/>
        </w:rPr>
        <w:t xml:space="preserve"> لبه‌ها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اصل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ساختارها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داخل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و خارج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را به شکل دق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ق‌تر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شناسا</w:t>
      </w:r>
      <w:r w:rsidRPr="00D44CD2">
        <w:rPr>
          <w:rFonts w:hint="cs"/>
          <w:rtl/>
        </w:rPr>
        <w:t>یی</w:t>
      </w:r>
      <w:r w:rsidRPr="00D44CD2">
        <w:rPr>
          <w:rtl/>
        </w:rPr>
        <w:t xml:space="preserve"> م</w:t>
      </w:r>
      <w:r w:rsidRPr="00D44CD2">
        <w:rPr>
          <w:rFonts w:hint="cs"/>
          <w:rtl/>
        </w:rPr>
        <w:t>ی‌</w:t>
      </w:r>
      <w:r w:rsidRPr="00D44CD2">
        <w:rPr>
          <w:rFonts w:hint="eastAsia"/>
          <w:rtl/>
        </w:rPr>
        <w:t>کند،</w:t>
      </w:r>
      <w:r w:rsidRPr="00D44CD2">
        <w:rPr>
          <w:rtl/>
        </w:rPr>
        <w:t xml:space="preserve"> در حال</w:t>
      </w:r>
      <w:r w:rsidRPr="00D44CD2">
        <w:rPr>
          <w:rFonts w:hint="cs"/>
          <w:rtl/>
        </w:rPr>
        <w:t>ی</w:t>
      </w:r>
      <w:r w:rsidRPr="00D44CD2">
        <w:rPr>
          <w:rtl/>
        </w:rPr>
        <w:t xml:space="preserve"> که نو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ز</w:t>
      </w:r>
      <w:r w:rsidRPr="00D44CD2">
        <w:rPr>
          <w:rtl/>
        </w:rPr>
        <w:t xml:space="preserve"> و جزئ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ات</w:t>
      </w:r>
      <w:r w:rsidRPr="00D44CD2">
        <w:rPr>
          <w:rtl/>
        </w:rPr>
        <w:t xml:space="preserve"> ناخواسته را حذف م</w:t>
      </w:r>
      <w:r w:rsidRPr="00D44CD2">
        <w:rPr>
          <w:rFonts w:hint="cs"/>
          <w:rtl/>
        </w:rPr>
        <w:t>ی‌</w:t>
      </w:r>
      <w:r w:rsidRPr="00D44CD2">
        <w:rPr>
          <w:rFonts w:hint="eastAsia"/>
          <w:rtl/>
        </w:rPr>
        <w:t>نما</w:t>
      </w:r>
      <w:r w:rsidRPr="00D44CD2">
        <w:rPr>
          <w:rFonts w:hint="cs"/>
          <w:rtl/>
        </w:rPr>
        <w:t>ی</w:t>
      </w:r>
      <w:r w:rsidRPr="00D44CD2">
        <w:rPr>
          <w:rFonts w:hint="eastAsia"/>
          <w:rtl/>
        </w:rPr>
        <w:t>د</w:t>
      </w:r>
      <w:r w:rsidRPr="00D44CD2">
        <w:rPr>
          <w:rtl/>
        </w:rPr>
        <w:t>.</w:t>
      </w:r>
      <w:bookmarkEnd w:id="21"/>
    </w:p>
    <w:p w14:paraId="46748227" w14:textId="3FABB6A3" w:rsidR="00630C2B" w:rsidRDefault="00630C2B" w:rsidP="00630C2B">
      <w:pPr>
        <w:pStyle w:val="a8"/>
        <w:rPr>
          <w:rtl/>
          <w:lang w:bidi="fa-IR"/>
        </w:rPr>
      </w:pPr>
    </w:p>
    <w:p w14:paraId="7EB1F033" w14:textId="01180974" w:rsidR="00630C2B" w:rsidRDefault="00DD3B7B" w:rsidP="00630C2B">
      <w:pPr>
        <w:pStyle w:val="a8"/>
        <w:rPr>
          <w:lang w:bidi="fa-IR"/>
        </w:rPr>
      </w:pPr>
      <w:r w:rsidRPr="00DD3B7B">
        <w:rPr>
          <w:rtl/>
          <w:lang w:bidi="fa-IR"/>
        </w:rPr>
        <w:lastRenderedPageBreak/>
        <w:t>۵-۴</w:t>
      </w:r>
      <w:r>
        <w:rPr>
          <w:rFonts w:hint="cs"/>
          <w:rtl/>
          <w:lang w:bidi="fa-IR"/>
        </w:rPr>
        <w:t>-</w:t>
      </w:r>
      <w:r w:rsidRPr="00DD3B7B">
        <w:rPr>
          <w:rtl/>
          <w:lang w:bidi="fa-IR"/>
        </w:rPr>
        <w:t xml:space="preserve"> از طر</w:t>
      </w:r>
      <w:r w:rsidRPr="00DD3B7B">
        <w:rPr>
          <w:rFonts w:hint="cs"/>
          <w:rtl/>
          <w:lang w:bidi="fa-IR"/>
        </w:rPr>
        <w:t>ی</w:t>
      </w:r>
      <w:r w:rsidRPr="00DD3B7B">
        <w:rPr>
          <w:rFonts w:hint="eastAsia"/>
          <w:rtl/>
          <w:lang w:bidi="fa-IR"/>
        </w:rPr>
        <w:t>ق</w:t>
      </w:r>
      <w:r w:rsidRPr="00DD3B7B">
        <w:rPr>
          <w:rtl/>
          <w:lang w:bidi="fa-IR"/>
        </w:rPr>
        <w:t xml:space="preserve"> کم</w:t>
      </w:r>
      <w:r w:rsidR="004A3A2D">
        <w:rPr>
          <w:rFonts w:hint="cs"/>
          <w:rtl/>
          <w:lang w:bidi="fa-IR"/>
        </w:rPr>
        <w:t>‌</w:t>
      </w:r>
      <w:r w:rsidRPr="00DD3B7B">
        <w:rPr>
          <w:rtl/>
          <w:lang w:bidi="fa-IR"/>
        </w:rPr>
        <w:t>نمونه بردار</w:t>
      </w:r>
      <w:r w:rsidRPr="00DD3B7B">
        <w:rPr>
          <w:rFonts w:hint="cs"/>
          <w:rtl/>
          <w:lang w:bidi="fa-IR"/>
        </w:rPr>
        <w:t>ی</w:t>
      </w:r>
      <w:r w:rsidRPr="00DD3B7B">
        <w:rPr>
          <w:rtl/>
          <w:lang w:bidi="fa-IR"/>
        </w:rPr>
        <w:t xml:space="preserve"> (</w:t>
      </w:r>
      <w:proofErr w:type="spellStart"/>
      <w:r w:rsidRPr="00DD3B7B">
        <w:t>downsampling</w:t>
      </w:r>
      <w:proofErr w:type="spellEnd"/>
      <w:r w:rsidRPr="00DD3B7B">
        <w:rPr>
          <w:rtl/>
          <w:lang w:bidi="fa-IR"/>
        </w:rPr>
        <w:t>) تصاو</w:t>
      </w:r>
      <w:r w:rsidRPr="00DD3B7B">
        <w:rPr>
          <w:rFonts w:hint="cs"/>
          <w:rtl/>
          <w:lang w:bidi="fa-IR"/>
        </w:rPr>
        <w:t>ی</w:t>
      </w:r>
      <w:r w:rsidRPr="00DD3B7B">
        <w:rPr>
          <w:rFonts w:hint="eastAsia"/>
          <w:rtl/>
          <w:lang w:bidi="fa-IR"/>
        </w:rPr>
        <w:t>ر</w:t>
      </w:r>
      <w:r w:rsidRPr="00DD3B7B">
        <w:rPr>
          <w:rtl/>
          <w:lang w:bidi="fa-IR"/>
        </w:rPr>
        <w:t xml:space="preserve"> ز</w:t>
      </w:r>
      <w:r w:rsidRPr="00DD3B7B">
        <w:rPr>
          <w:rFonts w:hint="cs"/>
          <w:rtl/>
          <w:lang w:bidi="fa-IR"/>
        </w:rPr>
        <w:t>ی</w:t>
      </w:r>
      <w:r w:rsidRPr="00DD3B7B">
        <w:rPr>
          <w:rFonts w:hint="eastAsia"/>
          <w:rtl/>
          <w:lang w:bidi="fa-IR"/>
        </w:rPr>
        <w:t>ر</w:t>
      </w:r>
      <w:r w:rsidRPr="00DD3B7B">
        <w:rPr>
          <w:rtl/>
          <w:lang w:bidi="fa-IR"/>
        </w:rPr>
        <w:t xml:space="preserve"> با ضر</w:t>
      </w:r>
      <w:r w:rsidRPr="00DD3B7B">
        <w:rPr>
          <w:rFonts w:hint="cs"/>
          <w:rtl/>
          <w:lang w:bidi="fa-IR"/>
        </w:rPr>
        <w:t>ی</w:t>
      </w:r>
      <w:r w:rsidRPr="00DD3B7B">
        <w:rPr>
          <w:rFonts w:hint="eastAsia"/>
          <w:rtl/>
          <w:lang w:bidi="fa-IR"/>
        </w:rPr>
        <w:t>ب</w:t>
      </w:r>
      <w:r w:rsidRPr="00DD3B7B">
        <w:rPr>
          <w:rtl/>
          <w:lang w:bidi="fa-IR"/>
        </w:rPr>
        <w:t xml:space="preserve"> حداقل ۴ وقوع </w:t>
      </w:r>
      <w:r w:rsidRPr="00DD3B7B">
        <w:t>aliasing</w:t>
      </w:r>
      <w:r w:rsidRPr="00DD3B7B">
        <w:rPr>
          <w:rtl/>
          <w:lang w:bidi="fa-IR"/>
        </w:rPr>
        <w:t xml:space="preserve"> را در آنها بررس</w:t>
      </w:r>
      <w:r w:rsidRPr="00DD3B7B">
        <w:rPr>
          <w:rFonts w:hint="cs"/>
          <w:rtl/>
          <w:lang w:bidi="fa-IR"/>
        </w:rPr>
        <w:t>ی</w:t>
      </w:r>
      <w:r w:rsidRPr="00DD3B7B">
        <w:rPr>
          <w:rtl/>
          <w:lang w:bidi="fa-IR"/>
        </w:rPr>
        <w:t xml:space="preserve"> کن</w:t>
      </w:r>
      <w:r w:rsidRPr="00DD3B7B">
        <w:rPr>
          <w:rFonts w:hint="cs"/>
          <w:rtl/>
          <w:lang w:bidi="fa-IR"/>
        </w:rPr>
        <w:t>ی</w:t>
      </w:r>
      <w:r w:rsidRPr="00DD3B7B">
        <w:rPr>
          <w:rFonts w:hint="eastAsia"/>
          <w:rtl/>
          <w:lang w:bidi="fa-IR"/>
        </w:rPr>
        <w:t>د</w:t>
      </w:r>
      <w:r w:rsidRPr="00DD3B7B">
        <w:rPr>
          <w:rtl/>
          <w:lang w:bidi="fa-IR"/>
        </w:rPr>
        <w:t>.</w:t>
      </w:r>
    </w:p>
    <w:p w14:paraId="321095BF" w14:textId="60CC12DB" w:rsidR="004A3A2D" w:rsidRDefault="004A3A2D" w:rsidP="004A3A2D">
      <w:pPr>
        <w:pStyle w:val="a8"/>
        <w:jc w:val="center"/>
        <w:rPr>
          <w:rtl/>
          <w:lang w:bidi="fa-IR"/>
        </w:rPr>
      </w:pPr>
      <w:r>
        <w:rPr>
          <w:noProof/>
          <w:lang w:bidi="fa-IR"/>
        </w:rPr>
        <w:drawing>
          <wp:inline distT="0" distB="0" distL="0" distR="0" wp14:anchorId="02FE2CD6" wp14:editId="1BA6A28C">
            <wp:extent cx="4040650" cy="2538680"/>
            <wp:effectExtent l="0" t="0" r="0" b="0"/>
            <wp:docPr id="90568433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533" t="4244" r="12813" b="10738"/>
                    <a:stretch/>
                  </pic:blipFill>
                  <pic:spPr bwMode="auto">
                    <a:xfrm>
                      <a:off x="0" y="0"/>
                      <a:ext cx="4042827" cy="2540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58D329" w14:textId="4C276AFC" w:rsidR="00630C2B" w:rsidRDefault="00630C2B" w:rsidP="004A3A2D">
      <w:pPr>
        <w:pStyle w:val="a3"/>
        <w:rPr>
          <w:rtl/>
        </w:rPr>
      </w:pPr>
      <w:bookmarkStart w:id="22" w:name="_Toc182529718"/>
      <w:bookmarkEnd w:id="22"/>
    </w:p>
    <w:p w14:paraId="2D7B1C9C" w14:textId="40E50E57" w:rsidR="004A3A2D" w:rsidRDefault="004A3A2D" w:rsidP="004A3A2D">
      <w:pPr>
        <w:pStyle w:val="a8"/>
        <w:rPr>
          <w:lang w:bidi="fa-IR"/>
        </w:rPr>
      </w:pPr>
      <w:r>
        <w:rPr>
          <w:rtl/>
          <w:lang w:bidi="fa-IR"/>
        </w:rPr>
        <w:t>سه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پردازش شده‌اند تا اثرات </w:t>
      </w:r>
      <w:r w:rsidRPr="00DD3B7B">
        <w:t>aliasing</w:t>
      </w:r>
      <w:r w:rsidRPr="00DD3B7B">
        <w:rPr>
          <w:rtl/>
          <w:lang w:bidi="fa-IR"/>
        </w:rPr>
        <w:t xml:space="preserve"> </w:t>
      </w:r>
      <w:r>
        <w:rPr>
          <w:rtl/>
          <w:lang w:bidi="fa-IR"/>
        </w:rPr>
        <w:t>ناش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باز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شاهده شود. د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فرآ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د،</w:t>
      </w:r>
      <w:r>
        <w:rPr>
          <w:rtl/>
          <w:lang w:bidi="fa-IR"/>
        </w:rPr>
        <w:t xml:space="preserve"> ض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۴ استفاده شده است که باعث کاهش قابل توجه وضوح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و هنگام بازگرداندن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ه اندازه اص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منجر به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اد</w:t>
      </w:r>
      <w:r>
        <w:rPr>
          <w:rtl/>
          <w:lang w:bidi="fa-IR"/>
        </w:rPr>
        <w:t xml:space="preserve">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ع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گ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 نت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ر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ه شرح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ست:</w:t>
      </w:r>
    </w:p>
    <w:p w14:paraId="505AF963" w14:textId="2E63F4BA" w:rsidR="004A3A2D" w:rsidRDefault="004A3A2D" w:rsidP="004A3A2D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نمونه</w:t>
      </w:r>
      <w:r>
        <w:rPr>
          <w:rtl/>
          <w:lang w:bidi="fa-IR"/>
        </w:rPr>
        <w:t xml:space="preserve"> ۱ (ر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اول):</w:t>
      </w:r>
    </w:p>
    <w:p w14:paraId="4D1E3C2E" w14:textId="77777777" w:rsidR="004A3A2D" w:rsidRDefault="004A3A2D" w:rsidP="004A3A2D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: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الگ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فرکانس بالا را نم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که به د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،</w:t>
      </w:r>
      <w:r>
        <w:rPr>
          <w:rtl/>
          <w:lang w:bidi="fa-IR"/>
        </w:rPr>
        <w:t xml:space="preserve"> در فرآ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د</w:t>
      </w:r>
      <w:r>
        <w:rPr>
          <w:rtl/>
          <w:lang w:bidi="fa-IR"/>
        </w:rPr>
        <w:t xml:space="preserve">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چالش‌بران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است.</w:t>
      </w:r>
    </w:p>
    <w:p w14:paraId="1BF79C29" w14:textId="77777777" w:rsidR="004A3A2D" w:rsidRDefault="004A3A2D" w:rsidP="004A3A2D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 (ض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۴): نسخه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‌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،</w:t>
      </w:r>
      <w:r>
        <w:rPr>
          <w:rtl/>
          <w:lang w:bidi="fa-IR"/>
        </w:rPr>
        <w:t xml:space="preserve"> کاهش قابل توجه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؛</w:t>
      </w:r>
      <w:r>
        <w:rPr>
          <w:rtl/>
          <w:lang w:bidi="fa-IR"/>
        </w:rPr>
        <w:t xml:space="preserve"> به‌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ه</w:t>
      </w:r>
      <w:r>
        <w:rPr>
          <w:rtl/>
          <w:lang w:bidi="fa-IR"/>
        </w:rPr>
        <w:t xml:space="preserve"> در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فرکانس بالا که الگو تار شده و برخ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ساخت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فته‌اند.</w:t>
      </w:r>
    </w:p>
    <w:p w14:paraId="052E9682" w14:textId="5863A1D3" w:rsidR="004A3A2D" w:rsidRDefault="004A3A2D" w:rsidP="004A3A2D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از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 (</w:t>
      </w:r>
      <w:r w:rsidRPr="00DD3B7B">
        <w:t>aliasing</w:t>
      </w:r>
      <w:r>
        <w:rPr>
          <w:rtl/>
          <w:lang w:bidi="fa-IR"/>
        </w:rPr>
        <w:t>): هنگام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به وضوح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زگردان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،</w:t>
      </w:r>
      <w:r>
        <w:rPr>
          <w:rtl/>
          <w:lang w:bidi="fa-IR"/>
        </w:rPr>
        <w:t xml:space="preserve">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 w:rsidRPr="00DD3B7B">
        <w:t>aliasing</w:t>
      </w:r>
      <w:r w:rsidRPr="00DD3B7B">
        <w:rPr>
          <w:rtl/>
          <w:lang w:bidi="fa-IR"/>
        </w:rPr>
        <w:t xml:space="preserve"> </w:t>
      </w:r>
      <w:r>
        <w:rPr>
          <w:rtl/>
          <w:lang w:bidi="fa-IR"/>
        </w:rPr>
        <w:lastRenderedPageBreak/>
        <w:t>قابل توجه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شاه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ند</w:t>
      </w:r>
      <w:r>
        <w:rPr>
          <w:rtl/>
          <w:lang w:bidi="fa-IR"/>
        </w:rPr>
        <w:t>. الگ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دچار اعوجاج شده و الگو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ر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اخواست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که نشان‌دهنده از دست رفتن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فرکانس بالا است.</w:t>
      </w:r>
    </w:p>
    <w:p w14:paraId="1B85B802" w14:textId="5C3A53DD" w:rsidR="004A3A2D" w:rsidRDefault="004A3A2D" w:rsidP="004A3A2D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نمونه</w:t>
      </w:r>
      <w:r>
        <w:rPr>
          <w:rtl/>
          <w:lang w:bidi="fa-IR"/>
        </w:rPr>
        <w:t xml:space="preserve"> ۲ (ر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دوم):</w:t>
      </w:r>
    </w:p>
    <w:p w14:paraId="73F0DA86" w14:textId="77777777" w:rsidR="004A3A2D" w:rsidRDefault="004A3A2D" w:rsidP="004A3A2D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: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خاکس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صحن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الگ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آج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که شامل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تکر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است.</w:t>
      </w:r>
    </w:p>
    <w:p w14:paraId="79FC308D" w14:textId="77777777" w:rsidR="004A3A2D" w:rsidRDefault="004A3A2D" w:rsidP="004A3A2D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 (ض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۴):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نجر به کم‌رنگ شدن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آجرها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 الگ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کر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م‌رنگ‌تر شده و بافت 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از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فته است.</w:t>
      </w:r>
    </w:p>
    <w:p w14:paraId="5ADF8463" w14:textId="63BA885F" w:rsidR="004A3A2D" w:rsidRDefault="004A3A2D" w:rsidP="004A3A2D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از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 (</w:t>
      </w:r>
      <w:r w:rsidRPr="00DD3B7B">
        <w:t>aliasing</w:t>
      </w:r>
      <w:r>
        <w:rPr>
          <w:rtl/>
          <w:lang w:bidi="fa-IR"/>
        </w:rPr>
        <w:t>): پس از بازنمونه‌برد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 w:rsidRPr="00DD3B7B">
        <w:t>aliasing</w:t>
      </w:r>
      <w:r w:rsidRPr="00DD3B7B">
        <w:rPr>
          <w:rtl/>
          <w:lang w:bidi="fa-IR"/>
        </w:rPr>
        <w:t xml:space="preserve"> </w:t>
      </w:r>
      <w:r>
        <w:rPr>
          <w:rtl/>
          <w:lang w:bidi="fa-IR"/>
        </w:rPr>
        <w:t>به وضوح مشاه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،</w:t>
      </w:r>
      <w:r>
        <w:rPr>
          <w:rtl/>
          <w:lang w:bidi="fa-IR"/>
        </w:rPr>
        <w:t xml:space="preserve"> به‌طور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ه</w:t>
      </w:r>
      <w:r>
        <w:rPr>
          <w:rtl/>
          <w:lang w:bidi="fa-IR"/>
        </w:rPr>
        <w:t xml:space="preserve"> الگ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آجر دچار اعوجاج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غ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ط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 است. تکرار عناصر بافت به‌صورت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نشان د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و محدو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الگو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اخت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تکر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م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6B351B59" w14:textId="7BB8FB64" w:rsidR="004A3A2D" w:rsidRDefault="004A3A2D" w:rsidP="004A3A2D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نمونه</w:t>
      </w:r>
      <w:r>
        <w:rPr>
          <w:rtl/>
          <w:lang w:bidi="fa-IR"/>
        </w:rPr>
        <w:t xml:space="preserve"> ۳ (ر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سوم):</w:t>
      </w:r>
    </w:p>
    <w:p w14:paraId="6F672156" w14:textId="15A1B932" w:rsidR="004A3A2D" w:rsidRDefault="004A3A2D" w:rsidP="004A3A2D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: اسکن پزش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ساختار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آناتو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متوسط تا کم‌فرکانس را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</w:t>
      </w:r>
    </w:p>
    <w:p w14:paraId="6276D1C2" w14:textId="58B8311B" w:rsidR="004A3A2D" w:rsidRDefault="004A3A2D" w:rsidP="004A3A2D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 (ض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۴):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ضوح ساختار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آناتو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کاهش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اما </w:t>
      </w:r>
      <w:r w:rsidRPr="00DD3B7B">
        <w:t>aliasing</w:t>
      </w:r>
      <w:r w:rsidRPr="00DD3B7B">
        <w:rPr>
          <w:rtl/>
          <w:lang w:bidi="fa-IR"/>
        </w:rPr>
        <w:t xml:space="preserve"> </w:t>
      </w:r>
      <w:r>
        <w:rPr>
          <w:rtl/>
          <w:lang w:bidi="fa-IR"/>
        </w:rPr>
        <w:t>به اندازه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ا فرکانس بالا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ن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 با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حال، برخ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آناتو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حو شده‌اند ک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تواند</w:t>
      </w:r>
      <w:r>
        <w:rPr>
          <w:rtl/>
          <w:lang w:bidi="fa-IR"/>
        </w:rPr>
        <w:t xml:space="preserve"> کار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تشخ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ص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کاهش دهد.</w:t>
      </w:r>
    </w:p>
    <w:p w14:paraId="0359E083" w14:textId="30AF52FA" w:rsidR="004A3A2D" w:rsidRDefault="004A3A2D" w:rsidP="004A3A2D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از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 (</w:t>
      </w:r>
      <w:r w:rsidRPr="00DD3B7B">
        <w:t>aliasing</w:t>
      </w:r>
      <w:r>
        <w:rPr>
          <w:rtl/>
          <w:lang w:bidi="fa-IR"/>
        </w:rPr>
        <w:t>): پس از بازنمونه‌برد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 w:rsidRPr="00DD3B7B">
        <w:t>aliasing</w:t>
      </w:r>
      <w:r w:rsidRPr="00DD3B7B">
        <w:rPr>
          <w:rtl/>
          <w:lang w:bidi="fa-IR"/>
        </w:rPr>
        <w:t xml:space="preserve"> </w:t>
      </w:r>
      <w:r>
        <w:rPr>
          <w:rtl/>
          <w:lang w:bidi="fa-IR"/>
        </w:rPr>
        <w:t>خ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شاه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که کمتر از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گر</w:t>
      </w:r>
      <w:r>
        <w:rPr>
          <w:rtl/>
          <w:lang w:bidi="fa-IR"/>
        </w:rPr>
        <w:t xml:space="preserve"> است. ساختارها نسبتاً قابل مشاهده باق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مانند</w:t>
      </w:r>
      <w:r>
        <w:rPr>
          <w:rtl/>
          <w:lang w:bidi="fa-IR"/>
        </w:rPr>
        <w:t xml:space="preserve"> که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ض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۴ در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پزش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کم‌فرکانس تأث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کم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رد.</w:t>
      </w:r>
    </w:p>
    <w:p w14:paraId="2A06BDAF" w14:textId="77777777" w:rsidR="004A3A2D" w:rsidRDefault="004A3A2D" w:rsidP="004A3A2D">
      <w:pPr>
        <w:pStyle w:val="a8"/>
        <w:rPr>
          <w:rtl/>
          <w:lang w:bidi="fa-IR"/>
        </w:rPr>
      </w:pPr>
      <w:r>
        <w:rPr>
          <w:rtl/>
          <w:lang w:bidi="fa-IR"/>
        </w:rPr>
        <w:t>خلاصه و ن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ه‌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</w:p>
    <w:p w14:paraId="3F16D5A6" w14:textId="61D1A0BE" w:rsidR="004A3A2D" w:rsidRDefault="004A3A2D" w:rsidP="004A3A2D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تأث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: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ض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۴ باعث کاهش وضوح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ه طور قابل توجه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که منجر به از دست رفتن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،</w:t>
      </w:r>
      <w:r>
        <w:rPr>
          <w:rtl/>
          <w:lang w:bidi="fa-IR"/>
        </w:rPr>
        <w:t xml:space="preserve"> به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ه</w:t>
      </w:r>
      <w:r>
        <w:rPr>
          <w:rtl/>
          <w:lang w:bidi="fa-IR"/>
        </w:rPr>
        <w:t xml:space="preserve"> در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ا فرکانس بالا (نمون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۱ و ۲)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 در اسکن پزش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نمونه ۳)، محتوا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م‌فرکانس کمتر تحت تأث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قرار گرف</w:t>
      </w:r>
      <w:r>
        <w:rPr>
          <w:rFonts w:hint="eastAsia"/>
          <w:rtl/>
          <w:lang w:bidi="fa-IR"/>
        </w:rPr>
        <w:t>ته‌اند،</w:t>
      </w:r>
      <w:r>
        <w:rPr>
          <w:rtl/>
          <w:lang w:bidi="fa-IR"/>
        </w:rPr>
        <w:t xml:space="preserve"> اگرچه همچنان برخ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از </w:t>
      </w:r>
      <w:r>
        <w:rPr>
          <w:rtl/>
          <w:lang w:bidi="fa-IR"/>
        </w:rPr>
        <w:lastRenderedPageBreak/>
        <w:t>دست رفته است.</w:t>
      </w:r>
    </w:p>
    <w:p w14:paraId="5F88B802" w14:textId="395C0E8A" w:rsidR="004A3A2D" w:rsidRDefault="004A3A2D" w:rsidP="004A3A2D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مشاهده</w:t>
      </w:r>
      <w:r>
        <w:rPr>
          <w:rtl/>
          <w:lang w:bidi="fa-IR"/>
        </w:rPr>
        <w:t xml:space="preserve"> </w:t>
      </w:r>
      <w:r w:rsidRPr="00DD3B7B">
        <w:t>aliasing</w:t>
      </w:r>
      <w:r w:rsidRPr="00DD3B7B">
        <w:rPr>
          <w:rtl/>
          <w:lang w:bidi="fa-IR"/>
        </w:rPr>
        <w:t xml:space="preserve"> </w:t>
      </w:r>
      <w:r>
        <w:rPr>
          <w:rtl/>
          <w:lang w:bidi="fa-IR"/>
        </w:rPr>
        <w:t>پس از باز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: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 w:rsidRPr="00DD3B7B">
        <w:t>aliasing</w:t>
      </w:r>
      <w:r w:rsidRPr="00DD3B7B">
        <w:rPr>
          <w:rtl/>
          <w:lang w:bidi="fa-IR"/>
        </w:rPr>
        <w:t xml:space="preserve"> </w:t>
      </w:r>
      <w:r>
        <w:rPr>
          <w:rtl/>
          <w:lang w:bidi="fa-IR"/>
        </w:rPr>
        <w:t>در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فرکانس بالا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ت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نمود را دارند. در نمون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۱ و ۲، </w:t>
      </w:r>
      <w:r w:rsidRPr="00DD3B7B">
        <w:t>aliasing</w:t>
      </w:r>
      <w:r w:rsidRPr="00DD3B7B">
        <w:rPr>
          <w:rtl/>
          <w:lang w:bidi="fa-IR"/>
        </w:rPr>
        <w:t xml:space="preserve"> </w:t>
      </w:r>
      <w:r>
        <w:rPr>
          <w:rtl/>
          <w:lang w:bidi="fa-IR"/>
        </w:rPr>
        <w:t>به شدت و به وضوح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که باعث اعوجاج در وضوح و ک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الگو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. در نمونه ۳، </w:t>
      </w:r>
      <w:r w:rsidRPr="00DD3B7B">
        <w:t>aliasing</w:t>
      </w:r>
      <w:r w:rsidRPr="00DD3B7B">
        <w:rPr>
          <w:rtl/>
          <w:lang w:bidi="fa-IR"/>
        </w:rPr>
        <w:t xml:space="preserve"> </w:t>
      </w:r>
      <w:r>
        <w:rPr>
          <w:rtl/>
          <w:lang w:bidi="fa-IR"/>
        </w:rPr>
        <w:t>کمتر بوده و ن</w:t>
      </w:r>
      <w:r>
        <w:rPr>
          <w:rFonts w:hint="eastAsia"/>
          <w:rtl/>
          <w:lang w:bidi="fa-IR"/>
        </w:rPr>
        <w:t>شان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که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کم‌فرکانس کمتر به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</w:t>
      </w:r>
      <w:r w:rsidRPr="00DD3B7B">
        <w:t>aliasing</w:t>
      </w:r>
      <w:r w:rsidRPr="00DD3B7B">
        <w:rPr>
          <w:rtl/>
          <w:lang w:bidi="fa-IR"/>
        </w:rPr>
        <w:t xml:space="preserve"> </w:t>
      </w:r>
      <w:r>
        <w:rPr>
          <w:rtl/>
          <w:lang w:bidi="fa-IR"/>
        </w:rPr>
        <w:t>حساس هستند.</w:t>
      </w:r>
    </w:p>
    <w:p w14:paraId="35E95393" w14:textId="43C0E3FD" w:rsidR="00EC2AAD" w:rsidRDefault="004A3A2D" w:rsidP="00EC2AAD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ن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ه‌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: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باز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شان‌دهنده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ع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گ</w:t>
      </w:r>
      <w:r>
        <w:rPr>
          <w:rtl/>
          <w:lang w:bidi="fa-IR"/>
        </w:rPr>
        <w:t xml:space="preserve"> در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و فرکانس بالا هستند.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نامه‌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که 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ز</w:t>
      </w:r>
      <w:r>
        <w:rPr>
          <w:rtl/>
          <w:lang w:bidi="fa-IR"/>
        </w:rPr>
        <w:t xml:space="preserve"> به وضوح بال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فت‌ها دارند (مانند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عم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</w:t>
      </w:r>
      <w:r>
        <w:rPr>
          <w:rtl/>
          <w:lang w:bidi="fa-IR"/>
        </w:rPr>
        <w:t xml:space="preserve"> الگو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اخت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)، ض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۴ ممکن است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از حد باشد و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 w:rsidR="00D15D17" w:rsidRPr="00DD3B7B">
        <w:t>aliasing</w:t>
      </w:r>
      <w:r w:rsidR="00D15D17" w:rsidRPr="00DD3B7B">
        <w:rPr>
          <w:rtl/>
          <w:lang w:bidi="fa-IR"/>
        </w:rPr>
        <w:t xml:space="preserve"> </w:t>
      </w:r>
      <w:r>
        <w:rPr>
          <w:rtl/>
          <w:lang w:bidi="fa-IR"/>
        </w:rPr>
        <w:t>ش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اد</w:t>
      </w:r>
      <w:r>
        <w:rPr>
          <w:rtl/>
          <w:lang w:bidi="fa-IR"/>
        </w:rPr>
        <w:t xml:space="preserve"> کند.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پزش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کم‌فرکانس، کم‌نمونه‌بر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مچنان ممکن است عم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شد، اما ب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توجه داشت که ک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تشخ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ص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حفظ شود.</w:t>
      </w:r>
    </w:p>
    <w:p w14:paraId="7BA88420" w14:textId="77777777" w:rsidR="00EC2AAD" w:rsidRDefault="00EC2AAD" w:rsidP="00EC2AAD">
      <w:pPr>
        <w:pStyle w:val="a8"/>
        <w:pBdr>
          <w:bottom w:val="single" w:sz="12" w:space="1" w:color="auto"/>
        </w:pBdr>
        <w:rPr>
          <w:rtl/>
          <w:lang w:bidi="fa-IR"/>
        </w:rPr>
      </w:pPr>
    </w:p>
    <w:p w14:paraId="74D830E1" w14:textId="242DE096" w:rsidR="00EC2AAD" w:rsidRDefault="006663C8" w:rsidP="006663C8">
      <w:pPr>
        <w:pStyle w:val="a0"/>
        <w:rPr>
          <w:rtl/>
        </w:rPr>
      </w:pPr>
      <w:bookmarkStart w:id="23" w:name="_Toc182529701"/>
      <w:r>
        <w:rPr>
          <w:rFonts w:hint="cs"/>
          <w:rtl/>
        </w:rPr>
        <w:t>تمرین 5</w:t>
      </w:r>
      <w:bookmarkEnd w:id="23"/>
      <w:r>
        <w:rPr>
          <w:rFonts w:hint="cs"/>
          <w:rtl/>
        </w:rPr>
        <w:t xml:space="preserve"> </w:t>
      </w:r>
    </w:p>
    <w:p w14:paraId="1ABDBEB6" w14:textId="7E647676" w:rsidR="006663C8" w:rsidRDefault="006663C8" w:rsidP="006663C8">
      <w:pPr>
        <w:pStyle w:val="a8"/>
        <w:rPr>
          <w:lang w:bidi="fa-IR"/>
        </w:rPr>
      </w:pPr>
      <w:r>
        <w:rPr>
          <w:rFonts w:hint="cs"/>
          <w:rtl/>
          <w:lang w:bidi="fa-IR"/>
        </w:rPr>
        <w:t>5-</w:t>
      </w:r>
      <w:r w:rsidRPr="006663C8">
        <w:rPr>
          <w:rtl/>
          <w:lang w:bidi="fa-IR"/>
        </w:rPr>
        <w:t xml:space="preserve"> سه تصو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ر</w:t>
      </w:r>
      <w:r w:rsidRPr="006663C8">
        <w:rPr>
          <w:rtl/>
          <w:lang w:bidi="fa-IR"/>
        </w:rPr>
        <w:t xml:space="preserve"> در فا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لها</w:t>
      </w:r>
      <w:r w:rsidRPr="006663C8">
        <w:rPr>
          <w:rFonts w:hint="cs"/>
          <w:rtl/>
          <w:lang w:bidi="fa-IR"/>
        </w:rPr>
        <w:t>ی</w:t>
      </w:r>
      <w:r w:rsidRPr="006663C8">
        <w:rPr>
          <w:rtl/>
          <w:lang w:bidi="fa-IR"/>
        </w:rPr>
        <w:t xml:space="preserve"> ضم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مه</w:t>
      </w:r>
      <w:r w:rsidRPr="006663C8">
        <w:rPr>
          <w:rtl/>
          <w:lang w:bidi="fa-IR"/>
        </w:rPr>
        <w:t xml:space="preserve"> با نامها</w:t>
      </w:r>
      <w:r w:rsidRPr="006663C8">
        <w:rPr>
          <w:rFonts w:hint="cs"/>
          <w:rtl/>
          <w:lang w:bidi="fa-IR"/>
        </w:rPr>
        <w:t>ی</w:t>
      </w:r>
      <w:r w:rsidRPr="006663C8">
        <w:rPr>
          <w:rtl/>
          <w:lang w:bidi="fa-IR"/>
        </w:rPr>
        <w:t xml:space="preserve"> </w:t>
      </w:r>
      <w:r w:rsidRPr="006663C8">
        <w:rPr>
          <w:lang w:bidi="fa-IR"/>
        </w:rPr>
        <w:t>Phantom.jpg</w:t>
      </w:r>
      <w:r w:rsidRPr="006663C8">
        <w:rPr>
          <w:rtl/>
          <w:lang w:bidi="fa-IR"/>
        </w:rPr>
        <w:t xml:space="preserve"> (تصو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ر</w:t>
      </w:r>
      <w:r w:rsidRPr="006663C8">
        <w:rPr>
          <w:rtl/>
          <w:lang w:bidi="fa-IR"/>
        </w:rPr>
        <w:t xml:space="preserve"> واقع</w:t>
      </w:r>
      <w:r w:rsidRPr="006663C8">
        <w:rPr>
          <w:rFonts w:hint="cs"/>
          <w:rtl/>
          <w:lang w:bidi="fa-IR"/>
        </w:rPr>
        <w:t>ی</w:t>
      </w:r>
      <w:r w:rsidRPr="006663C8">
        <w:rPr>
          <w:rtl/>
          <w:lang w:bidi="fa-IR"/>
        </w:rPr>
        <w:t xml:space="preserve"> 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ک</w:t>
      </w:r>
      <w:r w:rsidRPr="006663C8">
        <w:rPr>
          <w:rtl/>
          <w:lang w:bidi="fa-IR"/>
        </w:rPr>
        <w:t xml:space="preserve"> فانتوم جهت تست س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ستم</w:t>
      </w:r>
      <w:r w:rsidRPr="006663C8">
        <w:rPr>
          <w:rtl/>
          <w:lang w:bidi="fa-IR"/>
        </w:rPr>
        <w:t>) تصو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ر</w:t>
      </w:r>
      <w:r w:rsidRPr="006663C8">
        <w:rPr>
          <w:rtl/>
          <w:lang w:bidi="fa-IR"/>
        </w:rPr>
        <w:t xml:space="preserve"> خروج</w:t>
      </w:r>
      <w:r w:rsidRPr="006663C8">
        <w:rPr>
          <w:rFonts w:hint="cs"/>
          <w:rtl/>
          <w:lang w:bidi="fa-IR"/>
        </w:rPr>
        <w:t>ی</w:t>
      </w:r>
      <w:r w:rsidRPr="006663C8">
        <w:rPr>
          <w:rtl/>
          <w:lang w:bidi="fa-IR"/>
        </w:rPr>
        <w:t xml:space="preserve"> </w:t>
      </w:r>
      <w:r w:rsidRPr="006663C8">
        <w:rPr>
          <w:lang w:bidi="fa-IR"/>
        </w:rPr>
        <w:t>NoisyBluredPhantom.jpg</w:t>
      </w:r>
      <w:r w:rsidRPr="006663C8">
        <w:rPr>
          <w:rtl/>
          <w:lang w:bidi="fa-IR"/>
        </w:rPr>
        <w:t xml:space="preserve"> تصو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ر</w:t>
      </w:r>
      <w:r w:rsidRPr="006663C8">
        <w:rPr>
          <w:rtl/>
          <w:lang w:bidi="fa-IR"/>
        </w:rPr>
        <w:t xml:space="preserve"> خروج</w:t>
      </w:r>
      <w:r w:rsidRPr="006663C8">
        <w:rPr>
          <w:rFonts w:hint="cs"/>
          <w:rtl/>
          <w:lang w:bidi="fa-IR"/>
        </w:rPr>
        <w:t>ی</w:t>
      </w:r>
      <w:r w:rsidRPr="006663C8">
        <w:rPr>
          <w:rtl/>
          <w:lang w:bidi="fa-IR"/>
        </w:rPr>
        <w:t xml:space="preserve"> که مات شده است. و </w:t>
      </w:r>
      <w:r w:rsidRPr="006663C8">
        <w:rPr>
          <w:lang w:bidi="fa-IR"/>
        </w:rPr>
        <w:t>BluredPhantom.jpg</w:t>
      </w:r>
      <w:r w:rsidRPr="006663C8">
        <w:rPr>
          <w:rtl/>
          <w:lang w:bidi="fa-IR"/>
        </w:rPr>
        <w:t xml:space="preserve"> س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ستم</w:t>
      </w:r>
      <w:r w:rsidRPr="006663C8">
        <w:rPr>
          <w:rtl/>
          <w:lang w:bidi="fa-IR"/>
        </w:rPr>
        <w:t xml:space="preserve"> که مات و نو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ز</w:t>
      </w:r>
      <w:r w:rsidRPr="006663C8">
        <w:rPr>
          <w:rFonts w:hint="cs"/>
          <w:rtl/>
          <w:lang w:bidi="fa-IR"/>
        </w:rPr>
        <w:t>ی</w:t>
      </w:r>
      <w:r w:rsidRPr="006663C8">
        <w:rPr>
          <w:rtl/>
          <w:lang w:bidi="fa-IR"/>
        </w:rPr>
        <w:t xml:space="preserve"> شده است در اخت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ار</w:t>
      </w:r>
      <w:r w:rsidRPr="006663C8">
        <w:rPr>
          <w:rtl/>
          <w:lang w:bidi="fa-IR"/>
        </w:rPr>
        <w:t xml:space="preserve"> شما قرار گرفته است موارد ز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ر</w:t>
      </w:r>
      <w:r w:rsidRPr="006663C8">
        <w:rPr>
          <w:rtl/>
          <w:lang w:bidi="fa-IR"/>
        </w:rPr>
        <w:t xml:space="preserve"> را انجام ده</w:t>
      </w:r>
      <w:r w:rsidRPr="006663C8">
        <w:rPr>
          <w:rFonts w:hint="cs"/>
          <w:rtl/>
          <w:lang w:bidi="fa-IR"/>
        </w:rPr>
        <w:t>ی</w:t>
      </w:r>
      <w:r w:rsidRPr="006663C8">
        <w:rPr>
          <w:rFonts w:hint="eastAsia"/>
          <w:rtl/>
          <w:lang w:bidi="fa-IR"/>
        </w:rPr>
        <w:t>د</w:t>
      </w:r>
      <w:r>
        <w:rPr>
          <w:rFonts w:hint="cs"/>
          <w:rtl/>
          <w:lang w:bidi="fa-IR"/>
        </w:rPr>
        <w:t>.</w:t>
      </w:r>
    </w:p>
    <w:p w14:paraId="4B38DF7B" w14:textId="69BECF2F" w:rsidR="005851F3" w:rsidRDefault="00337EAE" w:rsidP="00337EAE">
      <w:pPr>
        <w:pStyle w:val="a8"/>
        <w:jc w:val="center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76D6759C" wp14:editId="30C2EDBE">
            <wp:extent cx="4458932" cy="1320407"/>
            <wp:effectExtent l="0" t="0" r="0" b="0"/>
            <wp:docPr id="9933160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38" t="24739" r="9218" b="31093"/>
                    <a:stretch/>
                  </pic:blipFill>
                  <pic:spPr bwMode="auto">
                    <a:xfrm>
                      <a:off x="0" y="0"/>
                      <a:ext cx="4462001" cy="1321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64D9AA" w14:textId="13201878" w:rsidR="005851F3" w:rsidRPr="005851F3" w:rsidRDefault="00337EAE" w:rsidP="00E82299">
      <w:pPr>
        <w:pStyle w:val="a3"/>
        <w:rPr>
          <w:rtl/>
        </w:rPr>
      </w:pPr>
      <w:bookmarkStart w:id="24" w:name="_Toc182529719"/>
      <w:r>
        <w:rPr>
          <w:rFonts w:hint="cs"/>
          <w:rtl/>
        </w:rPr>
        <w:t>تصاویر پایه تمرین 5.</w:t>
      </w:r>
      <w:bookmarkEnd w:id="24"/>
    </w:p>
    <w:p w14:paraId="32586D39" w14:textId="20A6F463" w:rsidR="00024C9E" w:rsidRDefault="00024C9E" w:rsidP="006663C8">
      <w:pPr>
        <w:pStyle w:val="a8"/>
        <w:rPr>
          <w:lang w:bidi="fa-IR"/>
        </w:rPr>
      </w:pPr>
      <w:r w:rsidRPr="00024C9E">
        <w:rPr>
          <w:rtl/>
          <w:lang w:bidi="fa-IR"/>
        </w:rPr>
        <w:lastRenderedPageBreak/>
        <w:t>۱-۵</w:t>
      </w:r>
      <w:r w:rsidR="00E82299">
        <w:rPr>
          <w:rFonts w:hint="cs"/>
          <w:rtl/>
          <w:lang w:bidi="fa-IR"/>
        </w:rPr>
        <w:t>-</w:t>
      </w:r>
      <w:r w:rsidRPr="00024C9E">
        <w:rPr>
          <w:rtl/>
          <w:lang w:bidi="fa-IR"/>
        </w:rPr>
        <w:t xml:space="preserve"> با استفاده از دو تصو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ر</w:t>
      </w:r>
      <w:r w:rsidRPr="00024C9E">
        <w:rPr>
          <w:rtl/>
          <w:lang w:bidi="fa-IR"/>
        </w:rPr>
        <w:t xml:space="preserve"> اول و با روش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دلخواه تابع تخر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ب</w:t>
      </w:r>
      <w:r w:rsidRPr="00024C9E">
        <w:rPr>
          <w:rtl/>
          <w:lang w:bidi="fa-IR"/>
        </w:rPr>
        <w:t xml:space="preserve"> س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ستم</w:t>
      </w:r>
      <w:r w:rsidRPr="00024C9E">
        <w:rPr>
          <w:rtl/>
          <w:lang w:bidi="fa-IR"/>
        </w:rPr>
        <w:t xml:space="preserve"> را محاسبه کن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 xml:space="preserve"> پد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ده</w:t>
      </w:r>
      <w:r w:rsidRPr="00024C9E">
        <w:rPr>
          <w:rtl/>
          <w:lang w:bidi="fa-IR"/>
        </w:rPr>
        <w:t xml:space="preserve"> ها</w:t>
      </w:r>
      <w:r w:rsidRPr="00024C9E">
        <w:rPr>
          <w:rFonts w:hint="cs"/>
          <w:rtl/>
          <w:lang w:bidi="fa-IR"/>
        </w:rPr>
        <w:t>یی</w:t>
      </w:r>
      <w:r w:rsidRPr="00024C9E">
        <w:rPr>
          <w:rtl/>
          <w:lang w:bidi="fa-IR"/>
        </w:rPr>
        <w:t xml:space="preserve"> که م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ب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ن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 xml:space="preserve"> را تحل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ل</w:t>
      </w:r>
      <w:r w:rsidRPr="00024C9E">
        <w:rPr>
          <w:rtl/>
          <w:lang w:bidi="fa-IR"/>
        </w:rPr>
        <w:t xml:space="preserve"> نما</w:t>
      </w:r>
      <w:r w:rsidRPr="00024C9E">
        <w:rPr>
          <w:rFonts w:hint="cs"/>
          <w:rtl/>
          <w:lang w:bidi="fa-IR"/>
        </w:rPr>
        <w:t>ی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>. تابع تخر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ب</w:t>
      </w:r>
      <w:r w:rsidRPr="00024C9E">
        <w:rPr>
          <w:rtl/>
          <w:lang w:bidi="fa-IR"/>
        </w:rPr>
        <w:t xml:space="preserve"> (</w:t>
      </w:r>
      <w:r w:rsidRPr="00024C9E">
        <w:t>Degradation Function</w:t>
      </w:r>
      <w:r w:rsidRPr="00024C9E">
        <w:rPr>
          <w:rtl/>
          <w:lang w:bidi="fa-IR"/>
        </w:rPr>
        <w:t xml:space="preserve">) را در حوزه مکان با اندازه </w:t>
      </w:r>
      <w:r>
        <w:rPr>
          <w:rFonts w:hint="cs"/>
          <w:rtl/>
          <w:lang w:bidi="fa-IR"/>
        </w:rPr>
        <w:t>31*31</w:t>
      </w:r>
      <w:r w:rsidRPr="00024C9E">
        <w:rPr>
          <w:rtl/>
          <w:lang w:bidi="fa-IR"/>
        </w:rPr>
        <w:t xml:space="preserve"> نم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ش</w:t>
      </w:r>
      <w:r w:rsidRPr="00024C9E">
        <w:rPr>
          <w:rtl/>
          <w:lang w:bidi="fa-IR"/>
        </w:rPr>
        <w:t xml:space="preserve"> ده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 xml:space="preserve">. </w:t>
      </w:r>
    </w:p>
    <w:p w14:paraId="5C9A079C" w14:textId="0B72C50B" w:rsidR="008C6962" w:rsidRDefault="008C6962" w:rsidP="008C6962">
      <w:pPr>
        <w:pStyle w:val="a8"/>
        <w:jc w:val="center"/>
        <w:rPr>
          <w:lang w:bidi="fa-IR"/>
        </w:rPr>
      </w:pPr>
      <w:r>
        <w:rPr>
          <w:noProof/>
          <w:lang w:bidi="fa-IR"/>
        </w:rPr>
        <w:drawing>
          <wp:inline distT="0" distB="0" distL="0" distR="0" wp14:anchorId="0732EDB6" wp14:editId="36866ABD">
            <wp:extent cx="4735852" cy="2668270"/>
            <wp:effectExtent l="0" t="0" r="0" b="0"/>
            <wp:docPr id="211815855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65" t="4771" r="7177" b="6002"/>
                    <a:stretch/>
                  </pic:blipFill>
                  <pic:spPr bwMode="auto">
                    <a:xfrm>
                      <a:off x="0" y="0"/>
                      <a:ext cx="4737494" cy="266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AA515B" w14:textId="77777777" w:rsidR="008C6962" w:rsidRDefault="008C6962" w:rsidP="006663C8">
      <w:pPr>
        <w:pStyle w:val="a8"/>
        <w:rPr>
          <w:lang w:bidi="fa-IR"/>
        </w:rPr>
      </w:pPr>
    </w:p>
    <w:p w14:paraId="63A77B15" w14:textId="0C611A7D" w:rsidR="008C6962" w:rsidRDefault="00715404" w:rsidP="008C6962">
      <w:pPr>
        <w:pStyle w:val="a8"/>
        <w:rPr>
          <w:lang w:bidi="fa-IR"/>
        </w:rPr>
      </w:pPr>
      <w:r>
        <w:rPr>
          <w:rFonts w:hint="cs"/>
          <w:rtl/>
          <w:lang w:bidi="fa-IR"/>
        </w:rPr>
        <w:t xml:space="preserve">1. </w:t>
      </w:r>
      <w:r w:rsidR="008C6962">
        <w:rPr>
          <w:rtl/>
          <w:lang w:bidi="fa-IR"/>
        </w:rPr>
        <w:t>تحل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ل</w:t>
      </w:r>
      <w:r w:rsidR="008C6962">
        <w:rPr>
          <w:rtl/>
          <w:lang w:bidi="fa-IR"/>
        </w:rPr>
        <w:t xml:space="preserve"> در حوزه فرکانس:</w:t>
      </w:r>
    </w:p>
    <w:p w14:paraId="2B29C65F" w14:textId="5BD79E03" w:rsidR="008C6962" w:rsidRDefault="008C6962">
      <w:pPr>
        <w:pStyle w:val="a8"/>
        <w:numPr>
          <w:ilvl w:val="0"/>
          <w:numId w:val="13"/>
        </w:numPr>
        <w:rPr>
          <w:rtl/>
          <w:lang w:bidi="fa-IR"/>
        </w:rPr>
      </w:pPr>
      <w:r>
        <w:rPr>
          <w:rFonts w:hint="eastAsia"/>
          <w:rtl/>
          <w:lang w:bidi="fa-IR"/>
        </w:rPr>
        <w:t>نمودار</w:t>
      </w:r>
      <w:r>
        <w:rPr>
          <w:rtl/>
          <w:lang w:bidi="fa-IR"/>
        </w:rPr>
        <w:t xml:space="preserve"> اول با عنوان </w:t>
      </w:r>
      <w:r w:rsidR="00F9298F" w:rsidRPr="00F9298F">
        <w:rPr>
          <w:rFonts w:cs="Lotus"/>
        </w:rPr>
        <w:t xml:space="preserve"> </w:t>
      </w:r>
      <w:r w:rsidR="00F9298F" w:rsidRPr="00F9298F">
        <w:rPr>
          <w:lang w:bidi="fa-IR"/>
        </w:rPr>
        <w:t>Fourier Transform of Sharp Image</w:t>
      </w:r>
      <w:r w:rsidR="00F9298F">
        <w:rPr>
          <w:lang w:bidi="fa-IR"/>
        </w:rPr>
        <w:t xml:space="preserve"> </w:t>
      </w:r>
      <w:r>
        <w:rPr>
          <w:rtl/>
          <w:lang w:bidi="fa-IR"/>
        </w:rPr>
        <w:t>نم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گر</w:t>
      </w:r>
      <w:r>
        <w:rPr>
          <w:rtl/>
          <w:lang w:bidi="fa-IR"/>
        </w:rPr>
        <w:t xml:space="preserve"> تب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فو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رجع (بدون بلور</w:t>
      </w:r>
      <w:r w:rsidR="00F9298F">
        <w:rPr>
          <w:rFonts w:hint="cs"/>
          <w:rtl/>
          <w:lang w:bidi="fa-IR"/>
        </w:rPr>
        <w:t>شدگی</w:t>
      </w:r>
      <w:r>
        <w:rPr>
          <w:rtl/>
          <w:lang w:bidi="fa-IR"/>
        </w:rPr>
        <w:t>) است. تمرکز مرک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 ر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ولف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فرکانس بالا نشان‌دهنده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بالا و لب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در حوزه مکا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باشد</w:t>
      </w:r>
      <w:r>
        <w:rPr>
          <w:rtl/>
          <w:lang w:bidi="fa-IR"/>
        </w:rPr>
        <w:t>.</w:t>
      </w:r>
    </w:p>
    <w:p w14:paraId="7CABFA02" w14:textId="0BA9DB99" w:rsidR="008C6962" w:rsidRDefault="008C6962">
      <w:pPr>
        <w:pStyle w:val="a8"/>
        <w:numPr>
          <w:ilvl w:val="0"/>
          <w:numId w:val="13"/>
        </w:numPr>
        <w:rPr>
          <w:rtl/>
          <w:lang w:bidi="fa-IR"/>
        </w:rPr>
      </w:pPr>
      <w:r>
        <w:rPr>
          <w:rFonts w:hint="eastAsia"/>
          <w:rtl/>
          <w:lang w:bidi="fa-IR"/>
        </w:rPr>
        <w:t>نمودار</w:t>
      </w:r>
      <w:r>
        <w:rPr>
          <w:rtl/>
          <w:lang w:bidi="fa-IR"/>
        </w:rPr>
        <w:t xml:space="preserve"> دوم با عنوان </w:t>
      </w:r>
      <w:r w:rsidR="00F9298F" w:rsidRPr="00F9298F">
        <w:rPr>
          <w:lang w:bidi="fa-IR"/>
        </w:rPr>
        <w:t>Estimated Degradation Function</w:t>
      </w:r>
      <w:r w:rsidR="00F9298F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 xml:space="preserve">تابع </w:t>
      </w:r>
      <w:r w:rsidR="00F9298F" w:rsidRPr="00F9298F">
        <w:rPr>
          <w:lang w:bidi="fa-IR"/>
        </w:rPr>
        <w:t xml:space="preserve">degradation </w:t>
      </w:r>
      <w:r>
        <w:rPr>
          <w:rtl/>
          <w:lang w:bidi="fa-IR"/>
        </w:rPr>
        <w:t xml:space="preserve"> محاسبه‌شده در حوزه فرکانس را نم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ابع به عنوان پاسخ 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م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</w:t>
      </w:r>
      <w:r>
        <w:rPr>
          <w:rtl/>
          <w:lang w:bidi="fa-IR"/>
        </w:rPr>
        <w:t xml:space="preserve"> تابع انتقا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عمل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 xml:space="preserve"> که اثر بلور</w:t>
      </w:r>
      <w:r w:rsidR="00F9298F">
        <w:rPr>
          <w:rFonts w:hint="cs"/>
          <w:rtl/>
          <w:lang w:bidi="fa-IR"/>
        </w:rPr>
        <w:t>شدگی</w:t>
      </w:r>
      <w:r>
        <w:rPr>
          <w:rtl/>
          <w:lang w:bidi="fa-IR"/>
        </w:rPr>
        <w:t xml:space="preserve"> در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 w:rsidR="00F9298F" w:rsidRPr="00F9298F">
        <w:rPr>
          <w:rFonts w:cs="Lotus"/>
        </w:rPr>
        <w:t xml:space="preserve"> </w:t>
      </w:r>
      <w:r w:rsidR="00F9298F" w:rsidRPr="00F9298F">
        <w:rPr>
          <w:lang w:bidi="fa-IR"/>
        </w:rPr>
        <w:t xml:space="preserve">degradation </w:t>
      </w:r>
      <w:r>
        <w:rPr>
          <w:rtl/>
          <w:lang w:bidi="fa-IR"/>
        </w:rPr>
        <w:t>را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اد</w:t>
      </w:r>
      <w:r>
        <w:rPr>
          <w:rtl/>
          <w:lang w:bidi="fa-IR"/>
        </w:rPr>
        <w:t xml:space="preserve"> کرده است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ابع دا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اح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فرکانس پ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د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رکز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باشد</w:t>
      </w:r>
      <w:r>
        <w:rPr>
          <w:rtl/>
          <w:lang w:bidi="fa-IR"/>
        </w:rPr>
        <w:t xml:space="preserve"> که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مولف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فرکانس بالا تضع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شده‌اند</w:t>
      </w:r>
      <w:r w:rsidR="00F9298F">
        <w:rPr>
          <w:rFonts w:hint="cs"/>
          <w:rtl/>
          <w:lang w:bidi="fa-IR"/>
        </w:rPr>
        <w:t>.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وضوع با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پ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ن‌گذر</w:t>
      </w:r>
      <w:r>
        <w:rPr>
          <w:rtl/>
          <w:lang w:bidi="fa-IR"/>
        </w:rPr>
        <w:t xml:space="preserve"> که باعث بلور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و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با فرکانس بالا را سرکوب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،</w:t>
      </w:r>
      <w:r>
        <w:rPr>
          <w:rtl/>
          <w:lang w:bidi="fa-IR"/>
        </w:rPr>
        <w:t xml:space="preserve"> همخوا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رد.</w:t>
      </w:r>
    </w:p>
    <w:p w14:paraId="6CA31436" w14:textId="28E7093E" w:rsidR="008C6962" w:rsidRDefault="008C6962">
      <w:pPr>
        <w:pStyle w:val="a8"/>
        <w:numPr>
          <w:ilvl w:val="0"/>
          <w:numId w:val="13"/>
        </w:numPr>
        <w:rPr>
          <w:rtl/>
          <w:lang w:bidi="fa-IR"/>
        </w:rPr>
      </w:pPr>
      <w:r>
        <w:rPr>
          <w:rFonts w:hint="eastAsia"/>
          <w:rtl/>
          <w:lang w:bidi="fa-IR"/>
        </w:rPr>
        <w:t>نمودار</w:t>
      </w:r>
      <w:r>
        <w:rPr>
          <w:rtl/>
          <w:lang w:bidi="fa-IR"/>
        </w:rPr>
        <w:t xml:space="preserve"> سوم با عنوان </w:t>
      </w:r>
      <w:r w:rsidR="00715404" w:rsidRPr="00715404">
        <w:rPr>
          <w:lang w:bidi="fa-IR"/>
        </w:rPr>
        <w:t>Fourier Transform of Blurred Image</w:t>
      </w:r>
      <w:r w:rsidR="00715404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ط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فرکانس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لور شده را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 با مق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ه</w:t>
      </w:r>
      <w:r>
        <w:rPr>
          <w:rtl/>
          <w:lang w:bidi="fa-IR"/>
        </w:rPr>
        <w:t xml:space="preserve"> آن با ط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کاهش قابل توجه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حضور مولف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فرکانس </w:t>
      </w:r>
      <w:r>
        <w:rPr>
          <w:rtl/>
          <w:lang w:bidi="fa-IR"/>
        </w:rPr>
        <w:lastRenderedPageBreak/>
        <w:t>بالا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که ت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 از دست رفتن 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حضور بلور در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ست.</w:t>
      </w:r>
    </w:p>
    <w:p w14:paraId="2FFA6574" w14:textId="1F769AB8" w:rsidR="008C6962" w:rsidRDefault="00C64412" w:rsidP="00C64412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2. </w:t>
      </w:r>
      <w:r w:rsidR="008C6962">
        <w:rPr>
          <w:rFonts w:hint="eastAsia"/>
          <w:rtl/>
          <w:lang w:bidi="fa-IR"/>
        </w:rPr>
        <w:t>نما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ش</w:t>
      </w:r>
      <w:r w:rsidR="008C6962">
        <w:rPr>
          <w:rtl/>
          <w:lang w:bidi="fa-IR"/>
        </w:rPr>
        <w:t xml:space="preserve"> تابع</w:t>
      </w:r>
      <w:r w:rsidRPr="00C64412">
        <w:rPr>
          <w:rFonts w:cs="Lotus"/>
        </w:rPr>
        <w:t xml:space="preserve"> </w:t>
      </w:r>
      <w:r w:rsidRPr="00C64412">
        <w:rPr>
          <w:lang w:bidi="fa-IR"/>
        </w:rPr>
        <w:t xml:space="preserve">degradation </w:t>
      </w:r>
      <w:r w:rsidR="008C6962">
        <w:rPr>
          <w:rtl/>
          <w:lang w:bidi="fa-IR"/>
        </w:rPr>
        <w:t>در حوزه مکان</w:t>
      </w:r>
      <w:r w:rsidR="008C6962">
        <w:rPr>
          <w:rFonts w:hint="cs"/>
          <w:rtl/>
          <w:lang w:bidi="fa-IR"/>
        </w:rPr>
        <w:t>ی</w:t>
      </w:r>
      <w:r w:rsidR="00715404">
        <w:rPr>
          <w:rFonts w:hint="cs"/>
          <w:rtl/>
          <w:lang w:bidi="fa-IR"/>
        </w:rPr>
        <w:t>:</w:t>
      </w:r>
    </w:p>
    <w:p w14:paraId="3412D920" w14:textId="3A932573" w:rsidR="008C6962" w:rsidRDefault="008C6962" w:rsidP="008C696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نمودار</w:t>
      </w:r>
      <w:r>
        <w:rPr>
          <w:rtl/>
          <w:lang w:bidi="fa-IR"/>
        </w:rPr>
        <w:t xml:space="preserve"> سه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پ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ن،</w:t>
      </w:r>
      <w:r>
        <w:rPr>
          <w:rtl/>
          <w:lang w:bidi="fa-IR"/>
        </w:rPr>
        <w:t xml:space="preserve"> نم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از تابع تخ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تخ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زده شده (</w:t>
      </w:r>
      <w:r>
        <w:rPr>
          <w:lang w:bidi="fa-IR"/>
        </w:rPr>
        <w:t>PSF</w:t>
      </w:r>
      <w:r>
        <w:rPr>
          <w:rtl/>
          <w:lang w:bidi="fa-IR"/>
        </w:rPr>
        <w:t xml:space="preserve">) را در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پنجره </w:t>
      </w:r>
      <w:r w:rsidR="00D332D6">
        <w:rPr>
          <w:rFonts w:hint="cs"/>
          <w:rtl/>
          <w:lang w:bidi="fa-IR"/>
        </w:rPr>
        <w:t>31*31</w:t>
      </w:r>
      <w:r>
        <w:rPr>
          <w:rtl/>
          <w:lang w:bidi="fa-IR"/>
        </w:rPr>
        <w:t xml:space="preserve"> ارائ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که به بررس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ثر 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م</w:t>
      </w:r>
      <w:r>
        <w:rPr>
          <w:rtl/>
          <w:lang w:bidi="fa-IR"/>
        </w:rPr>
        <w:t xml:space="preserve"> بر ر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در حوزه مکا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مک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</w:t>
      </w:r>
    </w:p>
    <w:p w14:paraId="52206D20" w14:textId="77777777" w:rsidR="008C6962" w:rsidRDefault="008C6962" w:rsidP="008C696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شکل</w:t>
      </w:r>
      <w:r>
        <w:rPr>
          <w:rtl/>
          <w:lang w:bidi="fa-IR"/>
        </w:rPr>
        <w:t xml:space="preserve"> سطح د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نمودار، با تغ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رات</w:t>
      </w:r>
      <w:r>
        <w:rPr>
          <w:rtl/>
          <w:lang w:bidi="fa-IR"/>
        </w:rPr>
        <w:t xml:space="preserve"> م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و قل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متر، نشان‌دهنده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اثر پخش‌کننده است که با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عمول بلور همخوا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رد، ج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که شدت هر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</w:t>
      </w:r>
      <w:r>
        <w:rPr>
          <w:rtl/>
          <w:lang w:bidi="fa-IR"/>
        </w:rPr>
        <w:t xml:space="preserve"> به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جاور گسترش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ا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ابع تخ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که بلور دا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نواخت</w:t>
      </w:r>
      <w:r>
        <w:rPr>
          <w:rtl/>
          <w:lang w:bidi="fa-IR"/>
        </w:rPr>
        <w:t xml:space="preserve"> و همسانگرد در منطقه مح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.</w:t>
      </w:r>
    </w:p>
    <w:p w14:paraId="0981D3D6" w14:textId="4D9DA77F" w:rsidR="008C6962" w:rsidRDefault="008C6962">
      <w:pPr>
        <w:pStyle w:val="a8"/>
        <w:numPr>
          <w:ilvl w:val="0"/>
          <w:numId w:val="14"/>
        </w:numPr>
        <w:rPr>
          <w:rtl/>
          <w:lang w:bidi="fa-IR"/>
        </w:rPr>
      </w:pPr>
      <w:r>
        <w:rPr>
          <w:rFonts w:hint="eastAsia"/>
          <w:rtl/>
          <w:lang w:bidi="fa-IR"/>
        </w:rPr>
        <w:t>تضع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مولف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فرکانس بالا: تابع</w:t>
      </w:r>
      <w:r w:rsidR="00D332D6" w:rsidRPr="00D332D6">
        <w:rPr>
          <w:rFonts w:cs="Lotus"/>
        </w:rPr>
        <w:t xml:space="preserve"> </w:t>
      </w:r>
      <w:r w:rsidR="00D332D6" w:rsidRPr="00D332D6">
        <w:rPr>
          <w:lang w:bidi="fa-IR"/>
        </w:rPr>
        <w:t xml:space="preserve">degradation </w:t>
      </w:r>
      <w:r>
        <w:rPr>
          <w:rtl/>
          <w:lang w:bidi="fa-IR"/>
        </w:rPr>
        <w:t>به طور عمده مولف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فرکانس بالا را تضع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،</w:t>
      </w:r>
      <w:r>
        <w:rPr>
          <w:rtl/>
          <w:lang w:bidi="fa-IR"/>
        </w:rPr>
        <w:t xml:space="preserve"> که منجر به از دست رفتن 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لبه‌ها در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،</w:t>
      </w:r>
      <w:r>
        <w:rPr>
          <w:rtl/>
          <w:lang w:bidi="fa-IR"/>
        </w:rPr>
        <w:t xml:space="preserve"> همان‌طور که کاهش ش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انرژ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فرکانس بالا در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لور شده 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</w:t>
      </w:r>
    </w:p>
    <w:p w14:paraId="54A86B2B" w14:textId="47B33941" w:rsidR="008C6962" w:rsidRDefault="008C6962">
      <w:pPr>
        <w:pStyle w:val="a8"/>
        <w:numPr>
          <w:ilvl w:val="0"/>
          <w:numId w:val="14"/>
        </w:numPr>
        <w:rPr>
          <w:rtl/>
          <w:lang w:bidi="fa-IR"/>
        </w:rPr>
      </w:pPr>
      <w:r>
        <w:rPr>
          <w:rFonts w:hint="eastAsia"/>
          <w:rtl/>
          <w:lang w:bidi="fa-IR"/>
        </w:rPr>
        <w:t>الگ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لور در حوزه مکا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: در حوزه مکا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تابع</w:t>
      </w:r>
      <w:r w:rsidR="00D332D6" w:rsidRPr="00D332D6">
        <w:rPr>
          <w:rFonts w:cs="Lotus"/>
        </w:rPr>
        <w:t xml:space="preserve"> </w:t>
      </w:r>
      <w:r w:rsidR="00D332D6" w:rsidRPr="00D332D6">
        <w:rPr>
          <w:lang w:bidi="fa-IR"/>
        </w:rPr>
        <w:t xml:space="preserve">degradation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الگ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لور مح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که بر ر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پنجره </w:t>
      </w:r>
      <w:r w:rsidR="00D332D6">
        <w:rPr>
          <w:rFonts w:hint="cs"/>
          <w:rtl/>
          <w:lang w:bidi="fa-IR"/>
        </w:rPr>
        <w:t xml:space="preserve">31*31 </w:t>
      </w:r>
      <w:r>
        <w:rPr>
          <w:rtl/>
          <w:lang w:bidi="fa-IR"/>
        </w:rPr>
        <w:t>گسترش م</w:t>
      </w:r>
      <w:r>
        <w:rPr>
          <w:rFonts w:hint="cs"/>
          <w:rtl/>
          <w:lang w:bidi="fa-IR"/>
        </w:rPr>
        <w:t>ی‌ی</w:t>
      </w:r>
      <w:r>
        <w:rPr>
          <w:rFonts w:hint="eastAsia"/>
          <w:rtl/>
          <w:lang w:bidi="fa-IR"/>
        </w:rPr>
        <w:t>ابد</w:t>
      </w:r>
      <w:r>
        <w:rPr>
          <w:rtl/>
          <w:lang w:bidi="fa-IR"/>
        </w:rPr>
        <w:t xml:space="preserve"> و محدوده فض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تابع پخش نقط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PSF</w:t>
      </w:r>
      <w:r>
        <w:rPr>
          <w:rtl/>
          <w:lang w:bidi="fa-IR"/>
        </w:rPr>
        <w:t>) 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م</w:t>
      </w:r>
      <w:r>
        <w:rPr>
          <w:rtl/>
          <w:lang w:bidi="fa-IR"/>
        </w:rPr>
        <w:t xml:space="preserve"> را نم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اثر با قل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صاف در نمودار سط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شان داده شده است که ت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 پخش </w:t>
      </w:r>
      <w:r>
        <w:rPr>
          <w:rFonts w:hint="eastAsia"/>
          <w:rtl/>
          <w:lang w:bidi="fa-IR"/>
        </w:rPr>
        <w:t>شدت</w:t>
      </w:r>
      <w:r>
        <w:rPr>
          <w:rtl/>
          <w:lang w:bidi="fa-IR"/>
        </w:rPr>
        <w:t xml:space="preserve">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ل‌ها</w:t>
      </w:r>
      <w:r>
        <w:rPr>
          <w:rtl/>
          <w:lang w:bidi="fa-IR"/>
        </w:rPr>
        <w:t xml:space="preserve"> به د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بلور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باشد</w:t>
      </w:r>
      <w:r>
        <w:rPr>
          <w:rtl/>
          <w:lang w:bidi="fa-IR"/>
        </w:rPr>
        <w:t>.</w:t>
      </w:r>
    </w:p>
    <w:p w14:paraId="75A6870D" w14:textId="19E8301F" w:rsidR="008C6962" w:rsidRDefault="00D332D6" w:rsidP="00F02251">
      <w:pPr>
        <w:pStyle w:val="a8"/>
        <w:pBdr>
          <w:bottom w:val="single" w:sz="12" w:space="1" w:color="auto"/>
        </w:pBdr>
        <w:rPr>
          <w:rtl/>
          <w:lang w:bidi="fa-IR"/>
        </w:rPr>
      </w:pPr>
      <w:r>
        <w:rPr>
          <w:rFonts w:hint="cs"/>
          <w:rtl/>
          <w:lang w:bidi="fa-IR"/>
        </w:rPr>
        <w:t xml:space="preserve">در نهایت، </w:t>
      </w:r>
      <w:r w:rsidR="008C6962">
        <w:rPr>
          <w:rFonts w:hint="eastAsia"/>
          <w:rtl/>
          <w:lang w:bidi="fa-IR"/>
        </w:rPr>
        <w:t>تابع</w:t>
      </w:r>
      <w:r w:rsidR="008C6962">
        <w:rPr>
          <w:rtl/>
          <w:lang w:bidi="fa-IR"/>
        </w:rPr>
        <w:t xml:space="preserve"> تخر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ب</w:t>
      </w:r>
      <w:r w:rsidR="008C6962">
        <w:rPr>
          <w:rtl/>
          <w:lang w:bidi="fa-IR"/>
        </w:rPr>
        <w:t xml:space="preserve"> تخم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ن</w:t>
      </w:r>
      <w:r w:rsidR="008C6962">
        <w:rPr>
          <w:rtl/>
          <w:lang w:bidi="fa-IR"/>
        </w:rPr>
        <w:t xml:space="preserve"> زده شده به خوب</w:t>
      </w:r>
      <w:r w:rsidR="008C6962">
        <w:rPr>
          <w:rFonts w:hint="cs"/>
          <w:rtl/>
          <w:lang w:bidi="fa-IR"/>
        </w:rPr>
        <w:t>ی</w:t>
      </w:r>
      <w:r w:rsidR="008C6962">
        <w:rPr>
          <w:rtl/>
          <w:lang w:bidi="fa-IR"/>
        </w:rPr>
        <w:t xml:space="preserve"> اثر بلور اعمال‌شده بر تصو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ر</w:t>
      </w:r>
      <w:r w:rsidR="008C6962">
        <w:rPr>
          <w:rtl/>
          <w:lang w:bidi="fa-IR"/>
        </w:rPr>
        <w:t xml:space="preserve"> مرجع را توص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ف</w:t>
      </w:r>
      <w:r w:rsidR="008C6962">
        <w:rPr>
          <w:rtl/>
          <w:lang w:bidi="fa-IR"/>
        </w:rPr>
        <w:t xml:space="preserve"> م</w:t>
      </w:r>
      <w:r w:rsidR="008C6962">
        <w:rPr>
          <w:rFonts w:hint="cs"/>
          <w:rtl/>
          <w:lang w:bidi="fa-IR"/>
        </w:rPr>
        <w:t>ی‌</w:t>
      </w:r>
      <w:r w:rsidR="008C6962">
        <w:rPr>
          <w:rFonts w:hint="eastAsia"/>
          <w:rtl/>
          <w:lang w:bidi="fa-IR"/>
        </w:rPr>
        <w:t>کند</w:t>
      </w:r>
      <w:r w:rsidR="008C6962">
        <w:rPr>
          <w:rtl/>
          <w:lang w:bidi="fa-IR"/>
        </w:rPr>
        <w:t>. در حوزه فرکانس، تابع تخر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ب</w:t>
      </w:r>
      <w:r w:rsidR="008C6962">
        <w:rPr>
          <w:rtl/>
          <w:lang w:bidi="fa-IR"/>
        </w:rPr>
        <w:t xml:space="preserve"> کاهش مولفه‌ها</w:t>
      </w:r>
      <w:r w:rsidR="008C6962">
        <w:rPr>
          <w:rFonts w:hint="cs"/>
          <w:rtl/>
          <w:lang w:bidi="fa-IR"/>
        </w:rPr>
        <w:t>ی</w:t>
      </w:r>
      <w:r w:rsidR="008C6962">
        <w:rPr>
          <w:rtl/>
          <w:lang w:bidi="fa-IR"/>
        </w:rPr>
        <w:t xml:space="preserve"> فرکانس بالا را نشان م</w:t>
      </w:r>
      <w:r w:rsidR="008C6962">
        <w:rPr>
          <w:rFonts w:hint="cs"/>
          <w:rtl/>
          <w:lang w:bidi="fa-IR"/>
        </w:rPr>
        <w:t>ی‌</w:t>
      </w:r>
      <w:r w:rsidR="008C6962">
        <w:rPr>
          <w:rFonts w:hint="eastAsia"/>
          <w:rtl/>
          <w:lang w:bidi="fa-IR"/>
        </w:rPr>
        <w:t>دهد</w:t>
      </w:r>
      <w:r w:rsidR="008C6962">
        <w:rPr>
          <w:rtl/>
          <w:lang w:bidi="fa-IR"/>
        </w:rPr>
        <w:t xml:space="preserve"> که برا</w:t>
      </w:r>
      <w:r w:rsidR="008C6962">
        <w:rPr>
          <w:rFonts w:hint="cs"/>
          <w:rtl/>
          <w:lang w:bidi="fa-IR"/>
        </w:rPr>
        <w:t>ی</w:t>
      </w:r>
      <w:r w:rsidR="008C6962">
        <w:rPr>
          <w:rtl/>
          <w:lang w:bidi="fa-IR"/>
        </w:rPr>
        <w:t xml:space="preserve"> ا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جاد</w:t>
      </w:r>
      <w:r w:rsidR="008C6962">
        <w:rPr>
          <w:rtl/>
          <w:lang w:bidi="fa-IR"/>
        </w:rPr>
        <w:t xml:space="preserve"> بلور مشابه ف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لتر</w:t>
      </w:r>
      <w:r w:rsidR="008C6962">
        <w:rPr>
          <w:rtl/>
          <w:lang w:bidi="fa-IR"/>
        </w:rPr>
        <w:t xml:space="preserve"> پا</w:t>
      </w:r>
      <w:r w:rsidR="008C6962">
        <w:rPr>
          <w:rFonts w:hint="cs"/>
          <w:rtl/>
          <w:lang w:bidi="fa-IR"/>
        </w:rPr>
        <w:t>یی</w:t>
      </w:r>
      <w:r w:rsidR="008C6962">
        <w:rPr>
          <w:rFonts w:hint="eastAsia"/>
          <w:rtl/>
          <w:lang w:bidi="fa-IR"/>
        </w:rPr>
        <w:t>ن‌گذر</w:t>
      </w:r>
      <w:r w:rsidR="008C6962">
        <w:rPr>
          <w:rtl/>
          <w:lang w:bidi="fa-IR"/>
        </w:rPr>
        <w:t xml:space="preserve"> معمول است. در حوزه مکان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،</w:t>
      </w:r>
      <w:r w:rsidR="008C6962">
        <w:rPr>
          <w:rtl/>
          <w:lang w:bidi="fa-IR"/>
        </w:rPr>
        <w:t xml:space="preserve"> تابع تخر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ب</w:t>
      </w:r>
      <w:r w:rsidR="008C6962">
        <w:rPr>
          <w:rtl/>
          <w:lang w:bidi="fa-IR"/>
        </w:rPr>
        <w:t xml:space="preserve"> گستره بلور را مشخص م</w:t>
      </w:r>
      <w:r w:rsidR="008C6962">
        <w:rPr>
          <w:rFonts w:hint="cs"/>
          <w:rtl/>
          <w:lang w:bidi="fa-IR"/>
        </w:rPr>
        <w:t>ی‌</w:t>
      </w:r>
      <w:r w:rsidR="008C6962">
        <w:rPr>
          <w:rFonts w:hint="eastAsia"/>
          <w:rtl/>
          <w:lang w:bidi="fa-IR"/>
        </w:rPr>
        <w:t>کند</w:t>
      </w:r>
      <w:r w:rsidR="008C6962">
        <w:rPr>
          <w:rtl/>
          <w:lang w:bidi="fa-IR"/>
        </w:rPr>
        <w:t xml:space="preserve"> </w:t>
      </w:r>
      <w:r w:rsidR="008C6962">
        <w:rPr>
          <w:rFonts w:hint="eastAsia"/>
          <w:rtl/>
          <w:lang w:bidi="fa-IR"/>
        </w:rPr>
        <w:t>و</w:t>
      </w:r>
      <w:r w:rsidR="008C6962">
        <w:rPr>
          <w:rtl/>
          <w:lang w:bidi="fa-IR"/>
        </w:rPr>
        <w:t xml:space="preserve"> با نما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ش</w:t>
      </w:r>
      <w:r w:rsidR="008C6962">
        <w:rPr>
          <w:rtl/>
          <w:lang w:bidi="fa-IR"/>
        </w:rPr>
        <w:t xml:space="preserve"> </w:t>
      </w:r>
      <w:r w:rsidR="008C6962">
        <w:rPr>
          <w:lang w:bidi="fa-IR"/>
        </w:rPr>
        <w:t>PSF</w:t>
      </w:r>
      <w:r w:rsidR="008C6962">
        <w:rPr>
          <w:rtl/>
          <w:lang w:bidi="fa-IR"/>
        </w:rPr>
        <w:t xml:space="preserve"> در ناح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ه</w:t>
      </w:r>
      <w:r w:rsidR="008C6962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31*31</w:t>
      </w:r>
      <w:r w:rsidR="008C6962">
        <w:rPr>
          <w:rtl/>
          <w:lang w:bidi="fa-IR"/>
        </w:rPr>
        <w:t xml:space="preserve"> که نشان‌دهنده پخش شدت پ</w:t>
      </w:r>
      <w:r w:rsidR="008C6962">
        <w:rPr>
          <w:rFonts w:hint="cs"/>
          <w:rtl/>
          <w:lang w:bidi="fa-IR"/>
        </w:rPr>
        <w:t>ی</w:t>
      </w:r>
      <w:r w:rsidR="008C6962">
        <w:rPr>
          <w:rFonts w:hint="eastAsia"/>
          <w:rtl/>
          <w:lang w:bidi="fa-IR"/>
        </w:rPr>
        <w:t>کسل‌ها</w:t>
      </w:r>
      <w:r w:rsidR="008C6962">
        <w:rPr>
          <w:rtl/>
          <w:lang w:bidi="fa-IR"/>
        </w:rPr>
        <w:t xml:space="preserve"> است، نشان م</w:t>
      </w:r>
      <w:r w:rsidR="008C6962">
        <w:rPr>
          <w:rFonts w:hint="cs"/>
          <w:rtl/>
          <w:lang w:bidi="fa-IR"/>
        </w:rPr>
        <w:t>ی‌</w:t>
      </w:r>
      <w:r w:rsidR="008C6962">
        <w:rPr>
          <w:rFonts w:hint="eastAsia"/>
          <w:rtl/>
          <w:lang w:bidi="fa-IR"/>
        </w:rPr>
        <w:t>دهد</w:t>
      </w:r>
      <w:r w:rsidR="008C6962">
        <w:rPr>
          <w:rtl/>
          <w:lang w:bidi="fa-IR"/>
        </w:rPr>
        <w:t xml:space="preserve"> که بلور همسانگرد است.</w:t>
      </w:r>
    </w:p>
    <w:p w14:paraId="37B8B845" w14:textId="77777777" w:rsidR="00BB5A43" w:rsidRPr="00BB5A43" w:rsidRDefault="00BB5A43" w:rsidP="00F02251">
      <w:pPr>
        <w:pStyle w:val="a8"/>
        <w:rPr>
          <w:rFonts w:cs="Calibri"/>
          <w:lang w:bidi="fa-IR"/>
        </w:rPr>
      </w:pPr>
    </w:p>
    <w:p w14:paraId="32095E04" w14:textId="77777777" w:rsidR="008C6962" w:rsidRDefault="008C6962" w:rsidP="006663C8">
      <w:pPr>
        <w:pStyle w:val="a8"/>
        <w:rPr>
          <w:lang w:bidi="fa-IR"/>
        </w:rPr>
      </w:pPr>
    </w:p>
    <w:p w14:paraId="41805E6E" w14:textId="77777777" w:rsidR="008C6962" w:rsidRDefault="008C6962" w:rsidP="006663C8">
      <w:pPr>
        <w:pStyle w:val="a8"/>
        <w:rPr>
          <w:lang w:bidi="fa-IR"/>
        </w:rPr>
      </w:pPr>
    </w:p>
    <w:p w14:paraId="24AF9880" w14:textId="77777777" w:rsidR="008C6962" w:rsidRDefault="008C6962" w:rsidP="006663C8">
      <w:pPr>
        <w:pStyle w:val="a8"/>
        <w:rPr>
          <w:rtl/>
          <w:lang w:bidi="fa-IR"/>
        </w:rPr>
      </w:pPr>
    </w:p>
    <w:p w14:paraId="695BE782" w14:textId="05CD5C3E" w:rsidR="00024C9E" w:rsidRDefault="00024C9E" w:rsidP="006663C8">
      <w:pPr>
        <w:pStyle w:val="a8"/>
        <w:rPr>
          <w:rtl/>
          <w:lang w:bidi="fa-IR"/>
        </w:rPr>
      </w:pPr>
      <w:r w:rsidRPr="00024C9E">
        <w:rPr>
          <w:rtl/>
          <w:lang w:bidi="fa-IR"/>
        </w:rPr>
        <w:lastRenderedPageBreak/>
        <w:t>۲-۵) با استفاده از تصاو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ر</w:t>
      </w:r>
      <w:r w:rsidRPr="00024C9E">
        <w:rPr>
          <w:rtl/>
          <w:lang w:bidi="fa-IR"/>
        </w:rPr>
        <w:t xml:space="preserve"> اول و سوم تابع تخر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ب</w:t>
      </w:r>
      <w:r w:rsidRPr="00024C9E">
        <w:rPr>
          <w:rtl/>
          <w:lang w:bidi="fa-IR"/>
        </w:rPr>
        <w:t xml:space="preserve"> س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ستم</w:t>
      </w:r>
      <w:r w:rsidRPr="00024C9E">
        <w:rPr>
          <w:rtl/>
          <w:lang w:bidi="fa-IR"/>
        </w:rPr>
        <w:t xml:space="preserve"> را محا</w:t>
      </w:r>
      <w:r w:rsidRPr="00024C9E">
        <w:rPr>
          <w:rFonts w:hint="eastAsia"/>
          <w:rtl/>
          <w:lang w:bidi="fa-IR"/>
        </w:rPr>
        <w:t>سبه</w:t>
      </w:r>
      <w:r w:rsidRPr="00024C9E">
        <w:rPr>
          <w:rtl/>
          <w:lang w:bidi="fa-IR"/>
        </w:rPr>
        <w:t xml:space="preserve"> نما</w:t>
      </w:r>
      <w:r w:rsidRPr="00024C9E">
        <w:rPr>
          <w:rFonts w:hint="cs"/>
          <w:rtl/>
          <w:lang w:bidi="fa-IR"/>
        </w:rPr>
        <w:t>ی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 xml:space="preserve"> نت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ج</w:t>
      </w:r>
      <w:r w:rsidRPr="00024C9E">
        <w:rPr>
          <w:rtl/>
          <w:lang w:bidi="fa-IR"/>
        </w:rPr>
        <w:t xml:space="preserve"> رو با نت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ج</w:t>
      </w:r>
      <w:r w:rsidRPr="00024C9E">
        <w:rPr>
          <w:rtl/>
          <w:lang w:bidi="fa-IR"/>
        </w:rPr>
        <w:t xml:space="preserve"> بخش قبل مق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سه</w:t>
      </w:r>
      <w:r w:rsidRPr="00024C9E">
        <w:rPr>
          <w:rtl/>
          <w:lang w:bidi="fa-IR"/>
        </w:rPr>
        <w:t xml:space="preserve"> و تحل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ل</w:t>
      </w:r>
      <w:r w:rsidRPr="00024C9E">
        <w:rPr>
          <w:rtl/>
          <w:lang w:bidi="fa-IR"/>
        </w:rPr>
        <w:t xml:space="preserve"> نما</w:t>
      </w:r>
      <w:r w:rsidRPr="00024C9E">
        <w:rPr>
          <w:rFonts w:hint="cs"/>
          <w:rtl/>
          <w:lang w:bidi="fa-IR"/>
        </w:rPr>
        <w:t>ی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 xml:space="preserve">. </w:t>
      </w:r>
    </w:p>
    <w:p w14:paraId="4272C1D3" w14:textId="07B95FD6" w:rsidR="003938E5" w:rsidRDefault="00057ADC" w:rsidP="006663C8">
      <w:pPr>
        <w:pStyle w:val="a8"/>
        <w:rPr>
          <w:rtl/>
          <w:lang w:bidi="fa-IR"/>
        </w:rPr>
      </w:pPr>
      <w:r>
        <w:rPr>
          <w:noProof/>
          <w:lang w:bidi="fa-IR"/>
        </w:rPr>
        <w:drawing>
          <wp:inline distT="0" distB="0" distL="0" distR="0" wp14:anchorId="77ECC700" wp14:editId="1E88CD10">
            <wp:extent cx="5724525" cy="2991485"/>
            <wp:effectExtent l="0" t="0" r="0" b="0"/>
            <wp:docPr id="12700284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299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076B46" w14:textId="2AA342D6" w:rsidR="00057ADC" w:rsidRDefault="00057ADC" w:rsidP="00057ADC">
      <w:pPr>
        <w:pStyle w:val="a8"/>
        <w:rPr>
          <w:lang w:bidi="fa-IR"/>
        </w:rPr>
      </w:pPr>
      <w:r>
        <w:rPr>
          <w:rtl/>
          <w:lang w:bidi="fa-IR"/>
        </w:rPr>
        <w:t>تابع تخ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محاسبه‌شده با استفاده از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شارپ و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ات همراه با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،</w:t>
      </w:r>
      <w:r>
        <w:rPr>
          <w:rtl/>
          <w:lang w:bidi="fa-IR"/>
        </w:rPr>
        <w:t xml:space="preserve"> به د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تداخل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با ن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ه</w:t>
      </w:r>
      <w:r>
        <w:rPr>
          <w:rtl/>
          <w:lang w:bidi="fa-IR"/>
        </w:rPr>
        <w:t xml:space="preserve"> قب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تفاوت است.</w:t>
      </w:r>
    </w:p>
    <w:p w14:paraId="35763070" w14:textId="79968568" w:rsidR="00057ADC" w:rsidRDefault="00057ADC" w:rsidP="00057ADC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حوزه</w:t>
      </w:r>
      <w:r>
        <w:rPr>
          <w:rtl/>
          <w:lang w:bidi="fa-IR"/>
        </w:rPr>
        <w:t xml:space="preserve"> فرکانس:</w:t>
      </w:r>
      <w:r>
        <w:rPr>
          <w:rFonts w:hint="cs"/>
          <w:rtl/>
          <w:lang w:bidi="fa-IR"/>
        </w:rPr>
        <w:t xml:space="preserve"> </w:t>
      </w:r>
      <w:r>
        <w:rPr>
          <w:rFonts w:cs="Calibri" w:hint="cs"/>
          <w:rtl/>
          <w:lang w:bidi="fa-IR"/>
        </w:rPr>
        <w:t>"</w:t>
      </w:r>
      <w:r w:rsidRPr="00057ADC">
        <w:rPr>
          <w:rFonts w:cs="Calibri"/>
          <w:lang w:bidi="fa-IR"/>
        </w:rPr>
        <w:t>FFT of Noisy Blurred Image</w:t>
      </w:r>
      <w:r>
        <w:rPr>
          <w:rFonts w:cs="Calibri" w:hint="cs"/>
          <w:rtl/>
          <w:lang w:bidi="fa-IR"/>
        </w:rPr>
        <w:t>"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نشان‌دهنده مولف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با فرکانس بالا است که باعث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اد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نظم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تابع تخ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در حوزه فرکانس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،</w:t>
      </w:r>
      <w:r>
        <w:rPr>
          <w:rtl/>
          <w:lang w:bidi="fa-IR"/>
        </w:rPr>
        <w:t xml:space="preserve"> همان‌طور که در </w:t>
      </w:r>
      <w:r>
        <w:rPr>
          <w:rFonts w:hint="cs"/>
          <w:rtl/>
          <w:lang w:bidi="fa-IR"/>
        </w:rPr>
        <w:t>تصویر</w:t>
      </w:r>
      <w:r w:rsidRPr="00057ADC">
        <w:t xml:space="preserve"> </w:t>
      </w:r>
      <w:r w:rsidRPr="00057ADC">
        <w:rPr>
          <w:lang w:bidi="fa-IR"/>
        </w:rPr>
        <w:t>Degradation Function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مشاه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666EB3BD" w14:textId="7E9A7709" w:rsidR="00057ADC" w:rsidRDefault="00057ADC" w:rsidP="00057ADC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حوزه</w:t>
      </w:r>
      <w:r>
        <w:rPr>
          <w:rtl/>
          <w:lang w:bidi="fa-IR"/>
        </w:rPr>
        <w:t xml:space="preserve"> مکا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: نمودار سه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ابع تخ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در حوزه مکا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وسانات تصادف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اش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را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که تابع را نسبت به حالت بدون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کمتر هموار کرده است.</w:t>
      </w:r>
    </w:p>
    <w:p w14:paraId="4300D0B8" w14:textId="1097CF3F" w:rsidR="00057ADC" w:rsidRDefault="00057ADC" w:rsidP="00BB5A43">
      <w:pPr>
        <w:pStyle w:val="a8"/>
        <w:pBdr>
          <w:bottom w:val="single" w:sz="12" w:space="1" w:color="auto"/>
        </w:pBdr>
        <w:rPr>
          <w:rtl/>
          <w:lang w:bidi="fa-IR"/>
        </w:rPr>
      </w:pPr>
      <w:r>
        <w:rPr>
          <w:rFonts w:hint="eastAsia"/>
          <w:rtl/>
          <w:lang w:bidi="fa-IR"/>
        </w:rPr>
        <w:t>مق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ه</w:t>
      </w:r>
      <w:r>
        <w:rPr>
          <w:rtl/>
          <w:lang w:bidi="fa-IR"/>
        </w:rPr>
        <w:t>: حضور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موجب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اد</w:t>
      </w:r>
      <w:r>
        <w:rPr>
          <w:rtl/>
          <w:lang w:bidi="fa-IR"/>
        </w:rPr>
        <w:t xml:space="preserve"> آر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کت‌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شده که تابع تخ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را دچار اعوجاج کرده و ممکن است فرآ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د</w:t>
      </w:r>
      <w:r>
        <w:rPr>
          <w:rtl/>
          <w:lang w:bidi="fa-IR"/>
        </w:rPr>
        <w:t xml:space="preserve"> باز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را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کرده و دقت آن را نسبت به تابع تخ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بدون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کاهش دهد.</w:t>
      </w:r>
    </w:p>
    <w:p w14:paraId="47E772BB" w14:textId="77777777" w:rsidR="00BB5A43" w:rsidRDefault="00BB5A43" w:rsidP="00BB5A43">
      <w:pPr>
        <w:pStyle w:val="a8"/>
        <w:rPr>
          <w:rFonts w:cs="Calibri"/>
          <w:rtl/>
          <w:lang w:bidi="fa-IR"/>
        </w:rPr>
      </w:pPr>
    </w:p>
    <w:p w14:paraId="206F29E9" w14:textId="77777777" w:rsidR="00BB5A43" w:rsidRDefault="00BB5A43" w:rsidP="00BB5A43">
      <w:pPr>
        <w:pStyle w:val="a8"/>
        <w:rPr>
          <w:rFonts w:cs="Calibri"/>
          <w:rtl/>
          <w:lang w:bidi="fa-IR"/>
        </w:rPr>
      </w:pPr>
    </w:p>
    <w:p w14:paraId="09892A53" w14:textId="77777777" w:rsidR="00BB5A43" w:rsidRDefault="00BB5A43" w:rsidP="00BB5A43">
      <w:pPr>
        <w:pStyle w:val="a8"/>
        <w:rPr>
          <w:rFonts w:cs="Calibri"/>
          <w:rtl/>
          <w:lang w:bidi="fa-IR"/>
        </w:rPr>
      </w:pPr>
    </w:p>
    <w:p w14:paraId="7537FF8F" w14:textId="7CE14689" w:rsidR="00024C9E" w:rsidRDefault="00024C9E" w:rsidP="006663C8">
      <w:pPr>
        <w:pStyle w:val="a8"/>
        <w:rPr>
          <w:rtl/>
          <w:lang w:bidi="fa-IR"/>
        </w:rPr>
      </w:pPr>
      <w:r w:rsidRPr="00024C9E">
        <w:rPr>
          <w:rtl/>
          <w:lang w:bidi="fa-IR"/>
        </w:rPr>
        <w:lastRenderedPageBreak/>
        <w:t>۳-۵) تصو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ر</w:t>
      </w:r>
      <w:r w:rsidRPr="00024C9E">
        <w:rPr>
          <w:rtl/>
          <w:lang w:bidi="fa-IR"/>
        </w:rPr>
        <w:t xml:space="preserve"> سوم را با دانستن تصو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ر</w:t>
      </w:r>
      <w:r w:rsidRPr="00024C9E">
        <w:rPr>
          <w:rtl/>
          <w:lang w:bidi="fa-IR"/>
        </w:rPr>
        <w:t xml:space="preserve"> اول تابع تخر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ب</w:t>
      </w:r>
      <w:r w:rsidRPr="00024C9E">
        <w:rPr>
          <w:rtl/>
          <w:lang w:bidi="fa-IR"/>
        </w:rPr>
        <w:t xml:space="preserve"> تخم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ن</w:t>
      </w:r>
      <w:r w:rsidRPr="00024C9E">
        <w:rPr>
          <w:rtl/>
          <w:lang w:bidi="fa-IR"/>
        </w:rPr>
        <w:t xml:space="preserve"> زده شده با استفاده از ف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لترها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معکوس و و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نر</w:t>
      </w:r>
      <w:r w:rsidRPr="00024C9E">
        <w:rPr>
          <w:rtl/>
          <w:lang w:bidi="fa-IR"/>
        </w:rPr>
        <w:t xml:space="preserve"> باز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اب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(</w:t>
      </w:r>
      <w:r w:rsidRPr="00024C9E">
        <w:t>restore</w:t>
      </w:r>
      <w:r w:rsidRPr="00024C9E">
        <w:rPr>
          <w:rtl/>
          <w:lang w:bidi="fa-IR"/>
        </w:rPr>
        <w:t>) نما</w:t>
      </w:r>
      <w:r w:rsidRPr="00024C9E">
        <w:rPr>
          <w:rFonts w:hint="cs"/>
          <w:rtl/>
          <w:lang w:bidi="fa-IR"/>
        </w:rPr>
        <w:t>ی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 xml:space="preserve">. </w:t>
      </w:r>
    </w:p>
    <w:p w14:paraId="4A99C998" w14:textId="6278D6D1" w:rsidR="00BB5A43" w:rsidRDefault="00BB5A43" w:rsidP="00BB5A43">
      <w:pPr>
        <w:pStyle w:val="a8"/>
        <w:jc w:val="center"/>
        <w:rPr>
          <w:lang w:bidi="fa-IR"/>
        </w:rPr>
      </w:pPr>
      <w:r>
        <w:rPr>
          <w:noProof/>
          <w:lang w:bidi="fa-IR"/>
        </w:rPr>
        <w:drawing>
          <wp:inline distT="0" distB="0" distL="0" distR="0" wp14:anchorId="0BCEE776" wp14:editId="6AC3D8FD">
            <wp:extent cx="3550887" cy="2531275"/>
            <wp:effectExtent l="0" t="0" r="0" b="0"/>
            <wp:docPr id="12659414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68" t="4773" r="17079" b="10577"/>
                    <a:stretch/>
                  </pic:blipFill>
                  <pic:spPr bwMode="auto">
                    <a:xfrm>
                      <a:off x="0" y="0"/>
                      <a:ext cx="3552309" cy="2532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ED0FF0" w14:textId="0D9AABF4" w:rsidR="008161EC" w:rsidRDefault="008161EC" w:rsidP="008161EC">
      <w:pPr>
        <w:pStyle w:val="a8"/>
        <w:rPr>
          <w:rtl/>
          <w:lang w:bidi="fa-IR"/>
        </w:rPr>
      </w:pPr>
      <w:r>
        <w:rPr>
          <w:rtl/>
          <w:lang w:bidi="fa-IR"/>
        </w:rPr>
        <w:t>د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بخش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ات و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استفاده از تابع</w:t>
      </w:r>
      <w:r w:rsidRPr="008161EC">
        <w:rPr>
          <w:lang w:bidi="fa-IR"/>
        </w:rPr>
        <w:t xml:space="preserve">Degradation 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و دو روش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عکوس و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ر</w:t>
      </w:r>
      <w:r>
        <w:rPr>
          <w:rtl/>
          <w:lang w:bidi="fa-IR"/>
        </w:rPr>
        <w:t xml:space="preserve">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.</w:t>
      </w:r>
    </w:p>
    <w:p w14:paraId="7D677FA5" w14:textId="572B6C38" w:rsidR="008161EC" w:rsidRDefault="008161EC">
      <w:pPr>
        <w:pStyle w:val="a8"/>
        <w:numPr>
          <w:ilvl w:val="0"/>
          <w:numId w:val="15"/>
        </w:numPr>
        <w:rPr>
          <w:rtl/>
          <w:lang w:bidi="fa-IR"/>
        </w:rPr>
      </w:pPr>
      <w:r>
        <w:rPr>
          <w:rFonts w:hint="eastAsia"/>
          <w:rtl/>
          <w:lang w:bidi="fa-IR"/>
        </w:rPr>
        <w:t>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عکوس: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عکوس تا ح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رد، اما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را به طور قابل توجه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ق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نمود و باعث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اد</w:t>
      </w:r>
      <w:r>
        <w:rPr>
          <w:rtl/>
          <w:lang w:bidi="fa-IR"/>
        </w:rPr>
        <w:t xml:space="preserve"> ظاه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نه‌دار شد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حدو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به د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حسا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عکوس به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است که در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عملکرد ضع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رد.</w:t>
      </w:r>
    </w:p>
    <w:p w14:paraId="31548705" w14:textId="786962B1" w:rsidR="008161EC" w:rsidRDefault="008161EC">
      <w:pPr>
        <w:pStyle w:val="a8"/>
        <w:numPr>
          <w:ilvl w:val="0"/>
          <w:numId w:val="15"/>
        </w:numPr>
        <w:rPr>
          <w:rtl/>
          <w:lang w:bidi="fa-IR"/>
        </w:rPr>
      </w:pPr>
      <w:r>
        <w:rPr>
          <w:rFonts w:hint="eastAsia"/>
          <w:rtl/>
          <w:lang w:bidi="fa-IR"/>
        </w:rPr>
        <w:t>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ر</w:t>
      </w:r>
      <w:r>
        <w:rPr>
          <w:rtl/>
          <w:lang w:bidi="fa-IR"/>
        </w:rPr>
        <w:t>: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ر</w:t>
      </w:r>
      <w:r>
        <w:rPr>
          <w:rtl/>
          <w:lang w:bidi="fa-IR"/>
        </w:rPr>
        <w:t xml:space="preserve"> توازن به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و کاهش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برقرار کرد. ن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ه</w:t>
      </w:r>
      <w:r>
        <w:rPr>
          <w:rtl/>
          <w:lang w:bidi="fa-IR"/>
        </w:rPr>
        <w:t xml:space="preserve"> ن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نشان‌دهنده ساختار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اضح‌تر با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کمتر در مق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ه</w:t>
      </w:r>
      <w:r>
        <w:rPr>
          <w:rtl/>
          <w:lang w:bidi="fa-IR"/>
        </w:rPr>
        <w:t xml:space="preserve"> با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عکوس است و در شر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ط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وجود دارد، گ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ه</w:t>
      </w:r>
      <w:r>
        <w:rPr>
          <w:rtl/>
          <w:lang w:bidi="fa-IR"/>
        </w:rPr>
        <w:t xml:space="preserve"> مناسب‌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عم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.</w:t>
      </w:r>
    </w:p>
    <w:p w14:paraId="4353FD7B" w14:textId="12CC9AB1" w:rsidR="00BB5A43" w:rsidRDefault="008161EC" w:rsidP="008161EC">
      <w:pPr>
        <w:pStyle w:val="a8"/>
        <w:pBdr>
          <w:bottom w:val="single" w:sz="12" w:space="1" w:color="auto"/>
        </w:pBdr>
        <w:rPr>
          <w:lang w:bidi="fa-IR"/>
        </w:rPr>
      </w:pPr>
      <w:r>
        <w:rPr>
          <w:rFonts w:hint="eastAsia"/>
          <w:rtl/>
          <w:lang w:bidi="fa-IR"/>
        </w:rPr>
        <w:t>به</w:t>
      </w:r>
      <w:r>
        <w:rPr>
          <w:rtl/>
          <w:lang w:bidi="fa-IR"/>
        </w:rPr>
        <w:t xml:space="preserve"> طور خلاصه،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ر</w:t>
      </w:r>
      <w:r>
        <w:rPr>
          <w:rtl/>
          <w:lang w:bidi="fa-IR"/>
        </w:rPr>
        <w:t xml:space="preserve"> د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ز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ه</w:t>
      </w:r>
      <w:r>
        <w:rPr>
          <w:rtl/>
          <w:lang w:bidi="fa-IR"/>
        </w:rPr>
        <w:t xml:space="preserve"> عملکرد به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سبت به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عکوس دارد و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ق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ق‌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رائ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</w:t>
      </w:r>
    </w:p>
    <w:p w14:paraId="58EA7986" w14:textId="77777777" w:rsidR="005A05FE" w:rsidRDefault="005A05FE" w:rsidP="008161EC">
      <w:pPr>
        <w:pStyle w:val="a8"/>
        <w:rPr>
          <w:rFonts w:hint="cs"/>
          <w:rtl/>
          <w:lang w:bidi="fa-IR"/>
        </w:rPr>
      </w:pPr>
    </w:p>
    <w:p w14:paraId="7E7C8616" w14:textId="77777777" w:rsidR="00D06BD2" w:rsidRDefault="00D06BD2" w:rsidP="00BB5A43">
      <w:pPr>
        <w:pStyle w:val="a8"/>
        <w:jc w:val="center"/>
        <w:rPr>
          <w:rtl/>
          <w:lang w:bidi="fa-IR"/>
        </w:rPr>
      </w:pPr>
    </w:p>
    <w:p w14:paraId="13E422F3" w14:textId="77777777" w:rsidR="00D06BD2" w:rsidRDefault="00D06BD2" w:rsidP="00BB5A43">
      <w:pPr>
        <w:pStyle w:val="a8"/>
        <w:jc w:val="center"/>
        <w:rPr>
          <w:rtl/>
          <w:lang w:bidi="fa-IR"/>
        </w:rPr>
      </w:pPr>
    </w:p>
    <w:p w14:paraId="5063DBEF" w14:textId="77777777" w:rsidR="005851F3" w:rsidRDefault="00024C9E" w:rsidP="005851F3">
      <w:pPr>
        <w:pStyle w:val="a8"/>
        <w:rPr>
          <w:lang w:bidi="fa-IR"/>
        </w:rPr>
      </w:pPr>
      <w:r w:rsidRPr="00024C9E">
        <w:rPr>
          <w:rtl/>
          <w:lang w:bidi="fa-IR"/>
        </w:rPr>
        <w:lastRenderedPageBreak/>
        <w:t>۴-۵) تصو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ر</w:t>
      </w:r>
      <w:r w:rsidRPr="00024C9E">
        <w:rPr>
          <w:rtl/>
          <w:lang w:bidi="fa-IR"/>
        </w:rPr>
        <w:t xml:space="preserve"> سوم را بدون دانستن تصو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ر</w:t>
      </w:r>
      <w:r w:rsidRPr="00024C9E">
        <w:rPr>
          <w:rtl/>
          <w:lang w:bidi="fa-IR"/>
        </w:rPr>
        <w:t xml:space="preserve"> اول و دانستن تابع تخر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ب</w:t>
      </w:r>
      <w:r w:rsidRPr="00024C9E">
        <w:rPr>
          <w:rtl/>
          <w:lang w:bidi="fa-IR"/>
        </w:rPr>
        <w:t xml:space="preserve"> تخم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ن</w:t>
      </w:r>
      <w:r w:rsidRPr="00024C9E">
        <w:rPr>
          <w:rtl/>
          <w:lang w:bidi="fa-IR"/>
        </w:rPr>
        <w:t xml:space="preserve"> زده ش</w:t>
      </w:r>
      <w:r w:rsidRPr="00024C9E">
        <w:rPr>
          <w:rFonts w:hint="eastAsia"/>
          <w:rtl/>
          <w:lang w:bidi="fa-IR"/>
        </w:rPr>
        <w:t>ده</w:t>
      </w:r>
      <w:r w:rsidRPr="00024C9E">
        <w:rPr>
          <w:rtl/>
          <w:lang w:bidi="fa-IR"/>
        </w:rPr>
        <w:t xml:space="preserve"> ، با استفاده از ف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لترها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معکوس و و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نر</w:t>
      </w:r>
      <w:r w:rsidRPr="00024C9E">
        <w:rPr>
          <w:rtl/>
          <w:lang w:bidi="fa-IR"/>
        </w:rPr>
        <w:t xml:space="preserve"> باز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اب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(</w:t>
      </w:r>
      <w:r w:rsidRPr="00024C9E">
        <w:t>restore</w:t>
      </w:r>
      <w:r w:rsidRPr="00024C9E">
        <w:rPr>
          <w:rtl/>
          <w:lang w:bidi="fa-IR"/>
        </w:rPr>
        <w:t xml:space="preserve"> نما</w:t>
      </w:r>
      <w:r w:rsidRPr="00024C9E">
        <w:rPr>
          <w:rFonts w:hint="cs"/>
          <w:rtl/>
          <w:lang w:bidi="fa-IR"/>
        </w:rPr>
        <w:t>ی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 xml:space="preserve"> نت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ج</w:t>
      </w:r>
      <w:r w:rsidRPr="00024C9E">
        <w:rPr>
          <w:rtl/>
          <w:lang w:bidi="fa-IR"/>
        </w:rPr>
        <w:t xml:space="preserve"> 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ن</w:t>
      </w:r>
      <w:r w:rsidRPr="00024C9E">
        <w:rPr>
          <w:rtl/>
          <w:lang w:bidi="fa-IR"/>
        </w:rPr>
        <w:t xml:space="preserve"> بخش را با بخش قبل مق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سه</w:t>
      </w:r>
      <w:r w:rsidRPr="00024C9E">
        <w:rPr>
          <w:rtl/>
          <w:lang w:bidi="fa-IR"/>
        </w:rPr>
        <w:t xml:space="preserve"> نما</w:t>
      </w:r>
      <w:r w:rsidRPr="00024C9E">
        <w:rPr>
          <w:rFonts w:hint="cs"/>
          <w:rtl/>
          <w:lang w:bidi="fa-IR"/>
        </w:rPr>
        <w:t>ی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>. راهنما</w:t>
      </w:r>
      <w:r w:rsidRPr="00024C9E">
        <w:rPr>
          <w:rFonts w:hint="cs"/>
          <w:rtl/>
          <w:lang w:bidi="fa-IR"/>
        </w:rPr>
        <w:t>یی</w:t>
      </w:r>
      <w:r w:rsidRPr="00024C9E">
        <w:rPr>
          <w:rtl/>
          <w:lang w:bidi="fa-IR"/>
        </w:rPr>
        <w:t xml:space="preserve"> در 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ن</w:t>
      </w:r>
      <w:r w:rsidRPr="00024C9E">
        <w:rPr>
          <w:rtl/>
          <w:lang w:bidi="fa-IR"/>
        </w:rPr>
        <w:t xml:space="preserve"> بخش 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ک</w:t>
      </w:r>
      <w:r w:rsidRPr="00024C9E">
        <w:rPr>
          <w:rtl/>
          <w:lang w:bidi="fa-IR"/>
        </w:rPr>
        <w:t xml:space="preserve"> الگور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تم</w:t>
      </w:r>
      <w:r w:rsidRPr="00024C9E">
        <w:rPr>
          <w:rtl/>
          <w:lang w:bidi="fa-IR"/>
        </w:rPr>
        <w:t xml:space="preserve"> تکرار ارائه ده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 xml:space="preserve">. </w:t>
      </w:r>
    </w:p>
    <w:p w14:paraId="0B355E5D" w14:textId="77777777" w:rsidR="005A05FE" w:rsidRDefault="005A05FE" w:rsidP="005851F3">
      <w:pPr>
        <w:pStyle w:val="a8"/>
        <w:rPr>
          <w:lang w:bidi="fa-IR"/>
        </w:rPr>
      </w:pPr>
    </w:p>
    <w:p w14:paraId="3DE6B9A4" w14:textId="4C97E6FC" w:rsidR="005A05FE" w:rsidRDefault="005A05FE" w:rsidP="00514203">
      <w:pPr>
        <w:pStyle w:val="a8"/>
        <w:jc w:val="center"/>
        <w:rPr>
          <w:rtl/>
          <w:lang w:bidi="fa-IR"/>
        </w:rPr>
      </w:pPr>
      <w:r>
        <w:rPr>
          <w:noProof/>
          <w:lang w:bidi="fa-IR"/>
        </w:rPr>
        <w:drawing>
          <wp:inline distT="0" distB="0" distL="0" distR="0" wp14:anchorId="76E3E897" wp14:editId="09DB2EE0">
            <wp:extent cx="3567301" cy="2504418"/>
            <wp:effectExtent l="0" t="0" r="0" b="0"/>
            <wp:docPr id="169562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92" t="5479" r="17070" b="10773"/>
                    <a:stretch/>
                  </pic:blipFill>
                  <pic:spPr bwMode="auto">
                    <a:xfrm>
                      <a:off x="0" y="0"/>
                      <a:ext cx="3567745" cy="250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F3FBE2" w14:textId="34B7B58A" w:rsidR="00821EEC" w:rsidRDefault="00821EEC" w:rsidP="00821EEC">
      <w:pPr>
        <w:pStyle w:val="a8"/>
        <w:rPr>
          <w:rtl/>
          <w:lang w:bidi="fa-IR"/>
        </w:rPr>
      </w:pPr>
      <w:r>
        <w:rPr>
          <w:rtl/>
          <w:lang w:bidi="fa-IR"/>
        </w:rPr>
        <w:t>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مات با استفاده از تابع تخ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تخ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زده شده و بدون دسترس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با دو روش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 است:</w:t>
      </w:r>
    </w:p>
    <w:p w14:paraId="06AB17C0" w14:textId="011A20B1" w:rsidR="00821EEC" w:rsidRDefault="00821EEC">
      <w:pPr>
        <w:pStyle w:val="a8"/>
        <w:numPr>
          <w:ilvl w:val="0"/>
          <w:numId w:val="16"/>
        </w:numPr>
        <w:rPr>
          <w:rtl/>
          <w:lang w:bidi="fa-IR"/>
        </w:rPr>
      </w:pPr>
      <w:r>
        <w:rPr>
          <w:rFonts w:hint="eastAsia"/>
          <w:rtl/>
          <w:lang w:bidi="fa-IR"/>
        </w:rPr>
        <w:t>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عکوس: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 تا ح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اختار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رد، اما حضور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در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، ک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را تحت تاث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قرار داده است. حسا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عکوس به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د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جا</w:t>
      </w:r>
      <w:r>
        <w:rPr>
          <w:rtl/>
          <w:lang w:bidi="fa-IR"/>
        </w:rPr>
        <w:t xml:space="preserve"> مشهود است.</w:t>
      </w:r>
    </w:p>
    <w:p w14:paraId="54BD5A24" w14:textId="06BC4E72" w:rsidR="00821EEC" w:rsidRDefault="00821EEC">
      <w:pPr>
        <w:pStyle w:val="a8"/>
        <w:numPr>
          <w:ilvl w:val="0"/>
          <w:numId w:val="16"/>
        </w:numPr>
        <w:rPr>
          <w:rtl/>
          <w:lang w:bidi="fa-IR"/>
        </w:rPr>
      </w:pPr>
      <w:r>
        <w:rPr>
          <w:rFonts w:hint="eastAsia"/>
          <w:rtl/>
          <w:lang w:bidi="fa-IR"/>
        </w:rPr>
        <w:t>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ر</w:t>
      </w:r>
      <w:r>
        <w:rPr>
          <w:rtl/>
          <w:lang w:bidi="fa-IR"/>
        </w:rPr>
        <w:t xml:space="preserve"> تکر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: استفاده از الگو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م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ر</w:t>
      </w:r>
      <w:r>
        <w:rPr>
          <w:rtl/>
          <w:lang w:bidi="fa-IR"/>
        </w:rPr>
        <w:t xml:space="preserve"> تکر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عث بهبود ک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مق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ه</w:t>
      </w:r>
      <w:r>
        <w:rPr>
          <w:rtl/>
          <w:lang w:bidi="fa-IR"/>
        </w:rPr>
        <w:t xml:space="preserve"> با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معکوس شده است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 نه تنها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را کاهش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،</w:t>
      </w:r>
      <w:r>
        <w:rPr>
          <w:rtl/>
          <w:lang w:bidi="fa-IR"/>
        </w:rPr>
        <w:t xml:space="preserve"> بلکه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ساختار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را به وضوح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</w:t>
      </w:r>
    </w:p>
    <w:p w14:paraId="4240B6DA" w14:textId="287DFF21" w:rsidR="00821EEC" w:rsidRDefault="00821EEC" w:rsidP="00821EEC">
      <w:pPr>
        <w:pStyle w:val="a8"/>
        <w:pBdr>
          <w:bottom w:val="single" w:sz="12" w:space="1" w:color="auto"/>
        </w:pBdr>
        <w:rPr>
          <w:rFonts w:cs="Calibri"/>
          <w:rtl/>
          <w:lang w:bidi="fa-IR"/>
        </w:rPr>
      </w:pPr>
      <w:r>
        <w:rPr>
          <w:rFonts w:hint="eastAsia"/>
          <w:rtl/>
          <w:lang w:bidi="fa-IR"/>
        </w:rPr>
        <w:t>در</w:t>
      </w:r>
      <w:r>
        <w:rPr>
          <w:rtl/>
          <w:lang w:bidi="fa-IR"/>
        </w:rPr>
        <w:t xml:space="preserve"> مق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ه</w:t>
      </w:r>
      <w:r>
        <w:rPr>
          <w:rtl/>
          <w:lang w:bidi="fa-IR"/>
        </w:rPr>
        <w:t xml:space="preserve"> با بخش قبل، استفاده از الگو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م</w:t>
      </w:r>
      <w:r>
        <w:rPr>
          <w:rtl/>
          <w:lang w:bidi="fa-IR"/>
        </w:rPr>
        <w:t xml:space="preserve"> تکر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ر</w:t>
      </w:r>
      <w:r>
        <w:rPr>
          <w:rtl/>
          <w:lang w:bidi="fa-IR"/>
        </w:rPr>
        <w:t xml:space="preserve"> ن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ه</w:t>
      </w:r>
      <w:r>
        <w:rPr>
          <w:rtl/>
          <w:lang w:bidi="fa-IR"/>
        </w:rPr>
        <w:t xml:space="preserve"> به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ا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کمتر و وضوح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تر</w:t>
      </w:r>
      <w:r>
        <w:rPr>
          <w:rtl/>
          <w:lang w:bidi="fa-IR"/>
        </w:rPr>
        <w:t xml:space="preserve"> داشته و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ر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ط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دسترس 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ت،</w:t>
      </w:r>
      <w:r>
        <w:rPr>
          <w:rtl/>
          <w:lang w:bidi="fa-IR"/>
        </w:rPr>
        <w:t xml:space="preserve"> روش موثر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</w:t>
      </w:r>
      <w:r>
        <w:rPr>
          <w:rFonts w:hint="cs"/>
          <w:rtl/>
          <w:lang w:bidi="fa-IR"/>
        </w:rPr>
        <w:t>.</w:t>
      </w:r>
    </w:p>
    <w:p w14:paraId="449CF463" w14:textId="77777777" w:rsidR="00821EEC" w:rsidRPr="00821EEC" w:rsidRDefault="00821EEC" w:rsidP="00821EEC">
      <w:pPr>
        <w:pStyle w:val="a8"/>
        <w:rPr>
          <w:rFonts w:cs="Calibri"/>
          <w:rtl/>
          <w:lang w:bidi="fa-IR"/>
        </w:rPr>
      </w:pPr>
    </w:p>
    <w:p w14:paraId="57219B2B" w14:textId="374EF8E8" w:rsidR="003173AF" w:rsidRDefault="00024C9E" w:rsidP="005851F3">
      <w:pPr>
        <w:pStyle w:val="a8"/>
        <w:rPr>
          <w:lang w:bidi="fa-IR"/>
        </w:rPr>
      </w:pPr>
      <w:r w:rsidRPr="00024C9E">
        <w:rPr>
          <w:rtl/>
          <w:lang w:bidi="fa-IR"/>
        </w:rPr>
        <w:lastRenderedPageBreak/>
        <w:t>۵-۵) تصو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ر</w:t>
      </w:r>
      <w:r w:rsidRPr="00024C9E">
        <w:rPr>
          <w:rtl/>
          <w:lang w:bidi="fa-IR"/>
        </w:rPr>
        <w:t xml:space="preserve"> سوم را با استفاده از ۴ روش د</w:t>
      </w:r>
      <w:r w:rsidRPr="00024C9E">
        <w:rPr>
          <w:rFonts w:hint="cs"/>
          <w:rtl/>
          <w:lang w:bidi="fa-IR"/>
        </w:rPr>
        <w:t>ی</w:t>
      </w:r>
      <w:r w:rsidR="005851F3">
        <w:rPr>
          <w:lang w:bidi="fa-IR"/>
        </w:rPr>
        <w:t>-</w:t>
      </w:r>
      <w:r w:rsidRPr="00024C9E">
        <w:rPr>
          <w:rtl/>
          <w:lang w:bidi="fa-IR"/>
        </w:rPr>
        <w:t xml:space="preserve">کانولوشن دستور </w:t>
      </w:r>
      <w:r w:rsidR="005851F3">
        <w:rPr>
          <w:lang w:bidi="fa-IR"/>
        </w:rPr>
        <w:t>(</w:t>
      </w:r>
      <w:proofErr w:type="spellStart"/>
      <w:r w:rsidRPr="00024C9E">
        <w:t>deconvblind</w:t>
      </w:r>
      <w:proofErr w:type="spellEnd"/>
      <w:r w:rsidR="005851F3">
        <w:t>)</w:t>
      </w:r>
      <w:r w:rsidRPr="00024C9E">
        <w:rPr>
          <w:rtl/>
          <w:lang w:bidi="fa-IR"/>
        </w:rPr>
        <w:t xml:space="preserve"> روش لوس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ر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چاردسون</w:t>
      </w:r>
      <w:r w:rsidRPr="00024C9E">
        <w:rPr>
          <w:rtl/>
          <w:lang w:bidi="fa-IR"/>
        </w:rPr>
        <w:t xml:space="preserve"> دستور ب</w:t>
      </w:r>
      <w:r w:rsidRPr="00024C9E">
        <w:rPr>
          <w:rFonts w:hint="eastAsia"/>
          <w:rtl/>
          <w:lang w:bidi="fa-IR"/>
        </w:rPr>
        <w:t>از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اب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نما</w:t>
      </w:r>
      <w:r w:rsidRPr="00024C9E">
        <w:rPr>
          <w:rFonts w:hint="cs"/>
          <w:rtl/>
          <w:lang w:bidi="fa-IR"/>
        </w:rPr>
        <w:t>ی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>. به طور مختصر 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ده</w:t>
      </w:r>
      <w:r w:rsidRPr="00024C9E">
        <w:rPr>
          <w:rtl/>
          <w:lang w:bidi="fa-IR"/>
        </w:rPr>
        <w:t xml:space="preserve"> ، </w:t>
      </w:r>
      <w:proofErr w:type="spellStart"/>
      <w:r w:rsidRPr="00024C9E">
        <w:t>deconvwnr</w:t>
      </w:r>
      <w:proofErr w:type="spellEnd"/>
      <w:r w:rsidRPr="00024C9E">
        <w:rPr>
          <w:rtl/>
          <w:lang w:bidi="fa-IR"/>
        </w:rPr>
        <w:t xml:space="preserve"> و ف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لتر</w:t>
      </w:r>
      <w:r w:rsidRPr="00024C9E">
        <w:rPr>
          <w:rtl/>
          <w:lang w:bidi="fa-IR"/>
        </w:rPr>
        <w:t xml:space="preserve"> و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نر</w:t>
      </w:r>
      <w:r w:rsidRPr="00024C9E">
        <w:rPr>
          <w:rtl/>
          <w:lang w:bidi="fa-IR"/>
        </w:rPr>
        <w:t xml:space="preserve"> </w:t>
      </w:r>
      <w:proofErr w:type="spellStart"/>
      <w:r w:rsidRPr="00024C9E">
        <w:t>deconvreg</w:t>
      </w:r>
      <w:proofErr w:type="spellEnd"/>
      <w:r w:rsidRPr="00024C9E">
        <w:rPr>
          <w:rtl/>
          <w:lang w:bidi="fa-IR"/>
        </w:rPr>
        <w:t xml:space="preserve"> و ف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لتر</w:t>
      </w:r>
      <w:r w:rsidRPr="00024C9E">
        <w:rPr>
          <w:rtl/>
          <w:lang w:bidi="fa-IR"/>
        </w:rPr>
        <w:t xml:space="preserve"> تثب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ت</w:t>
      </w:r>
      <w:r w:rsidRPr="00024C9E">
        <w:rPr>
          <w:rtl/>
          <w:lang w:bidi="fa-IR"/>
        </w:rPr>
        <w:t xml:space="preserve"> دستور </w:t>
      </w:r>
      <w:proofErr w:type="spellStart"/>
      <w:r w:rsidRPr="00024C9E">
        <w:t>deconvlucy</w:t>
      </w:r>
      <w:proofErr w:type="spellEnd"/>
      <w:r w:rsidRPr="00024C9E">
        <w:rPr>
          <w:rtl/>
          <w:lang w:bidi="fa-IR"/>
        </w:rPr>
        <w:t xml:space="preserve"> استفاده شده در هر دستور را ب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ان</w:t>
      </w:r>
      <w:r w:rsidRPr="00024C9E">
        <w:rPr>
          <w:rtl/>
          <w:lang w:bidi="fa-IR"/>
        </w:rPr>
        <w:t xml:space="preserve"> کرده و 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دهها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روشها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مختلف را با هم مق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سه</w:t>
      </w:r>
      <w:r w:rsidRPr="00024C9E">
        <w:rPr>
          <w:rtl/>
          <w:lang w:bidi="fa-IR"/>
        </w:rPr>
        <w:t xml:space="preserve"> نما</w:t>
      </w:r>
      <w:r w:rsidRPr="00024C9E">
        <w:rPr>
          <w:rFonts w:hint="cs"/>
          <w:rtl/>
          <w:lang w:bidi="fa-IR"/>
        </w:rPr>
        <w:t>ی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 xml:space="preserve"> نت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ج</w:t>
      </w:r>
      <w:r w:rsidRPr="00024C9E">
        <w:rPr>
          <w:rtl/>
          <w:lang w:bidi="fa-IR"/>
        </w:rPr>
        <w:t xml:space="preserve"> 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ن</w:t>
      </w:r>
      <w:r w:rsidRPr="00024C9E">
        <w:rPr>
          <w:rtl/>
          <w:lang w:bidi="fa-IR"/>
        </w:rPr>
        <w:t xml:space="preserve"> قسمت را با نت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ج</w:t>
      </w:r>
      <w:r w:rsidRPr="00024C9E">
        <w:rPr>
          <w:rtl/>
          <w:lang w:bidi="fa-IR"/>
        </w:rPr>
        <w:t xml:space="preserve"> بخشها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قبل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مق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سه</w:t>
      </w:r>
      <w:r w:rsidRPr="00024C9E">
        <w:rPr>
          <w:rtl/>
          <w:lang w:bidi="fa-IR"/>
        </w:rPr>
        <w:t xml:space="preserve"> نما</w:t>
      </w:r>
      <w:r w:rsidRPr="00024C9E">
        <w:rPr>
          <w:rFonts w:hint="cs"/>
          <w:rtl/>
          <w:lang w:bidi="fa-IR"/>
        </w:rPr>
        <w:t>ی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 xml:space="preserve"> و بر رو</w:t>
      </w:r>
      <w:r w:rsidRPr="00024C9E">
        <w:rPr>
          <w:rFonts w:hint="cs"/>
          <w:rtl/>
          <w:lang w:bidi="fa-IR"/>
        </w:rPr>
        <w:t>ی</w:t>
      </w:r>
      <w:r w:rsidRPr="00024C9E">
        <w:rPr>
          <w:rtl/>
          <w:lang w:bidi="fa-IR"/>
        </w:rPr>
        <w:t xml:space="preserve"> نتا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ج</w:t>
      </w:r>
      <w:r w:rsidRPr="00024C9E">
        <w:rPr>
          <w:rtl/>
          <w:lang w:bidi="fa-IR"/>
        </w:rPr>
        <w:t xml:space="preserve"> بحث کن</w:t>
      </w:r>
      <w:r w:rsidRPr="00024C9E">
        <w:rPr>
          <w:rFonts w:hint="cs"/>
          <w:rtl/>
          <w:lang w:bidi="fa-IR"/>
        </w:rPr>
        <w:t>ی</w:t>
      </w:r>
      <w:r w:rsidRPr="00024C9E">
        <w:rPr>
          <w:rFonts w:hint="eastAsia"/>
          <w:rtl/>
          <w:lang w:bidi="fa-IR"/>
        </w:rPr>
        <w:t>د</w:t>
      </w:r>
      <w:r w:rsidRPr="00024C9E">
        <w:rPr>
          <w:rtl/>
          <w:lang w:bidi="fa-IR"/>
        </w:rPr>
        <w:t>.</w:t>
      </w:r>
    </w:p>
    <w:p w14:paraId="41024F23" w14:textId="4F25A5F7" w:rsidR="00E30978" w:rsidRPr="00821EEC" w:rsidRDefault="00821EEC" w:rsidP="00821EEC">
      <w:pPr>
        <w:pStyle w:val="a8"/>
        <w:jc w:val="center"/>
        <w:rPr>
          <w:rtl/>
          <w:lang w:bidi="fa-IR"/>
        </w:rPr>
      </w:pPr>
      <w:r>
        <w:rPr>
          <w:noProof/>
          <w:lang w:bidi="fa-IR"/>
        </w:rPr>
        <w:drawing>
          <wp:inline distT="0" distB="0" distL="0" distR="0" wp14:anchorId="6921B10E" wp14:editId="43050AE8">
            <wp:extent cx="3202511" cy="2546908"/>
            <wp:effectExtent l="0" t="0" r="0" b="0"/>
            <wp:docPr id="199237810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31" t="3888" r="20310" b="10950"/>
                    <a:stretch/>
                  </pic:blipFill>
                  <pic:spPr bwMode="auto">
                    <a:xfrm>
                      <a:off x="0" y="0"/>
                      <a:ext cx="3203385" cy="2547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65B2BD" w14:textId="77777777" w:rsidR="00630C2B" w:rsidRDefault="00630C2B" w:rsidP="00630C2B">
      <w:pPr>
        <w:pStyle w:val="a8"/>
        <w:rPr>
          <w:rtl/>
          <w:lang w:bidi="fa-IR"/>
        </w:rPr>
      </w:pPr>
    </w:p>
    <w:p w14:paraId="47C51EF0" w14:textId="492F0725" w:rsidR="009107CB" w:rsidRPr="009107CB" w:rsidRDefault="009107CB" w:rsidP="009107CB">
      <w:pPr>
        <w:pStyle w:val="a8"/>
        <w:rPr>
          <w:lang w:bidi="fa-IR"/>
        </w:rPr>
      </w:pPr>
      <w:r w:rsidRPr="009107CB">
        <w:rPr>
          <w:rtl/>
        </w:rPr>
        <w:t>تصویر نویزی و مات با چهار روش مختلف دی‌کانولوشن بازیابی شد</w:t>
      </w:r>
      <w:r w:rsidRPr="009107CB">
        <w:rPr>
          <w:lang w:bidi="fa-IR"/>
        </w:rPr>
        <w:t>:</w:t>
      </w:r>
    </w:p>
    <w:p w14:paraId="7040C6AF" w14:textId="7F03E7CE" w:rsidR="009107CB" w:rsidRPr="009107CB" w:rsidRDefault="009107CB">
      <w:pPr>
        <w:pStyle w:val="a8"/>
        <w:numPr>
          <w:ilvl w:val="0"/>
          <w:numId w:val="17"/>
        </w:numPr>
        <w:rPr>
          <w:lang w:bidi="fa-IR"/>
        </w:rPr>
      </w:pPr>
      <w:r w:rsidRPr="009107CB">
        <w:rPr>
          <w:lang w:bidi="fa-IR"/>
        </w:rPr>
        <w:t>:</w:t>
      </w:r>
      <w:r w:rsidRPr="009107CB">
        <w:rPr>
          <w:b/>
          <w:bCs/>
          <w:lang w:bidi="fa-IR"/>
        </w:rPr>
        <w:t xml:space="preserve"> </w:t>
      </w:r>
      <w:proofErr w:type="spellStart"/>
      <w:r w:rsidRPr="009107CB">
        <w:rPr>
          <w:b/>
          <w:bCs/>
          <w:lang w:bidi="fa-IR"/>
        </w:rPr>
        <w:t>Deconvblind</w:t>
      </w:r>
      <w:proofErr w:type="spellEnd"/>
      <w:r w:rsidRPr="009107CB">
        <w:rPr>
          <w:lang w:bidi="fa-IR"/>
        </w:rPr>
        <w:t xml:space="preserve"> </w:t>
      </w:r>
      <w:r w:rsidRPr="009107CB">
        <w:rPr>
          <w:rtl/>
        </w:rPr>
        <w:t>این روش با تخمین همزمان تابع تخریب و تصویر بازیابی شده، وضوح مناسبی ایجاد کرد ولی همچنان کمی نویز باقی مانده است</w:t>
      </w:r>
      <w:r w:rsidRPr="009107CB">
        <w:rPr>
          <w:lang w:bidi="fa-IR"/>
        </w:rPr>
        <w:t>.</w:t>
      </w:r>
    </w:p>
    <w:p w14:paraId="00131E31" w14:textId="2589C029" w:rsidR="009107CB" w:rsidRPr="009107CB" w:rsidRDefault="009107CB">
      <w:pPr>
        <w:pStyle w:val="a8"/>
        <w:numPr>
          <w:ilvl w:val="0"/>
          <w:numId w:val="17"/>
        </w:numPr>
        <w:rPr>
          <w:lang w:bidi="fa-IR"/>
        </w:rPr>
      </w:pPr>
      <w:proofErr w:type="spellStart"/>
      <w:proofErr w:type="gramStart"/>
      <w:r w:rsidRPr="009107CB">
        <w:t>Deconvlucy</w:t>
      </w:r>
      <w:proofErr w:type="spellEnd"/>
      <w:r w:rsidRPr="009107CB">
        <w:rPr>
          <w:szCs w:val="24"/>
          <w:rtl/>
        </w:rPr>
        <w:t xml:space="preserve"> </w:t>
      </w:r>
      <w:r>
        <w:rPr>
          <w:rFonts w:hint="cs"/>
          <w:szCs w:val="24"/>
          <w:rtl/>
          <w:lang w:bidi="fa-IR"/>
        </w:rPr>
        <w:t>:</w:t>
      </w:r>
      <w:proofErr w:type="gramEnd"/>
      <w:r>
        <w:rPr>
          <w:rFonts w:hint="cs"/>
          <w:szCs w:val="24"/>
          <w:rtl/>
          <w:lang w:bidi="fa-IR"/>
        </w:rPr>
        <w:t xml:space="preserve"> </w:t>
      </w:r>
      <w:r w:rsidRPr="009107CB">
        <w:rPr>
          <w:rtl/>
        </w:rPr>
        <w:t>روش لوسی-ریچاردسون با استفاده از الگوریتم تکراری جزئیات بهتری را به تصویر بازگرداند، اما حساسیت به نویز باعث نویز بیشتر در تصویر نهایی شده است</w:t>
      </w:r>
      <w:r w:rsidRPr="009107CB">
        <w:rPr>
          <w:lang w:bidi="fa-IR"/>
        </w:rPr>
        <w:t>.</w:t>
      </w:r>
    </w:p>
    <w:p w14:paraId="7879DF97" w14:textId="700FDC24" w:rsidR="009107CB" w:rsidRPr="009107CB" w:rsidRDefault="009107CB">
      <w:pPr>
        <w:pStyle w:val="a8"/>
        <w:numPr>
          <w:ilvl w:val="0"/>
          <w:numId w:val="17"/>
        </w:numPr>
        <w:rPr>
          <w:lang w:bidi="fa-IR"/>
        </w:rPr>
      </w:pPr>
      <w:proofErr w:type="spellStart"/>
      <w:r w:rsidRPr="009107CB">
        <w:t>Deconvreg</w:t>
      </w:r>
      <w:proofErr w:type="spellEnd"/>
      <w:r w:rsidRPr="009107CB">
        <w:rPr>
          <w:rtl/>
        </w:rPr>
        <w:t>: این روش با تنظیمات تثبیتی، تعادل خوبی بین حذف نویز و حفظ جزئیات برقرار کرد و تصویر واضح‌تری نسبت به روش‌های قبلی ارائه داد</w:t>
      </w:r>
      <w:r w:rsidRPr="009107CB">
        <w:rPr>
          <w:lang w:bidi="fa-IR"/>
        </w:rPr>
        <w:t>.</w:t>
      </w:r>
    </w:p>
    <w:p w14:paraId="7683A0FC" w14:textId="7ED4D864" w:rsidR="009107CB" w:rsidRPr="009107CB" w:rsidRDefault="009107CB">
      <w:pPr>
        <w:pStyle w:val="a8"/>
        <w:numPr>
          <w:ilvl w:val="0"/>
          <w:numId w:val="17"/>
        </w:numPr>
        <w:rPr>
          <w:lang w:bidi="fa-IR"/>
        </w:rPr>
      </w:pPr>
      <w:r w:rsidRPr="009107CB">
        <w:rPr>
          <w:lang w:bidi="fa-IR"/>
        </w:rPr>
        <w:t>:</w:t>
      </w:r>
      <w:r w:rsidRPr="009107CB">
        <w:t xml:space="preserve"> </w:t>
      </w:r>
      <w:proofErr w:type="spellStart"/>
      <w:r w:rsidRPr="009107CB">
        <w:rPr>
          <w:lang w:bidi="fa-IR"/>
        </w:rPr>
        <w:t>Deconvwnr</w:t>
      </w:r>
      <w:proofErr w:type="spellEnd"/>
      <w:r w:rsidRPr="009107CB">
        <w:rPr>
          <w:lang w:bidi="fa-IR"/>
        </w:rPr>
        <w:t xml:space="preserve"> </w:t>
      </w:r>
      <w:r w:rsidRPr="009107CB">
        <w:rPr>
          <w:rtl/>
        </w:rPr>
        <w:t>فیلتر وینر به عنوان روشی مبتنی بر مدل‌سازی نویز، تصویری با نویز کم و وضوح مناسب ارائه داد. این روش در مقایسه با سایر روش‌ها بهترین نتیجه را از لحاظ حذف نویز و حفظ جزئیات داشت</w:t>
      </w:r>
      <w:r w:rsidRPr="009107CB">
        <w:rPr>
          <w:lang w:bidi="fa-IR"/>
        </w:rPr>
        <w:t>.</w:t>
      </w:r>
    </w:p>
    <w:p w14:paraId="32C3D836" w14:textId="77777777" w:rsidR="009107CB" w:rsidRPr="009107CB" w:rsidRDefault="009107CB" w:rsidP="009107CB">
      <w:pPr>
        <w:pStyle w:val="a8"/>
        <w:rPr>
          <w:b/>
          <w:bCs/>
          <w:lang w:bidi="fa-IR"/>
        </w:rPr>
      </w:pPr>
      <w:r w:rsidRPr="009107CB">
        <w:rPr>
          <w:b/>
          <w:bCs/>
          <w:rtl/>
        </w:rPr>
        <w:lastRenderedPageBreak/>
        <w:t>مقایسه و بحث</w:t>
      </w:r>
    </w:p>
    <w:p w14:paraId="26AE4B56" w14:textId="500E1628" w:rsidR="009107CB" w:rsidRDefault="009107CB" w:rsidP="00A60ECD">
      <w:pPr>
        <w:pStyle w:val="a8"/>
        <w:pBdr>
          <w:bottom w:val="single" w:sz="12" w:space="1" w:color="auto"/>
        </w:pBdr>
        <w:rPr>
          <w:rtl/>
          <w:lang w:bidi="fa-IR"/>
        </w:rPr>
      </w:pPr>
      <w:r w:rsidRPr="009107CB">
        <w:rPr>
          <w:rtl/>
        </w:rPr>
        <w:t>در مقایسه با بخش‌های قبلی، روش‌های تثبیت شده و وینر عملکرد بهتری در کاهش نویز داشتند. در حالی که روش‌های تکراری مانند لوسی-ریچاردسون قادر به بازگرداندن جزئیات بیشتری بودند، ولی منجر به نویز بیشتر در تصویر شدند</w:t>
      </w:r>
      <w:r w:rsidRPr="009107CB">
        <w:rPr>
          <w:lang w:bidi="fa-IR"/>
        </w:rPr>
        <w:t>.</w:t>
      </w:r>
    </w:p>
    <w:p w14:paraId="70C2E552" w14:textId="77777777" w:rsidR="00303F13" w:rsidRDefault="00303F13" w:rsidP="00303F13">
      <w:pPr>
        <w:pStyle w:val="a8"/>
        <w:rPr>
          <w:rtl/>
          <w:lang w:bidi="fa-IR"/>
        </w:rPr>
      </w:pPr>
    </w:p>
    <w:p w14:paraId="3879B14A" w14:textId="253140A5" w:rsidR="00303F13" w:rsidRDefault="00303F13" w:rsidP="00303F13">
      <w:pPr>
        <w:pStyle w:val="a8"/>
        <w:rPr>
          <w:lang w:bidi="fa-IR"/>
        </w:rPr>
      </w:pPr>
      <w:r>
        <w:rPr>
          <w:rFonts w:hint="cs"/>
          <w:rtl/>
          <w:lang w:bidi="fa-IR"/>
        </w:rPr>
        <w:t>6-5-</w:t>
      </w:r>
      <w:r w:rsidRPr="00303F13">
        <w:rPr>
          <w:rtl/>
        </w:rPr>
        <w:t xml:space="preserve"> </w:t>
      </w:r>
      <w:r>
        <w:rPr>
          <w:rtl/>
          <w:lang w:bidi="fa-IR"/>
        </w:rPr>
        <w:t>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(</w:t>
      </w:r>
      <w:r>
        <w:rPr>
          <w:lang w:bidi="fa-IR"/>
        </w:rPr>
        <w:t>(Image Restoration</w:t>
      </w:r>
      <w:r>
        <w:rPr>
          <w:rtl/>
          <w:lang w:bidi="fa-IR"/>
        </w:rPr>
        <w:t xml:space="preserve"> ، روش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رائه شده است. در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ها نشان داده</w:t>
      </w:r>
      <w:r>
        <w:rPr>
          <w:lang w:bidi="fa-IR"/>
        </w:rPr>
        <w:t xml:space="preserve"> </w:t>
      </w:r>
      <w:r>
        <w:rPr>
          <w:rFonts w:hint="eastAsia"/>
          <w:rtl/>
          <w:lang w:bidi="fa-IR"/>
        </w:rPr>
        <w:t>شده</w:t>
      </w:r>
      <w:r>
        <w:rPr>
          <w:rtl/>
          <w:lang w:bidi="fa-IR"/>
        </w:rPr>
        <w:t xml:space="preserve"> است.</w:t>
      </w:r>
    </w:p>
    <w:p w14:paraId="39ABE946" w14:textId="77777777" w:rsidR="003E3244" w:rsidRDefault="003E3244" w:rsidP="00303F13">
      <w:pPr>
        <w:pStyle w:val="a8"/>
        <w:rPr>
          <w:lang w:bidi="fa-IR"/>
        </w:rPr>
      </w:pPr>
      <w:r w:rsidRPr="003E3244">
        <w:rPr>
          <w:rtl/>
          <w:lang w:bidi="fa-IR"/>
        </w:rPr>
        <w:t>مدل بردار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</w:t>
      </w:r>
      <w:r w:rsidRPr="003E3244">
        <w:rPr>
          <w:lang w:bidi="fa-IR"/>
        </w:rPr>
        <w:t>g = hf + n</w:t>
      </w:r>
      <w:r w:rsidRPr="003E3244">
        <w:rPr>
          <w:rtl/>
          <w:lang w:bidi="fa-IR"/>
        </w:rPr>
        <w:t xml:space="preserve"> برا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تصو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ر</w:t>
      </w:r>
      <w:r w:rsidRPr="003E3244">
        <w:rPr>
          <w:rtl/>
          <w:lang w:bidi="fa-IR"/>
        </w:rPr>
        <w:t xml:space="preserve"> مات شده در نظر گرفته شده است که </w:t>
      </w:r>
      <w:r w:rsidRPr="003E3244">
        <w:rPr>
          <w:lang w:bidi="fa-IR"/>
        </w:rPr>
        <w:t>n</w:t>
      </w:r>
      <w:r w:rsidRPr="003E3244">
        <w:rPr>
          <w:rtl/>
          <w:lang w:bidi="fa-IR"/>
        </w:rPr>
        <w:t xml:space="preserve"> نو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ز</w:t>
      </w:r>
      <w:r w:rsidRPr="003E3244">
        <w:rPr>
          <w:rtl/>
          <w:lang w:bidi="fa-IR"/>
        </w:rPr>
        <w:t xml:space="preserve"> سف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د</w:t>
      </w:r>
      <w:r w:rsidRPr="003E3244">
        <w:rPr>
          <w:rtl/>
          <w:lang w:bidi="fa-IR"/>
        </w:rPr>
        <w:t xml:space="preserve"> گوس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م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باشد</w:t>
      </w:r>
      <w:r w:rsidRPr="003E3244">
        <w:rPr>
          <w:rtl/>
          <w:lang w:bidi="fa-IR"/>
        </w:rPr>
        <w:t>. مساله باز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اب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تصو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ر</w:t>
      </w:r>
      <w:r w:rsidRPr="003E3244">
        <w:rPr>
          <w:rtl/>
          <w:lang w:bidi="fa-IR"/>
        </w:rPr>
        <w:t xml:space="preserve"> 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ک</w:t>
      </w:r>
      <w:r w:rsidRPr="003E3244">
        <w:rPr>
          <w:rtl/>
          <w:lang w:bidi="fa-IR"/>
        </w:rPr>
        <w:t xml:space="preserve"> مساله معکوس </w:t>
      </w:r>
      <w:r w:rsidRPr="003E3244">
        <w:rPr>
          <w:lang w:bidi="fa-IR"/>
        </w:rPr>
        <w:t>ill-condition</w:t>
      </w:r>
      <w:r w:rsidRPr="003E3244">
        <w:rPr>
          <w:rtl/>
          <w:lang w:bidi="fa-IR"/>
        </w:rPr>
        <w:t xml:space="preserve"> در حالت کل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م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باشد</w:t>
      </w:r>
      <w:r w:rsidRPr="003E3244">
        <w:rPr>
          <w:rtl/>
          <w:lang w:bidi="fa-IR"/>
        </w:rPr>
        <w:t xml:space="preserve"> برا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حل ا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ن</w:t>
      </w:r>
      <w:r w:rsidRPr="003E3244">
        <w:rPr>
          <w:rtl/>
          <w:lang w:bidi="fa-IR"/>
        </w:rPr>
        <w:t xml:space="preserve"> مساله راهکارها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ز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اد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ارائه شده است. در ا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ن</w:t>
      </w:r>
      <w:r w:rsidRPr="003E3244">
        <w:rPr>
          <w:rtl/>
          <w:lang w:bidi="fa-IR"/>
        </w:rPr>
        <w:t xml:space="preserve"> مساله سع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م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شود</w:t>
      </w:r>
      <w:r w:rsidRPr="003E3244">
        <w:rPr>
          <w:rtl/>
          <w:lang w:bidi="fa-IR"/>
        </w:rPr>
        <w:t xml:space="preserve"> 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ک</w:t>
      </w:r>
      <w:r w:rsidRPr="003E3244">
        <w:rPr>
          <w:rtl/>
          <w:lang w:bidi="fa-IR"/>
        </w:rPr>
        <w:t xml:space="preserve"> دسته از ا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ن</w:t>
      </w:r>
      <w:r w:rsidRPr="003E3244">
        <w:rPr>
          <w:rtl/>
          <w:lang w:bidi="fa-IR"/>
        </w:rPr>
        <w:t xml:space="preserve"> روشها و مشک</w:t>
      </w:r>
      <w:r w:rsidRPr="003E3244">
        <w:rPr>
          <w:rFonts w:hint="eastAsia"/>
          <w:rtl/>
          <w:lang w:bidi="fa-IR"/>
        </w:rPr>
        <w:t>لات</w:t>
      </w:r>
      <w:r w:rsidRPr="003E3244">
        <w:rPr>
          <w:rtl/>
          <w:lang w:bidi="fa-IR"/>
        </w:rPr>
        <w:t xml:space="preserve"> آنها را بررس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نما</w:t>
      </w:r>
      <w:r w:rsidRPr="003E3244">
        <w:rPr>
          <w:rFonts w:hint="cs"/>
          <w:rtl/>
          <w:lang w:bidi="fa-IR"/>
        </w:rPr>
        <w:t>یی</w:t>
      </w:r>
      <w:r w:rsidRPr="003E3244">
        <w:rPr>
          <w:rFonts w:hint="eastAsia"/>
          <w:rtl/>
          <w:lang w:bidi="fa-IR"/>
        </w:rPr>
        <w:t>م</w:t>
      </w:r>
      <w:r w:rsidRPr="003E3244">
        <w:rPr>
          <w:rtl/>
          <w:lang w:bidi="fa-IR"/>
        </w:rPr>
        <w:t>. در ا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نجا</w:t>
      </w:r>
      <w:r w:rsidRPr="003E3244">
        <w:rPr>
          <w:rtl/>
          <w:lang w:bidi="fa-IR"/>
        </w:rPr>
        <w:t xml:space="preserve"> فرض م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شود</w:t>
      </w:r>
      <w:r w:rsidRPr="003E3244">
        <w:rPr>
          <w:rtl/>
          <w:lang w:bidi="fa-IR"/>
        </w:rPr>
        <w:t xml:space="preserve"> تابع تخر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ب</w:t>
      </w:r>
      <w:r w:rsidRPr="003E3244">
        <w:rPr>
          <w:rtl/>
          <w:lang w:bidi="fa-IR"/>
        </w:rPr>
        <w:t xml:space="preserve"> وجود دارد به عبارت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ماتر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س</w:t>
      </w:r>
      <w:r w:rsidRPr="003E3244">
        <w:rPr>
          <w:rtl/>
          <w:lang w:bidi="fa-IR"/>
        </w:rPr>
        <w:t xml:space="preserve"> </w:t>
      </w:r>
      <w:r w:rsidRPr="003E3244">
        <w:rPr>
          <w:lang w:bidi="fa-IR"/>
        </w:rPr>
        <w:t>h</w:t>
      </w:r>
      <w:r w:rsidRPr="003E3244">
        <w:rPr>
          <w:rtl/>
          <w:lang w:bidi="fa-IR"/>
        </w:rPr>
        <w:t xml:space="preserve"> موجود است ماتر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س</w:t>
      </w:r>
      <w:r w:rsidRPr="003E3244">
        <w:rPr>
          <w:rtl/>
          <w:lang w:bidi="fa-IR"/>
        </w:rPr>
        <w:t xml:space="preserve"> </w:t>
      </w:r>
      <w:r w:rsidRPr="003E3244">
        <w:rPr>
          <w:lang w:bidi="fa-IR"/>
        </w:rPr>
        <w:t>h</w:t>
      </w:r>
      <w:r w:rsidRPr="003E3244">
        <w:rPr>
          <w:rtl/>
          <w:lang w:bidi="fa-IR"/>
        </w:rPr>
        <w:t xml:space="preserve"> دارا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خاص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ت</w:t>
      </w:r>
      <w:r w:rsidRPr="003E3244">
        <w:rPr>
          <w:rtl/>
          <w:lang w:bidi="fa-IR"/>
        </w:rPr>
        <w:t xml:space="preserve"> </w:t>
      </w:r>
      <w:r w:rsidRPr="003E3244">
        <w:rPr>
          <w:lang w:bidi="fa-IR"/>
        </w:rPr>
        <w:t>circulant</w:t>
      </w:r>
      <w:r w:rsidRPr="003E3244">
        <w:rPr>
          <w:rtl/>
          <w:lang w:bidi="fa-IR"/>
        </w:rPr>
        <w:t xml:space="preserve"> م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باشد</w:t>
      </w:r>
      <w:r w:rsidRPr="003E3244">
        <w:rPr>
          <w:rtl/>
          <w:lang w:bidi="fa-IR"/>
        </w:rPr>
        <w:t xml:space="preserve"> از ا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ن</w:t>
      </w:r>
      <w:r w:rsidRPr="003E3244">
        <w:rPr>
          <w:rtl/>
          <w:lang w:bidi="fa-IR"/>
        </w:rPr>
        <w:t xml:space="preserve"> رو دارا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و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ژگ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جالب ز</w:t>
      </w:r>
      <w:r w:rsidRPr="003E3244">
        <w:rPr>
          <w:rFonts w:hint="cs"/>
          <w:rtl/>
          <w:lang w:bidi="fa-IR"/>
        </w:rPr>
        <w:t>ی</w:t>
      </w:r>
      <w:r w:rsidRPr="003E3244">
        <w:rPr>
          <w:rFonts w:hint="eastAsia"/>
          <w:rtl/>
          <w:lang w:bidi="fa-IR"/>
        </w:rPr>
        <w:t>ر</w:t>
      </w:r>
      <w:r w:rsidRPr="003E3244">
        <w:rPr>
          <w:rtl/>
          <w:lang w:bidi="fa-IR"/>
        </w:rPr>
        <w:t xml:space="preserve"> م</w:t>
      </w:r>
      <w:r w:rsidRPr="003E3244">
        <w:rPr>
          <w:rFonts w:hint="cs"/>
          <w:rtl/>
          <w:lang w:bidi="fa-IR"/>
        </w:rPr>
        <w:t>ی</w:t>
      </w:r>
      <w:r w:rsidRPr="003E3244">
        <w:rPr>
          <w:rtl/>
          <w:lang w:bidi="fa-IR"/>
        </w:rPr>
        <w:t xml:space="preserve"> باشد.</w:t>
      </w:r>
    </w:p>
    <w:p w14:paraId="2233531D" w14:textId="1FDA88EA" w:rsidR="003E3244" w:rsidRDefault="003E3244" w:rsidP="003E3244">
      <w:pPr>
        <w:pStyle w:val="a8"/>
        <w:jc w:val="right"/>
        <w:rPr>
          <w:lang w:bidi="fa-IR"/>
        </w:rPr>
      </w:pPr>
      <w:r w:rsidRPr="003E3244">
        <w:rPr>
          <w:lang w:bidi="fa-IR"/>
        </w:rPr>
        <w:t>h = W</w:t>
      </w:r>
      <w:r w:rsidRPr="003E3244">
        <w:rPr>
          <w:vertAlign w:val="superscript"/>
          <w:lang w:bidi="fa-IR"/>
        </w:rPr>
        <w:t>T</w:t>
      </w:r>
      <w:r w:rsidRPr="003E3244">
        <w:rPr>
          <w:lang w:bidi="fa-IR"/>
        </w:rPr>
        <w:t>AW</w:t>
      </w:r>
    </w:p>
    <w:p w14:paraId="79611983" w14:textId="23DAF603" w:rsidR="00303F13" w:rsidRDefault="00707248" w:rsidP="00303F13">
      <w:pPr>
        <w:pStyle w:val="a8"/>
        <w:rPr>
          <w:rtl/>
          <w:lang w:bidi="fa-IR"/>
        </w:rPr>
      </w:pPr>
      <w:r w:rsidRPr="00707248">
        <w:rPr>
          <w:rtl/>
          <w:lang w:bidi="fa-IR"/>
        </w:rPr>
        <w:t xml:space="preserve">که </w:t>
      </w:r>
      <w:r w:rsidRPr="00707248">
        <w:rPr>
          <w:lang w:bidi="fa-IR"/>
        </w:rPr>
        <w:t>W</w:t>
      </w:r>
      <w:r w:rsidRPr="00707248">
        <w:rPr>
          <w:rtl/>
          <w:lang w:bidi="fa-IR"/>
        </w:rPr>
        <w:t xml:space="preserve"> ماترس تبد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ل</w:t>
      </w:r>
      <w:r w:rsidRPr="00707248">
        <w:rPr>
          <w:rtl/>
          <w:lang w:bidi="fa-IR"/>
        </w:rPr>
        <w:t xml:space="preserve"> فور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ه</w:t>
      </w:r>
      <w:r w:rsidRPr="00707248">
        <w:rPr>
          <w:rtl/>
          <w:lang w:bidi="fa-IR"/>
        </w:rPr>
        <w:t xml:space="preserve"> </w:t>
      </w:r>
      <w:r w:rsidRPr="00707248">
        <w:rPr>
          <w:lang w:bidi="fa-IR"/>
        </w:rPr>
        <w:t>DFT</w:t>
      </w:r>
      <w:r w:rsidRPr="00707248">
        <w:rPr>
          <w:rtl/>
          <w:lang w:bidi="fa-IR"/>
        </w:rPr>
        <w:t xml:space="preserve"> م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باشد</w:t>
      </w:r>
      <w:r w:rsidRPr="00707248">
        <w:rPr>
          <w:rtl/>
          <w:lang w:bidi="fa-IR"/>
        </w:rPr>
        <w:t xml:space="preserve"> و دارا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خاص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ت</w:t>
      </w:r>
      <w:r w:rsidRPr="00707248">
        <w:rPr>
          <w:rtl/>
          <w:lang w:bidi="fa-IR"/>
        </w:rPr>
        <w:t xml:space="preserve"> </w:t>
      </w:r>
      <w:r w:rsidRPr="00707248">
        <w:rPr>
          <w:lang w:bidi="fa-IR"/>
        </w:rPr>
        <w:t>WW</w:t>
      </w:r>
      <w:r w:rsidRPr="00707248">
        <w:rPr>
          <w:vertAlign w:val="superscript"/>
          <w:lang w:bidi="fa-IR"/>
        </w:rPr>
        <w:t>T</w:t>
      </w:r>
      <w:r w:rsidRPr="00707248">
        <w:rPr>
          <w:lang w:bidi="fa-IR"/>
        </w:rPr>
        <w:t xml:space="preserve"> = I</w:t>
      </w:r>
      <w:r w:rsidRPr="00707248">
        <w:rPr>
          <w:rtl/>
          <w:lang w:bidi="fa-IR"/>
        </w:rPr>
        <w:t xml:space="preserve"> است. ماتر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س</w:t>
      </w:r>
      <w:r w:rsidRPr="00707248">
        <w:rPr>
          <w:rtl/>
          <w:lang w:bidi="fa-IR"/>
        </w:rPr>
        <w:t xml:space="preserve"> </w:t>
      </w:r>
      <w:r w:rsidRPr="00707248">
        <w:rPr>
          <w:lang w:bidi="fa-IR"/>
        </w:rPr>
        <w:t>A</w:t>
      </w:r>
      <w:r w:rsidRPr="00707248">
        <w:rPr>
          <w:rtl/>
          <w:lang w:bidi="fa-IR"/>
        </w:rPr>
        <w:t xml:space="preserve"> 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ک</w:t>
      </w:r>
      <w:r w:rsidRPr="00707248">
        <w:rPr>
          <w:rtl/>
          <w:lang w:bidi="fa-IR"/>
        </w:rPr>
        <w:t xml:space="preserve"> ماتر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س</w:t>
      </w:r>
      <w:r w:rsidRPr="00707248">
        <w:rPr>
          <w:rtl/>
          <w:lang w:bidi="fa-IR"/>
        </w:rPr>
        <w:t xml:space="preserve"> قطر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است که عناصر رو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قطر اصل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آن مقاد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ر</w:t>
      </w:r>
      <w:r w:rsidRPr="00707248">
        <w:rPr>
          <w:rtl/>
          <w:lang w:bidi="fa-IR"/>
        </w:rPr>
        <w:t xml:space="preserve"> تبد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ل</w:t>
      </w:r>
      <w:r w:rsidRPr="00707248">
        <w:rPr>
          <w:rtl/>
          <w:lang w:bidi="fa-IR"/>
        </w:rPr>
        <w:t xml:space="preserve"> فور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ه</w:t>
      </w:r>
      <w:r w:rsidRPr="00707248">
        <w:rPr>
          <w:rtl/>
          <w:lang w:bidi="fa-IR"/>
        </w:rPr>
        <w:t xml:space="preserve"> تابع تخر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ب</w:t>
      </w:r>
      <w:r w:rsidRPr="00707248">
        <w:rPr>
          <w:rtl/>
          <w:lang w:bidi="fa-IR"/>
        </w:rPr>
        <w:t xml:space="preserve"> م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باشد</w:t>
      </w:r>
      <w:r w:rsidRPr="00707248">
        <w:rPr>
          <w:rtl/>
          <w:lang w:bidi="fa-IR"/>
        </w:rPr>
        <w:t>.</w:t>
      </w:r>
    </w:p>
    <w:p w14:paraId="59DF0D46" w14:textId="77777777" w:rsidR="00707248" w:rsidRDefault="00707248" w:rsidP="00303F13">
      <w:pPr>
        <w:pStyle w:val="a8"/>
        <w:rPr>
          <w:rtl/>
          <w:lang w:bidi="fa-IR"/>
        </w:rPr>
      </w:pPr>
      <w:r w:rsidRPr="00707248">
        <w:rPr>
          <w:rtl/>
          <w:lang w:bidi="fa-IR"/>
        </w:rPr>
        <w:t xml:space="preserve">(الف) 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ک</w:t>
      </w:r>
      <w:r w:rsidRPr="00707248">
        <w:rPr>
          <w:rtl/>
          <w:lang w:bidi="fa-IR"/>
        </w:rPr>
        <w:t xml:space="preserve"> راه باز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اب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تصو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ر</w:t>
      </w:r>
      <w:r w:rsidRPr="00707248">
        <w:rPr>
          <w:rtl/>
          <w:lang w:bidi="fa-IR"/>
        </w:rPr>
        <w:t xml:space="preserve"> روش تخم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ن</w:t>
      </w:r>
      <w:r w:rsidRPr="00707248">
        <w:rPr>
          <w:rtl/>
          <w:lang w:bidi="fa-IR"/>
        </w:rPr>
        <w:t xml:space="preserve"> حداقل مربعات م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باشد</w:t>
      </w:r>
    </w:p>
    <w:p w14:paraId="5B52606C" w14:textId="6D0E5B11" w:rsidR="00707248" w:rsidRDefault="00707248" w:rsidP="00707248">
      <w:pPr>
        <w:pStyle w:val="a8"/>
        <w:jc w:val="center"/>
        <w:rPr>
          <w:rtl/>
          <w:lang w:bidi="fa-IR"/>
        </w:rPr>
      </w:pPr>
      <w:r w:rsidRPr="00707248">
        <w:rPr>
          <w:lang w:bidi="fa-IR"/>
        </w:rPr>
        <w:t xml:space="preserve">f = </w:t>
      </w:r>
      <w:proofErr w:type="spellStart"/>
      <w:r w:rsidRPr="00707248">
        <w:rPr>
          <w:lang w:bidi="fa-IR"/>
        </w:rPr>
        <w:t>argmin</w:t>
      </w:r>
      <w:proofErr w:type="spellEnd"/>
      <w:r w:rsidRPr="00707248">
        <w:rPr>
          <w:lang w:bidi="fa-IR"/>
        </w:rPr>
        <w:t xml:space="preserve"> ||g - hf||</w:t>
      </w:r>
      <w:r w:rsidRPr="00707248">
        <w:rPr>
          <w:vertAlign w:val="superscript"/>
          <w:lang w:bidi="fa-IR"/>
        </w:rPr>
        <w:t>2</w:t>
      </w:r>
    </w:p>
    <w:p w14:paraId="3BEE16A6" w14:textId="58880A27" w:rsidR="00707248" w:rsidRDefault="00707248" w:rsidP="00303F13">
      <w:pPr>
        <w:pStyle w:val="a8"/>
        <w:rPr>
          <w:lang w:bidi="fa-IR"/>
        </w:rPr>
      </w:pPr>
      <w:r w:rsidRPr="00707248">
        <w:rPr>
          <w:rtl/>
          <w:lang w:bidi="fa-IR"/>
        </w:rPr>
        <w:t>ا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ن</w:t>
      </w:r>
      <w:r w:rsidRPr="00707248">
        <w:rPr>
          <w:rtl/>
          <w:lang w:bidi="fa-IR"/>
        </w:rPr>
        <w:t xml:space="preserve"> مساله به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نه</w:t>
      </w:r>
      <w:r w:rsidRPr="00707248">
        <w:rPr>
          <w:rtl/>
          <w:lang w:bidi="fa-IR"/>
        </w:rPr>
        <w:t xml:space="preserve"> ساز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را حل کن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د</w:t>
      </w:r>
      <w:r w:rsidRPr="00707248">
        <w:rPr>
          <w:rtl/>
          <w:lang w:bidi="fa-IR"/>
        </w:rPr>
        <w:t xml:space="preserve"> به کمک و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ژگ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ماتر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س</w:t>
      </w:r>
      <w:r w:rsidRPr="00707248">
        <w:rPr>
          <w:rtl/>
          <w:lang w:bidi="fa-IR"/>
        </w:rPr>
        <w:t xml:space="preserve"> ، آن را ساده نموده و با روش و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نر</w:t>
      </w:r>
      <w:r w:rsidRPr="00707248">
        <w:rPr>
          <w:rtl/>
          <w:lang w:bidi="fa-IR"/>
        </w:rPr>
        <w:t xml:space="preserve"> مقا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سه</w:t>
      </w:r>
      <w:r w:rsidRPr="00707248">
        <w:rPr>
          <w:rtl/>
          <w:lang w:bidi="fa-IR"/>
        </w:rPr>
        <w:t xml:space="preserve"> نما</w:t>
      </w:r>
      <w:r w:rsidRPr="00707248">
        <w:rPr>
          <w:rFonts w:hint="cs"/>
          <w:rtl/>
          <w:lang w:bidi="fa-IR"/>
        </w:rPr>
        <w:t>یی</w:t>
      </w:r>
      <w:r w:rsidRPr="00707248">
        <w:rPr>
          <w:rFonts w:hint="eastAsia"/>
          <w:rtl/>
          <w:lang w:bidi="fa-IR"/>
        </w:rPr>
        <w:t>د</w:t>
      </w:r>
      <w:r w:rsidRPr="00707248">
        <w:rPr>
          <w:rtl/>
          <w:lang w:bidi="fa-IR"/>
        </w:rPr>
        <w:t>. همچن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ن</w:t>
      </w:r>
      <w:r w:rsidRPr="00707248">
        <w:rPr>
          <w:rtl/>
          <w:lang w:bidi="fa-IR"/>
        </w:rPr>
        <w:t xml:space="preserve"> مساله نو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ز</w:t>
      </w:r>
      <w:r w:rsidRPr="00707248">
        <w:rPr>
          <w:rtl/>
          <w:lang w:bidi="fa-IR"/>
        </w:rPr>
        <w:t xml:space="preserve"> را ن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ز</w:t>
      </w:r>
      <w:r w:rsidRPr="00707248">
        <w:rPr>
          <w:rtl/>
          <w:lang w:bidi="fa-IR"/>
        </w:rPr>
        <w:t xml:space="preserve"> بررس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نما</w:t>
      </w:r>
      <w:r w:rsidRPr="00707248">
        <w:rPr>
          <w:rFonts w:hint="cs"/>
          <w:rtl/>
          <w:lang w:bidi="fa-IR"/>
        </w:rPr>
        <w:t>یی</w:t>
      </w:r>
      <w:r w:rsidRPr="00707248">
        <w:rPr>
          <w:rFonts w:hint="eastAsia"/>
          <w:rtl/>
          <w:lang w:bidi="fa-IR"/>
        </w:rPr>
        <w:t>د</w:t>
      </w:r>
      <w:r w:rsidRPr="00707248">
        <w:rPr>
          <w:rtl/>
          <w:lang w:bidi="fa-IR"/>
        </w:rPr>
        <w:t>.</w:t>
      </w:r>
    </w:p>
    <w:p w14:paraId="7A7084F5" w14:textId="77777777" w:rsidR="00FB1ECB" w:rsidRDefault="00FB1ECB" w:rsidP="00303F13">
      <w:pPr>
        <w:pStyle w:val="a8"/>
        <w:rPr>
          <w:lang w:bidi="fa-IR"/>
        </w:rPr>
      </w:pPr>
    </w:p>
    <w:p w14:paraId="0EF9EC7B" w14:textId="77777777" w:rsidR="00FB1ECB" w:rsidRDefault="00FB1ECB" w:rsidP="00303F13">
      <w:pPr>
        <w:pStyle w:val="a8"/>
        <w:rPr>
          <w:lang w:bidi="fa-IR"/>
        </w:rPr>
      </w:pPr>
    </w:p>
    <w:p w14:paraId="70432147" w14:textId="77777777" w:rsidR="00FB1ECB" w:rsidRDefault="00FB1ECB" w:rsidP="00303F13">
      <w:pPr>
        <w:pStyle w:val="a8"/>
        <w:rPr>
          <w:lang w:bidi="fa-IR"/>
        </w:rPr>
      </w:pPr>
    </w:p>
    <w:p w14:paraId="4427B52F" w14:textId="77777777" w:rsidR="00FB1ECB" w:rsidRDefault="00FB1ECB" w:rsidP="00303F13">
      <w:pPr>
        <w:pStyle w:val="a8"/>
        <w:rPr>
          <w:lang w:bidi="fa-IR"/>
        </w:rPr>
      </w:pPr>
    </w:p>
    <w:p w14:paraId="7A1DB145" w14:textId="77777777" w:rsidR="00FB1ECB" w:rsidRDefault="00FB1ECB" w:rsidP="00FB1ECB">
      <w:pPr>
        <w:pStyle w:val="a8"/>
        <w:rPr>
          <w:rtl/>
          <w:lang w:bidi="fa-IR"/>
        </w:rPr>
      </w:pPr>
      <w:r>
        <w:rPr>
          <w:rtl/>
          <w:lang w:bidi="fa-IR"/>
        </w:rPr>
        <w:lastRenderedPageBreak/>
        <w:t>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حل مسئله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ا روش تخ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حداقل مربعات، ابتدا مدل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را در نظر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>:</w:t>
      </w:r>
    </w:p>
    <w:p w14:paraId="4E796CA5" w14:textId="25B3F6FD" w:rsidR="00FB1ECB" w:rsidRDefault="00FB1ECB" w:rsidP="00FB1ECB">
      <w:pPr>
        <w:pStyle w:val="a8"/>
        <w:jc w:val="center"/>
        <w:rPr>
          <w:rFonts w:ascii="Cambria Math" w:hAnsi="Cambria Math" w:cs="Cambria Math"/>
          <w:lang w:bidi="fa-IR"/>
        </w:rPr>
      </w:pPr>
      <w:r w:rsidRPr="00C500D0">
        <w:rPr>
          <w:position w:val="-10"/>
        </w:rPr>
        <w:object w:dxaOrig="1040" w:dyaOrig="320" w14:anchorId="316FB6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2pt;height:16pt" o:ole="">
            <v:imagedata r:id="rId31" o:title=""/>
          </v:shape>
          <o:OLEObject Type="Embed" ProgID="Equation.DSMT4" ShapeID="_x0000_i1028" DrawAspect="Content" ObjectID="_1793143079" r:id="rId32"/>
        </w:object>
      </w:r>
    </w:p>
    <w:p w14:paraId="0F919129" w14:textId="31C1A6B4" w:rsidR="00FB1ECB" w:rsidRDefault="00FB1ECB" w:rsidP="002129BB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که</w:t>
      </w:r>
      <w:r>
        <w:rPr>
          <w:rtl/>
          <w:lang w:bidi="fa-IR"/>
        </w:rPr>
        <w:t xml:space="preserve"> در آن </w:t>
      </w:r>
      <w:r>
        <w:rPr>
          <w:lang w:bidi="fa-IR"/>
        </w:rPr>
        <w:t>g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شاهده شده، </w:t>
      </w:r>
      <w:r>
        <w:rPr>
          <w:lang w:bidi="fa-IR"/>
        </w:rPr>
        <w:t>h</w:t>
      </w:r>
      <w:r>
        <w:rPr>
          <w:rtl/>
          <w:lang w:bidi="fa-IR"/>
        </w:rPr>
        <w:t xml:space="preserve"> تابع تخ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،</w:t>
      </w:r>
      <w:r>
        <w:rPr>
          <w:rtl/>
          <w:lang w:bidi="fa-IR"/>
        </w:rPr>
        <w:t xml:space="preserve"> </w:t>
      </w:r>
      <w:r>
        <w:rPr>
          <w:lang w:bidi="fa-IR"/>
        </w:rPr>
        <w:t>f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</w:t>
      </w:r>
      <w:r>
        <w:rPr>
          <w:lang w:bidi="fa-IR"/>
        </w:rPr>
        <w:t>n</w:t>
      </w:r>
      <w:r>
        <w:rPr>
          <w:rtl/>
          <w:lang w:bidi="fa-IR"/>
        </w:rPr>
        <w:t xml:space="preserve">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گوس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است.</w:t>
      </w:r>
    </w:p>
    <w:p w14:paraId="5E7A9494" w14:textId="77777777" w:rsidR="00FB1ECB" w:rsidRPr="002129BB" w:rsidRDefault="00FB1ECB">
      <w:pPr>
        <w:pStyle w:val="a8"/>
        <w:numPr>
          <w:ilvl w:val="0"/>
          <w:numId w:val="18"/>
        </w:numPr>
        <w:rPr>
          <w:b/>
          <w:bCs/>
          <w:rtl/>
          <w:lang w:bidi="fa-IR"/>
        </w:rPr>
      </w:pPr>
      <w:r w:rsidRPr="002129BB">
        <w:rPr>
          <w:rFonts w:hint="eastAsia"/>
          <w:b/>
          <w:bCs/>
          <w:rtl/>
          <w:lang w:bidi="fa-IR"/>
        </w:rPr>
        <w:t>روش</w:t>
      </w:r>
      <w:r w:rsidRPr="002129BB">
        <w:rPr>
          <w:b/>
          <w:bCs/>
          <w:rtl/>
          <w:lang w:bidi="fa-IR"/>
        </w:rPr>
        <w:t xml:space="preserve"> حداقل مربعات</w:t>
      </w:r>
    </w:p>
    <w:p w14:paraId="2EE7F6D1" w14:textId="0BE8EB10" w:rsidR="00FB1ECB" w:rsidRDefault="00FB1ECB" w:rsidP="002129BB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در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، هدف به دست آوردن </w:t>
      </w:r>
      <w:r>
        <w:rPr>
          <w:lang w:bidi="fa-IR"/>
        </w:rPr>
        <w:t>f</w:t>
      </w:r>
      <w:r>
        <w:rPr>
          <w:rtl/>
          <w:lang w:bidi="fa-IR"/>
        </w:rPr>
        <w:t xml:space="preserve"> است به طو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تابع ه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 w:rsidR="002129BB">
        <w:rPr>
          <w:rFonts w:hint="cs"/>
          <w:rtl/>
          <w:lang w:bidi="fa-IR"/>
        </w:rPr>
        <w:t xml:space="preserve">ه </w:t>
      </w:r>
      <w:r w:rsidR="002129BB" w:rsidRPr="00C500D0">
        <w:rPr>
          <w:position w:val="-14"/>
        </w:rPr>
        <w:object w:dxaOrig="2040" w:dyaOrig="440" w14:anchorId="5A2EDA11">
          <v:shape id="_x0000_i1029" type="#_x0000_t75" style="width:102pt;height:22pt" o:ole="">
            <v:imagedata r:id="rId33" o:title=""/>
          </v:shape>
          <o:OLEObject Type="Embed" ProgID="Equation.DSMT4" ShapeID="_x0000_i1029" DrawAspect="Content" ObjectID="_1793143080" r:id="rId34"/>
        </w:object>
      </w:r>
      <w:r w:rsidR="002129BB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ک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ه</w:t>
      </w:r>
      <w:r>
        <w:rPr>
          <w:rtl/>
          <w:lang w:bidi="fa-IR"/>
        </w:rPr>
        <w:t xml:space="preserve"> شود</w:t>
      </w:r>
      <w:r w:rsidR="002129BB">
        <w:rPr>
          <w:rFonts w:hint="cs"/>
          <w:rtl/>
          <w:lang w:bidi="fa-IR"/>
        </w:rPr>
        <w:t xml:space="preserve">. </w:t>
      </w:r>
      <w:r>
        <w:rPr>
          <w:rFonts w:hint="eastAsia"/>
          <w:rtl/>
          <w:lang w:bidi="fa-IR"/>
        </w:rPr>
        <w:t>از</w:t>
      </w:r>
      <w:r>
        <w:rPr>
          <w:rtl/>
          <w:lang w:bidi="fa-IR"/>
        </w:rPr>
        <w:t xml:space="preserve"> آنجا که </w:t>
      </w:r>
      <w:r>
        <w:rPr>
          <w:lang w:bidi="fa-IR"/>
        </w:rPr>
        <w:t>h</w:t>
      </w:r>
      <w:r>
        <w:rPr>
          <w:rtl/>
          <w:lang w:bidi="fa-IR"/>
        </w:rPr>
        <w:t xml:space="preserve"> خاص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</w:t>
      </w:r>
      <w:r>
        <w:rPr>
          <w:lang w:bidi="fa-IR"/>
        </w:rPr>
        <w:t>circulant</w:t>
      </w:r>
      <w:r>
        <w:rPr>
          <w:rtl/>
          <w:lang w:bidi="fa-IR"/>
        </w:rPr>
        <w:t xml:space="preserve"> دارد،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توان</w:t>
      </w:r>
      <w:r>
        <w:rPr>
          <w:rtl/>
          <w:lang w:bidi="fa-IR"/>
        </w:rPr>
        <w:t xml:space="preserve"> با استفاده از تب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فو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</w:t>
      </w:r>
      <w:r>
        <w:rPr>
          <w:lang w:bidi="fa-IR"/>
        </w:rPr>
        <w:t>DFT</w:t>
      </w:r>
      <w:r>
        <w:rPr>
          <w:rtl/>
          <w:lang w:bidi="fa-IR"/>
        </w:rPr>
        <w:t xml:space="preserve"> به ساد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سئله را حل کرد. اگر </w:t>
      </w:r>
      <w:r>
        <w:rPr>
          <w:lang w:bidi="fa-IR"/>
        </w:rPr>
        <w:t>H</w:t>
      </w:r>
      <w:r>
        <w:rPr>
          <w:rtl/>
          <w:lang w:bidi="fa-IR"/>
        </w:rPr>
        <w:t xml:space="preserve"> تب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فو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 w:rsidR="002129BB">
        <w:rPr>
          <w:rFonts w:hint="cs"/>
          <w:rtl/>
          <w:lang w:bidi="fa-IR"/>
        </w:rPr>
        <w:t xml:space="preserve"> </w:t>
      </w:r>
      <w:r>
        <w:rPr>
          <w:lang w:bidi="fa-IR"/>
        </w:rPr>
        <w:t>h</w:t>
      </w:r>
      <w:r>
        <w:rPr>
          <w:rtl/>
          <w:lang w:bidi="fa-IR"/>
        </w:rPr>
        <w:t xml:space="preserve"> باشد، آنگا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توان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ابطه را به صورت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نوشت:</w:t>
      </w:r>
    </w:p>
    <w:p w14:paraId="13F482B9" w14:textId="2BF09C69" w:rsidR="00FB1ECB" w:rsidRDefault="002129BB" w:rsidP="002129BB">
      <w:pPr>
        <w:pStyle w:val="a8"/>
        <w:jc w:val="center"/>
        <w:rPr>
          <w:rtl/>
          <w:lang w:bidi="fa-IR"/>
        </w:rPr>
      </w:pPr>
      <w:r w:rsidRPr="00C500D0">
        <w:rPr>
          <w:position w:val="-24"/>
        </w:rPr>
        <w:object w:dxaOrig="740" w:dyaOrig="620" w14:anchorId="6CE141B2">
          <v:shape id="_x0000_i1030" type="#_x0000_t75" style="width:37pt;height:31pt" o:ole="">
            <v:imagedata r:id="rId35" o:title=""/>
          </v:shape>
          <o:OLEObject Type="Embed" ProgID="Equation.DSMT4" ShapeID="_x0000_i1030" DrawAspect="Content" ObjectID="_1793143081" r:id="rId36"/>
        </w:object>
      </w:r>
    </w:p>
    <w:p w14:paraId="1F5D946E" w14:textId="0ABB787C" w:rsidR="00FB1ECB" w:rsidRDefault="00FB1ECB" w:rsidP="002129BB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که</w:t>
      </w:r>
      <w:r>
        <w:rPr>
          <w:rtl/>
          <w:lang w:bidi="fa-IR"/>
        </w:rPr>
        <w:t xml:space="preserve"> در آن </w:t>
      </w:r>
      <w:r>
        <w:rPr>
          <w:lang w:bidi="fa-IR"/>
        </w:rPr>
        <w:t>F</w:t>
      </w:r>
      <w:r>
        <w:rPr>
          <w:rtl/>
          <w:lang w:bidi="fa-IR"/>
        </w:rPr>
        <w:t xml:space="preserve"> به تر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تب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فو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</w:t>
      </w:r>
      <w:r>
        <w:rPr>
          <w:lang w:bidi="fa-IR"/>
        </w:rPr>
        <w:t>g</w:t>
      </w:r>
      <w:r>
        <w:rPr>
          <w:rtl/>
          <w:lang w:bidi="fa-IR"/>
        </w:rPr>
        <w:t xml:space="preserve"> و </w:t>
      </w:r>
      <w:r>
        <w:rPr>
          <w:lang w:bidi="fa-IR"/>
        </w:rPr>
        <w:t>f</w:t>
      </w:r>
      <w:r>
        <w:rPr>
          <w:rtl/>
          <w:lang w:bidi="fa-IR"/>
        </w:rPr>
        <w:t xml:space="preserve"> هستند. با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عادل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توا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</w:t>
      </w:r>
      <w:r>
        <w:rPr>
          <w:lang w:bidi="fa-IR"/>
        </w:rPr>
        <w:t>F</w:t>
      </w:r>
      <w:r>
        <w:rPr>
          <w:rtl/>
          <w:lang w:bidi="fa-IR"/>
        </w:rPr>
        <w:t xml:space="preserve"> را محاسبه کرده و سپس با انجام تب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معکوس فو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</w:t>
      </w:r>
      <w:r>
        <w:rPr>
          <w:lang w:bidi="fa-IR"/>
        </w:rPr>
        <w:t>f</w:t>
      </w:r>
      <w:r>
        <w:rPr>
          <w:rtl/>
          <w:lang w:bidi="fa-IR"/>
        </w:rPr>
        <w:t xml:space="preserve"> را به دست آو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>.</w:t>
      </w:r>
    </w:p>
    <w:p w14:paraId="6414136E" w14:textId="77777777" w:rsidR="00FB1ECB" w:rsidRPr="002129BB" w:rsidRDefault="00FB1ECB">
      <w:pPr>
        <w:pStyle w:val="a8"/>
        <w:numPr>
          <w:ilvl w:val="0"/>
          <w:numId w:val="18"/>
        </w:numPr>
        <w:rPr>
          <w:b/>
          <w:bCs/>
          <w:rtl/>
          <w:lang w:bidi="fa-IR"/>
        </w:rPr>
      </w:pPr>
      <w:r w:rsidRPr="002129BB">
        <w:rPr>
          <w:rFonts w:hint="eastAsia"/>
          <w:b/>
          <w:bCs/>
          <w:rtl/>
          <w:lang w:bidi="fa-IR"/>
        </w:rPr>
        <w:t>روش</w:t>
      </w:r>
      <w:r w:rsidRPr="002129BB">
        <w:rPr>
          <w:b/>
          <w:bCs/>
          <w:rtl/>
          <w:lang w:bidi="fa-IR"/>
        </w:rPr>
        <w:t xml:space="preserve"> و</w:t>
      </w:r>
      <w:r w:rsidRPr="002129BB">
        <w:rPr>
          <w:rFonts w:hint="cs"/>
          <w:b/>
          <w:bCs/>
          <w:rtl/>
          <w:lang w:bidi="fa-IR"/>
        </w:rPr>
        <w:t>ی</w:t>
      </w:r>
      <w:r w:rsidRPr="002129BB">
        <w:rPr>
          <w:rFonts w:hint="eastAsia"/>
          <w:b/>
          <w:bCs/>
          <w:rtl/>
          <w:lang w:bidi="fa-IR"/>
        </w:rPr>
        <w:t>نر</w:t>
      </w:r>
    </w:p>
    <w:p w14:paraId="3CB3EDC1" w14:textId="5A3137A4" w:rsidR="00FB1ECB" w:rsidRDefault="00FB1ECB" w:rsidP="00923AE6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روش</w:t>
      </w:r>
      <w:r>
        <w:rPr>
          <w:rtl/>
          <w:lang w:bidi="fa-IR"/>
        </w:rPr>
        <w:t xml:space="preserve"> 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تر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ر،</w:t>
      </w:r>
      <w:r>
        <w:rPr>
          <w:rtl/>
          <w:lang w:bidi="fa-IR"/>
        </w:rPr>
        <w:t xml:space="preserve"> که به عنوان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روش ب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ه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اهش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شناخت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،</w:t>
      </w:r>
      <w:r>
        <w:rPr>
          <w:rtl/>
          <w:lang w:bidi="fa-IR"/>
        </w:rPr>
        <w:t xml:space="preserve"> از رابطه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ستف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:</w:t>
      </w:r>
    </w:p>
    <w:p w14:paraId="188BAD1A" w14:textId="0CB3C924" w:rsidR="00923AE6" w:rsidRDefault="00923AE6" w:rsidP="00923AE6">
      <w:pPr>
        <w:pStyle w:val="a8"/>
        <w:jc w:val="center"/>
        <w:rPr>
          <w:lang w:bidi="fa-IR"/>
        </w:rPr>
      </w:pPr>
      <w:r w:rsidRPr="00C500D0">
        <w:rPr>
          <w:position w:val="-62"/>
        </w:rPr>
        <w:object w:dxaOrig="1660" w:dyaOrig="1040" w14:anchorId="2455DAB3">
          <v:shape id="_x0000_i1031" type="#_x0000_t75" style="width:83pt;height:52pt" o:ole="">
            <v:imagedata r:id="rId37" o:title=""/>
          </v:shape>
          <o:OLEObject Type="Embed" ProgID="Equation.DSMT4" ShapeID="_x0000_i1031" DrawAspect="Content" ObjectID="_1793143082" r:id="rId38"/>
        </w:object>
      </w:r>
    </w:p>
    <w:p w14:paraId="03A7D485" w14:textId="77777777" w:rsidR="00923AE6" w:rsidRDefault="00FB1ECB" w:rsidP="00923AE6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در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ابطه</w:t>
      </w:r>
      <w:r w:rsidR="00923AE6">
        <w:rPr>
          <w:rFonts w:hint="cs"/>
          <w:rtl/>
          <w:lang w:bidi="fa-IR"/>
        </w:rPr>
        <w:t>:</w:t>
      </w:r>
      <w:r>
        <w:rPr>
          <w:rtl/>
          <w:lang w:bidi="fa-IR"/>
        </w:rPr>
        <w:t xml:space="preserve">  </w:t>
      </w:r>
    </w:p>
    <w:p w14:paraId="3752359C" w14:textId="070E3002" w:rsidR="00FB1ECB" w:rsidRDefault="00923AE6" w:rsidP="00923AE6">
      <w:pPr>
        <w:pStyle w:val="a8"/>
        <w:rPr>
          <w:lang w:bidi="fa-IR"/>
        </w:rPr>
      </w:pPr>
      <w:r w:rsidRPr="00C500D0">
        <w:rPr>
          <w:position w:val="-4"/>
        </w:rPr>
        <w:object w:dxaOrig="360" w:dyaOrig="300" w14:anchorId="3D5B7558">
          <v:shape id="_x0000_i1032" type="#_x0000_t75" style="width:18pt;height:15pt" o:ole="">
            <v:imagedata r:id="rId39" o:title=""/>
          </v:shape>
          <o:OLEObject Type="Embed" ProgID="Equation.DSMT4" ShapeID="_x0000_i1032" DrawAspect="Content" ObjectID="_1793143083" r:id="rId40"/>
        </w:object>
      </w:r>
      <w:r>
        <w:rPr>
          <w:rFonts w:hint="cs"/>
          <w:rtl/>
          <w:lang w:bidi="fa-IR"/>
        </w:rPr>
        <w:t xml:space="preserve"> </w:t>
      </w:r>
      <w:r w:rsidR="00FB1ECB">
        <w:rPr>
          <w:rtl/>
          <w:lang w:bidi="fa-IR"/>
        </w:rPr>
        <w:t xml:space="preserve">مزدوج مختلط </w:t>
      </w:r>
      <w:r w:rsidR="00FB1ECB">
        <w:rPr>
          <w:lang w:bidi="fa-IR"/>
        </w:rPr>
        <w:t>H</w:t>
      </w:r>
      <w:r w:rsidR="00FB1ECB">
        <w:rPr>
          <w:rtl/>
          <w:lang w:bidi="fa-IR"/>
        </w:rPr>
        <w:t xml:space="preserve"> است.</w:t>
      </w:r>
    </w:p>
    <w:p w14:paraId="08559213" w14:textId="11849D0F" w:rsidR="00FB1ECB" w:rsidRDefault="00FB1ECB" w:rsidP="00923AE6">
      <w:pPr>
        <w:pStyle w:val="a8"/>
        <w:rPr>
          <w:rtl/>
          <w:lang w:bidi="fa-IR"/>
        </w:rPr>
      </w:pPr>
      <w:r>
        <w:rPr>
          <w:lang w:bidi="fa-IR"/>
        </w:rPr>
        <w:t>​</w:t>
      </w:r>
      <w:r w:rsidR="00923AE6" w:rsidRPr="00923AE6">
        <w:t xml:space="preserve"> </w:t>
      </w:r>
      <w:r w:rsidR="00923AE6" w:rsidRPr="00C500D0">
        <w:rPr>
          <w:position w:val="-12"/>
        </w:rPr>
        <w:object w:dxaOrig="279" w:dyaOrig="360" w14:anchorId="166A196B">
          <v:shape id="_x0000_i1033" type="#_x0000_t75" style="width:14pt;height:18pt" o:ole="">
            <v:imagedata r:id="rId41" o:title=""/>
          </v:shape>
          <o:OLEObject Type="Embed" ProgID="Equation.DSMT4" ShapeID="_x0000_i1033" DrawAspect="Content" ObjectID="_1793143084" r:id="rId42"/>
        </w:object>
      </w:r>
      <w:r>
        <w:rPr>
          <w:rtl/>
          <w:lang w:bidi="fa-IR"/>
        </w:rPr>
        <w:t>ط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توان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و </w:t>
      </w:r>
      <w:r w:rsidR="00923AE6" w:rsidRPr="00C500D0">
        <w:rPr>
          <w:position w:val="-14"/>
        </w:rPr>
        <w:object w:dxaOrig="300" w:dyaOrig="380" w14:anchorId="27BE724F">
          <v:shape id="_x0000_i1034" type="#_x0000_t75" style="width:15pt;height:19pt" o:ole="">
            <v:imagedata r:id="rId43" o:title=""/>
          </v:shape>
          <o:OLEObject Type="Embed" ProgID="Equation.DSMT4" ShapeID="_x0000_i1034" DrawAspect="Content" ObjectID="_1793143085" r:id="rId44"/>
        </w:object>
      </w:r>
      <w:r w:rsidR="00923AE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ط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tl/>
          <w:lang w:bidi="fa-IR"/>
        </w:rPr>
        <w:t xml:space="preserve"> توان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ستند.</w:t>
      </w:r>
    </w:p>
    <w:p w14:paraId="5156D982" w14:textId="0BE33B74" w:rsidR="00F45363" w:rsidRDefault="00923AE6" w:rsidP="00F45363">
      <w:pPr>
        <w:pStyle w:val="a8"/>
        <w:rPr>
          <w:rtl/>
          <w:lang w:bidi="fa-IR"/>
        </w:rPr>
      </w:pPr>
      <w:r w:rsidRPr="00C500D0">
        <w:rPr>
          <w:position w:val="-32"/>
        </w:rPr>
        <w:object w:dxaOrig="360" w:dyaOrig="700" w14:anchorId="6BA1F448">
          <v:shape id="_x0000_i1035" type="#_x0000_t75" style="width:18pt;height:35pt" o:ole="">
            <v:imagedata r:id="rId45" o:title=""/>
          </v:shape>
          <o:OLEObject Type="Embed" ProgID="Equation.DSMT4" ShapeID="_x0000_i1035" DrawAspect="Content" ObjectID="_1793143086" r:id="rId46"/>
        </w:object>
      </w:r>
      <w:r w:rsidR="00FB1ECB">
        <w:rPr>
          <w:rtl/>
          <w:lang w:bidi="fa-IR"/>
        </w:rPr>
        <w:t>نسبت نو</w:t>
      </w:r>
      <w:r w:rsidR="00FB1ECB">
        <w:rPr>
          <w:rFonts w:hint="cs"/>
          <w:rtl/>
          <w:lang w:bidi="fa-IR"/>
        </w:rPr>
        <w:t>ی</w:t>
      </w:r>
      <w:r w:rsidR="00FB1ECB">
        <w:rPr>
          <w:rFonts w:hint="eastAsia"/>
          <w:rtl/>
          <w:lang w:bidi="fa-IR"/>
        </w:rPr>
        <w:t>ز</w:t>
      </w:r>
      <w:r w:rsidR="00FB1ECB">
        <w:rPr>
          <w:rtl/>
          <w:lang w:bidi="fa-IR"/>
        </w:rPr>
        <w:t xml:space="preserve"> به س</w:t>
      </w:r>
      <w:r w:rsidR="00FB1ECB">
        <w:rPr>
          <w:rFonts w:hint="cs"/>
          <w:rtl/>
          <w:lang w:bidi="fa-IR"/>
        </w:rPr>
        <w:t>ی</w:t>
      </w:r>
      <w:r w:rsidR="00FB1ECB">
        <w:rPr>
          <w:rFonts w:hint="eastAsia"/>
          <w:rtl/>
          <w:lang w:bidi="fa-IR"/>
        </w:rPr>
        <w:t>گنال</w:t>
      </w:r>
      <w:r w:rsidR="00FB1ECB">
        <w:rPr>
          <w:rtl/>
          <w:lang w:bidi="fa-IR"/>
        </w:rPr>
        <w:t xml:space="preserve"> است که به کاربر اجازه م</w:t>
      </w:r>
      <w:r w:rsidR="00FB1ECB">
        <w:rPr>
          <w:rFonts w:hint="cs"/>
          <w:rtl/>
          <w:lang w:bidi="fa-IR"/>
        </w:rPr>
        <w:t>ی‌</w:t>
      </w:r>
      <w:r w:rsidR="00FB1ECB">
        <w:rPr>
          <w:rFonts w:hint="eastAsia"/>
          <w:rtl/>
          <w:lang w:bidi="fa-IR"/>
        </w:rPr>
        <w:t>دهد</w:t>
      </w:r>
      <w:r w:rsidR="00FB1ECB">
        <w:rPr>
          <w:rtl/>
          <w:lang w:bidi="fa-IR"/>
        </w:rPr>
        <w:t xml:space="preserve"> تا سطح نو</w:t>
      </w:r>
      <w:r w:rsidR="00FB1ECB">
        <w:rPr>
          <w:rFonts w:hint="cs"/>
          <w:rtl/>
          <w:lang w:bidi="fa-IR"/>
        </w:rPr>
        <w:t>ی</w:t>
      </w:r>
      <w:r w:rsidR="00FB1ECB">
        <w:rPr>
          <w:rFonts w:hint="eastAsia"/>
          <w:rtl/>
          <w:lang w:bidi="fa-IR"/>
        </w:rPr>
        <w:t>ز</w:t>
      </w:r>
      <w:r w:rsidR="00FB1ECB">
        <w:rPr>
          <w:rtl/>
          <w:lang w:bidi="fa-IR"/>
        </w:rPr>
        <w:t xml:space="preserve"> را کنترل کند.</w:t>
      </w:r>
    </w:p>
    <w:p w14:paraId="65E748DF" w14:textId="77777777" w:rsidR="00FB1ECB" w:rsidRPr="00923AE6" w:rsidRDefault="00FB1ECB">
      <w:pPr>
        <w:pStyle w:val="a8"/>
        <w:numPr>
          <w:ilvl w:val="0"/>
          <w:numId w:val="18"/>
        </w:numPr>
        <w:rPr>
          <w:b/>
          <w:bCs/>
          <w:rtl/>
          <w:lang w:bidi="fa-IR"/>
        </w:rPr>
      </w:pPr>
      <w:r w:rsidRPr="00923AE6">
        <w:rPr>
          <w:rFonts w:hint="eastAsia"/>
          <w:b/>
          <w:bCs/>
          <w:rtl/>
          <w:lang w:bidi="fa-IR"/>
        </w:rPr>
        <w:t>مقا</w:t>
      </w:r>
      <w:r w:rsidRPr="00923AE6">
        <w:rPr>
          <w:rFonts w:hint="cs"/>
          <w:b/>
          <w:bCs/>
          <w:rtl/>
          <w:lang w:bidi="fa-IR"/>
        </w:rPr>
        <w:t>ی</w:t>
      </w:r>
      <w:r w:rsidRPr="00923AE6">
        <w:rPr>
          <w:rFonts w:hint="eastAsia"/>
          <w:b/>
          <w:bCs/>
          <w:rtl/>
          <w:lang w:bidi="fa-IR"/>
        </w:rPr>
        <w:t>سه</w:t>
      </w:r>
      <w:r w:rsidRPr="00923AE6">
        <w:rPr>
          <w:b/>
          <w:bCs/>
          <w:rtl/>
          <w:lang w:bidi="fa-IR"/>
        </w:rPr>
        <w:t xml:space="preserve"> روش‌ها</w:t>
      </w:r>
    </w:p>
    <w:p w14:paraId="4593E238" w14:textId="74E38679" w:rsidR="00FB1ECB" w:rsidRDefault="00FB1ECB" w:rsidP="00FB1ECB">
      <w:pPr>
        <w:pStyle w:val="a8"/>
        <w:pBdr>
          <w:bottom w:val="single" w:sz="12" w:space="1" w:color="auto"/>
        </w:pBdr>
        <w:rPr>
          <w:rtl/>
          <w:lang w:bidi="fa-IR"/>
        </w:rPr>
      </w:pPr>
      <w:r>
        <w:rPr>
          <w:rFonts w:hint="eastAsia"/>
          <w:rtl/>
          <w:lang w:bidi="fa-IR"/>
        </w:rPr>
        <w:t>روش</w:t>
      </w:r>
      <w:r>
        <w:rPr>
          <w:rtl/>
          <w:lang w:bidi="fa-IR"/>
        </w:rPr>
        <w:t xml:space="preserve"> حداقل مربعات ساده‌تر است اما در حضور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نت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tl/>
          <w:lang w:bidi="fa-IR"/>
        </w:rPr>
        <w:t xml:space="preserve"> ب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رائه ن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،</w:t>
      </w:r>
      <w:r>
        <w:rPr>
          <w:rtl/>
          <w:lang w:bidi="fa-IR"/>
        </w:rPr>
        <w:t xml:space="preserve"> در حا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روش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ر</w:t>
      </w:r>
      <w:r>
        <w:rPr>
          <w:rtl/>
          <w:lang w:bidi="fa-IR"/>
        </w:rPr>
        <w:t xml:space="preserve"> با </w:t>
      </w:r>
      <w:r>
        <w:rPr>
          <w:rtl/>
          <w:lang w:bidi="fa-IR"/>
        </w:rPr>
        <w:lastRenderedPageBreak/>
        <w:t>در نظر گرفتن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و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گنال،</w:t>
      </w:r>
      <w:r>
        <w:rPr>
          <w:rtl/>
          <w:lang w:bidi="fa-IR"/>
        </w:rPr>
        <w:t xml:space="preserve"> ن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ه</w:t>
      </w:r>
      <w:r>
        <w:rPr>
          <w:rtl/>
          <w:lang w:bidi="fa-IR"/>
        </w:rPr>
        <w:t xml:space="preserve"> به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اهش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و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رائ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 همان‌طور که در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شاه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،</w:t>
      </w:r>
      <w:r>
        <w:rPr>
          <w:rtl/>
          <w:lang w:bidi="fa-IR"/>
        </w:rPr>
        <w:t xml:space="preserve"> روش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ر</w:t>
      </w:r>
      <w:r>
        <w:rPr>
          <w:rtl/>
          <w:lang w:bidi="fa-IR"/>
        </w:rPr>
        <w:t xml:space="preserve"> وضوح و ک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ف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بال</w:t>
      </w:r>
      <w:r>
        <w:rPr>
          <w:rFonts w:hint="eastAsia"/>
          <w:rtl/>
          <w:lang w:bidi="fa-IR"/>
        </w:rPr>
        <w:t>ا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ب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دارد.</w:t>
      </w:r>
    </w:p>
    <w:p w14:paraId="08BE17DC" w14:textId="3AE2F58B" w:rsidR="00F45363" w:rsidRPr="00FB1ECB" w:rsidRDefault="00F45363" w:rsidP="00FB1ECB">
      <w:pPr>
        <w:pStyle w:val="a8"/>
        <w:pBdr>
          <w:bottom w:val="single" w:sz="12" w:space="1" w:color="auto"/>
        </w:pBdr>
        <w:rPr>
          <w:lang w:bidi="fa-IR"/>
        </w:rPr>
      </w:pPr>
      <w:r>
        <w:rPr>
          <w:noProof/>
          <w:lang w:bidi="fa-IR"/>
        </w:rPr>
        <w:drawing>
          <wp:inline distT="0" distB="0" distL="0" distR="0" wp14:anchorId="2388FFDA" wp14:editId="0BEDDC51">
            <wp:extent cx="5724095" cy="1352946"/>
            <wp:effectExtent l="0" t="0" r="0" b="0"/>
            <wp:docPr id="2382412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678" b="31092"/>
                    <a:stretch/>
                  </pic:blipFill>
                  <pic:spPr bwMode="auto">
                    <a:xfrm>
                      <a:off x="0" y="0"/>
                      <a:ext cx="5724525" cy="1353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CACD59" w14:textId="77777777" w:rsidR="00707248" w:rsidRDefault="00707248" w:rsidP="00630C2B">
      <w:pPr>
        <w:pStyle w:val="a8"/>
        <w:rPr>
          <w:rtl/>
          <w:lang w:bidi="fa-IR"/>
        </w:rPr>
      </w:pPr>
      <w:r w:rsidRPr="00707248">
        <w:rPr>
          <w:rtl/>
          <w:lang w:bidi="fa-IR"/>
        </w:rPr>
        <w:t>ب</w:t>
      </w:r>
      <w:r>
        <w:rPr>
          <w:rFonts w:hint="cs"/>
          <w:rtl/>
          <w:lang w:bidi="fa-IR"/>
        </w:rPr>
        <w:t>)</w:t>
      </w:r>
      <w:r w:rsidRPr="00707248">
        <w:rPr>
          <w:rtl/>
          <w:lang w:bidi="fa-IR"/>
        </w:rPr>
        <w:t xml:space="preserve"> دسته ا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از روشها با رگولار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ز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شن</w:t>
      </w:r>
      <w:r w:rsidRPr="00707248">
        <w:rPr>
          <w:rtl/>
          <w:lang w:bidi="fa-IR"/>
        </w:rPr>
        <w:t xml:space="preserve"> به عنوان مثال نرم بودن تصو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ر</w:t>
      </w:r>
      <w:r w:rsidRPr="00707248">
        <w:rPr>
          <w:rtl/>
          <w:lang w:bidi="fa-IR"/>
        </w:rPr>
        <w:t xml:space="preserve"> باز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اب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شده مساله به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نه</w:t>
      </w:r>
      <w:r w:rsidRPr="00707248">
        <w:rPr>
          <w:rtl/>
          <w:lang w:bidi="fa-IR"/>
        </w:rPr>
        <w:t xml:space="preserve"> ساز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را به شکل ز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ر</w:t>
      </w:r>
      <w:r w:rsidRPr="00707248">
        <w:rPr>
          <w:rtl/>
          <w:lang w:bidi="fa-IR"/>
        </w:rPr>
        <w:t xml:space="preserve"> تغ</w:t>
      </w:r>
      <w:r w:rsidRPr="00707248">
        <w:rPr>
          <w:rFonts w:hint="cs"/>
          <w:rtl/>
          <w:lang w:bidi="fa-IR"/>
        </w:rPr>
        <w:t>یی</w:t>
      </w:r>
      <w:r w:rsidRPr="00707248">
        <w:rPr>
          <w:rFonts w:hint="eastAsia"/>
          <w:rtl/>
          <w:lang w:bidi="fa-IR"/>
        </w:rPr>
        <w:t>ر</w:t>
      </w:r>
      <w:r w:rsidRPr="00707248">
        <w:rPr>
          <w:rtl/>
          <w:lang w:bidi="fa-IR"/>
        </w:rPr>
        <w:t xml:space="preserve"> م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دهند</w:t>
      </w:r>
      <w:r>
        <w:rPr>
          <w:rFonts w:hint="cs"/>
          <w:rtl/>
          <w:lang w:bidi="fa-IR"/>
        </w:rPr>
        <w:t>:</w:t>
      </w:r>
    </w:p>
    <w:p w14:paraId="37426770" w14:textId="4F5073D3" w:rsidR="00707248" w:rsidRDefault="00707248" w:rsidP="00707248">
      <w:pPr>
        <w:pStyle w:val="a8"/>
        <w:bidi w:val="0"/>
        <w:rPr>
          <w:rtl/>
          <w:lang w:bidi="fa-IR"/>
        </w:rPr>
      </w:pPr>
      <w:r w:rsidRPr="00707248">
        <w:rPr>
          <w:lang w:bidi="fa-IR"/>
        </w:rPr>
        <w:t xml:space="preserve">f = </w:t>
      </w:r>
      <w:proofErr w:type="spellStart"/>
      <w:r w:rsidRPr="00707248">
        <w:rPr>
          <w:lang w:bidi="fa-IR"/>
        </w:rPr>
        <w:t>argmin</w:t>
      </w:r>
      <w:proofErr w:type="spellEnd"/>
      <w:r w:rsidRPr="00707248">
        <w:rPr>
          <w:lang w:bidi="fa-IR"/>
        </w:rPr>
        <w:t xml:space="preserve"> ||g - hf||² + </w:t>
      </w:r>
      <w:r w:rsidR="005F3120" w:rsidRPr="00C500D0">
        <w:rPr>
          <w:position w:val="-6"/>
        </w:rPr>
        <w:object w:dxaOrig="220" w:dyaOrig="279" w14:anchorId="5B503100">
          <v:shape id="_x0000_i1036" type="#_x0000_t75" style="width:11pt;height:14pt" o:ole="">
            <v:imagedata r:id="rId48" o:title=""/>
          </v:shape>
          <o:OLEObject Type="Embed" ProgID="Equation.DSMT4" ShapeID="_x0000_i1036" DrawAspect="Content" ObjectID="_1793143087" r:id="rId49"/>
        </w:object>
      </w:r>
      <w:r w:rsidR="005F3120" w:rsidRPr="00707248">
        <w:rPr>
          <w:lang w:bidi="fa-IR"/>
        </w:rPr>
        <w:t xml:space="preserve"> </w:t>
      </w:r>
      <w:r w:rsidRPr="00707248">
        <w:rPr>
          <w:lang w:bidi="fa-IR"/>
        </w:rPr>
        <w:t>||</w:t>
      </w:r>
      <w:proofErr w:type="spellStart"/>
      <w:r w:rsidRPr="00707248">
        <w:rPr>
          <w:lang w:bidi="fa-IR"/>
        </w:rPr>
        <w:t>Df</w:t>
      </w:r>
      <w:proofErr w:type="spellEnd"/>
      <w:r w:rsidRPr="00707248">
        <w:rPr>
          <w:lang w:bidi="fa-IR"/>
        </w:rPr>
        <w:t>||</w:t>
      </w:r>
      <w:r w:rsidRPr="00707248">
        <w:rPr>
          <w:vertAlign w:val="superscript"/>
          <w:lang w:bidi="fa-IR"/>
        </w:rPr>
        <w:t>2</w:t>
      </w:r>
      <w:r w:rsidRPr="00707248">
        <w:rPr>
          <w:rtl/>
          <w:lang w:bidi="fa-IR"/>
        </w:rPr>
        <w:t xml:space="preserve"> </w:t>
      </w:r>
    </w:p>
    <w:p w14:paraId="5E4866BA" w14:textId="77777777" w:rsidR="005F3120" w:rsidRDefault="00707248" w:rsidP="00630C2B">
      <w:pPr>
        <w:pStyle w:val="a8"/>
        <w:rPr>
          <w:lang w:bidi="fa-IR"/>
        </w:rPr>
      </w:pPr>
      <w:r w:rsidRPr="00707248">
        <w:rPr>
          <w:rtl/>
          <w:lang w:bidi="fa-IR"/>
        </w:rPr>
        <w:t>که ماتر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س</w:t>
      </w:r>
      <w:r w:rsidRPr="00707248">
        <w:rPr>
          <w:rtl/>
          <w:lang w:bidi="fa-IR"/>
        </w:rPr>
        <w:t xml:space="preserve"> </w:t>
      </w:r>
      <w:r w:rsidRPr="00707248">
        <w:rPr>
          <w:lang w:bidi="fa-IR"/>
        </w:rPr>
        <w:t>D</w:t>
      </w:r>
      <w:r w:rsidRPr="00707248">
        <w:rPr>
          <w:rtl/>
          <w:lang w:bidi="fa-IR"/>
        </w:rPr>
        <w:t xml:space="preserve"> در حالت کل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م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تواند</w:t>
      </w:r>
      <w:r w:rsidRPr="00707248">
        <w:rPr>
          <w:rtl/>
          <w:lang w:bidi="fa-IR"/>
        </w:rPr>
        <w:t xml:space="preserve"> متفاوت باشد به عنوان مثال م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تواند</w:t>
      </w:r>
      <w:r w:rsidRPr="00707248">
        <w:rPr>
          <w:rtl/>
          <w:lang w:bidi="fa-IR"/>
        </w:rPr>
        <w:t xml:space="preserve"> عمل گ</w:t>
      </w:r>
      <w:r w:rsidRPr="00707248">
        <w:rPr>
          <w:rFonts w:hint="eastAsia"/>
          <w:rtl/>
          <w:lang w:bidi="fa-IR"/>
        </w:rPr>
        <w:t>راد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ان</w:t>
      </w:r>
      <w:r w:rsidRPr="00707248">
        <w:rPr>
          <w:rtl/>
          <w:lang w:bidi="fa-IR"/>
        </w:rPr>
        <w:t xml:space="preserve"> بر رو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تصو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ر</w:t>
      </w:r>
      <w:r w:rsidRPr="00707248">
        <w:rPr>
          <w:rtl/>
          <w:lang w:bidi="fa-IR"/>
        </w:rPr>
        <w:t xml:space="preserve"> انجام دهد 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ا</w:t>
      </w:r>
      <w:r w:rsidRPr="00707248">
        <w:rPr>
          <w:rtl/>
          <w:lang w:bidi="fa-IR"/>
        </w:rPr>
        <w:t xml:space="preserve"> ماتر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س</w:t>
      </w:r>
      <w:r w:rsidRPr="00707248">
        <w:rPr>
          <w:rtl/>
          <w:lang w:bidi="fa-IR"/>
        </w:rPr>
        <w:t xml:space="preserve"> 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که</w:t>
      </w:r>
      <w:r w:rsidRPr="00707248">
        <w:rPr>
          <w:rtl/>
          <w:lang w:bidi="fa-IR"/>
        </w:rPr>
        <w:t xml:space="preserve"> واحد باشد همچن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ن</w:t>
      </w:r>
      <w:r w:rsidRPr="00707248">
        <w:rPr>
          <w:rtl/>
          <w:lang w:bidi="fa-IR"/>
        </w:rPr>
        <w:t xml:space="preserve"> </w:t>
      </w:r>
      <w:r w:rsidR="005F3120" w:rsidRPr="00C500D0">
        <w:rPr>
          <w:position w:val="-6"/>
        </w:rPr>
        <w:object w:dxaOrig="220" w:dyaOrig="279" w14:anchorId="2678E9EC">
          <v:shape id="_x0000_i1037" type="#_x0000_t75" style="width:11pt;height:14pt" o:ole="">
            <v:imagedata r:id="rId50" o:title=""/>
          </v:shape>
          <o:OLEObject Type="Embed" ProgID="Equation.DSMT4" ShapeID="_x0000_i1037" DrawAspect="Content" ObjectID="_1793143088" r:id="rId51"/>
        </w:object>
      </w:r>
      <w:r w:rsidRPr="00707248">
        <w:rPr>
          <w:rtl/>
          <w:lang w:bidi="fa-IR"/>
        </w:rPr>
        <w:t xml:space="preserve"> 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ک</w:t>
      </w:r>
      <w:r w:rsidRPr="00707248">
        <w:rPr>
          <w:rtl/>
          <w:lang w:bidi="fa-IR"/>
        </w:rPr>
        <w:t xml:space="preserve"> عدد ثابت است.</w:t>
      </w:r>
    </w:p>
    <w:p w14:paraId="43C212EC" w14:textId="408740BC" w:rsidR="00F22F10" w:rsidRDefault="00707248" w:rsidP="00991B7E">
      <w:pPr>
        <w:pStyle w:val="a8"/>
        <w:rPr>
          <w:lang w:bidi="fa-IR"/>
        </w:rPr>
      </w:pPr>
      <w:r w:rsidRPr="00707248">
        <w:rPr>
          <w:rtl/>
          <w:lang w:bidi="fa-IR"/>
        </w:rPr>
        <w:t>مساله به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نه</w:t>
      </w:r>
      <w:r w:rsidRPr="00707248">
        <w:rPr>
          <w:rtl/>
          <w:lang w:bidi="fa-IR"/>
        </w:rPr>
        <w:t xml:space="preserve"> ساز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بالا را حل کن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د</w:t>
      </w:r>
      <w:r w:rsidRPr="00707248">
        <w:rPr>
          <w:rtl/>
          <w:lang w:bidi="fa-IR"/>
        </w:rPr>
        <w:t xml:space="preserve"> مقاوم بودن آن نسبت به نو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ز</w:t>
      </w:r>
      <w:r w:rsidRPr="00707248">
        <w:rPr>
          <w:rtl/>
          <w:lang w:bidi="fa-IR"/>
        </w:rPr>
        <w:t xml:space="preserve"> را بررس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کرده و با مساله به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نه</w:t>
      </w:r>
      <w:r w:rsidRPr="00707248">
        <w:rPr>
          <w:rtl/>
          <w:lang w:bidi="fa-IR"/>
        </w:rPr>
        <w:t xml:space="preserve"> ساز</w:t>
      </w:r>
      <w:r w:rsidRPr="00707248">
        <w:rPr>
          <w:rFonts w:hint="cs"/>
          <w:rtl/>
          <w:lang w:bidi="fa-IR"/>
        </w:rPr>
        <w:t>ی</w:t>
      </w:r>
      <w:r w:rsidRPr="00707248">
        <w:rPr>
          <w:rtl/>
          <w:lang w:bidi="fa-IR"/>
        </w:rPr>
        <w:t xml:space="preserve"> حداقل مربعات مقا</w:t>
      </w:r>
      <w:r w:rsidRPr="00707248">
        <w:rPr>
          <w:rFonts w:hint="cs"/>
          <w:rtl/>
          <w:lang w:bidi="fa-IR"/>
        </w:rPr>
        <w:t>ی</w:t>
      </w:r>
      <w:r w:rsidRPr="00707248">
        <w:rPr>
          <w:rFonts w:hint="eastAsia"/>
          <w:rtl/>
          <w:lang w:bidi="fa-IR"/>
        </w:rPr>
        <w:t>سه</w:t>
      </w:r>
      <w:r w:rsidRPr="00707248">
        <w:rPr>
          <w:rtl/>
          <w:lang w:bidi="fa-IR"/>
        </w:rPr>
        <w:t xml:space="preserve"> نما</w:t>
      </w:r>
      <w:r w:rsidRPr="00707248">
        <w:rPr>
          <w:rFonts w:hint="cs"/>
          <w:rtl/>
          <w:lang w:bidi="fa-IR"/>
        </w:rPr>
        <w:t>یی</w:t>
      </w:r>
      <w:r w:rsidRPr="00707248">
        <w:rPr>
          <w:rFonts w:hint="eastAsia"/>
          <w:rtl/>
          <w:lang w:bidi="fa-IR"/>
        </w:rPr>
        <w:t>د</w:t>
      </w:r>
      <w:r w:rsidRPr="00707248">
        <w:rPr>
          <w:rtl/>
          <w:lang w:bidi="fa-IR"/>
        </w:rPr>
        <w:t>.</w:t>
      </w:r>
    </w:p>
    <w:p w14:paraId="0B6FA21B" w14:textId="5BB75F7F" w:rsidR="00F22F10" w:rsidRDefault="00F22F10" w:rsidP="00630C2B">
      <w:pPr>
        <w:pStyle w:val="a8"/>
        <w:rPr>
          <w:rtl/>
          <w:lang w:bidi="fa-IR"/>
        </w:rPr>
      </w:pPr>
      <w:r w:rsidRPr="00F22F10">
        <w:rPr>
          <w:rtl/>
          <w:lang w:bidi="fa-IR"/>
        </w:rPr>
        <w:t>در ا</w:t>
      </w:r>
      <w:r w:rsidRPr="00F22F10">
        <w:rPr>
          <w:rFonts w:hint="cs"/>
          <w:rtl/>
          <w:lang w:bidi="fa-IR"/>
        </w:rPr>
        <w:t>ی</w:t>
      </w:r>
      <w:r w:rsidRPr="00F22F10">
        <w:rPr>
          <w:rFonts w:hint="eastAsia"/>
          <w:rtl/>
          <w:lang w:bidi="fa-IR"/>
        </w:rPr>
        <w:t>ن</w:t>
      </w:r>
      <w:r w:rsidRPr="00F22F10">
        <w:rPr>
          <w:rtl/>
          <w:lang w:bidi="fa-IR"/>
        </w:rPr>
        <w:t xml:space="preserve"> روش مبتن</w:t>
      </w:r>
      <w:r w:rsidRPr="00F22F10">
        <w:rPr>
          <w:rFonts w:hint="cs"/>
          <w:rtl/>
          <w:lang w:bidi="fa-IR"/>
        </w:rPr>
        <w:t>ی</w:t>
      </w:r>
      <w:r w:rsidRPr="00F22F10">
        <w:rPr>
          <w:rtl/>
          <w:lang w:bidi="fa-IR"/>
        </w:rPr>
        <w:t xml:space="preserve"> بر رگولار</w:t>
      </w:r>
      <w:r w:rsidRPr="00F22F10">
        <w:rPr>
          <w:rFonts w:hint="cs"/>
          <w:rtl/>
          <w:lang w:bidi="fa-IR"/>
        </w:rPr>
        <w:t>ی</w:t>
      </w:r>
      <w:r w:rsidRPr="00F22F10">
        <w:rPr>
          <w:rFonts w:hint="eastAsia"/>
          <w:rtl/>
          <w:lang w:bidi="fa-IR"/>
        </w:rPr>
        <w:t>ز</w:t>
      </w:r>
      <w:r w:rsidRPr="00F22F10">
        <w:rPr>
          <w:rFonts w:hint="cs"/>
          <w:rtl/>
          <w:lang w:bidi="fa-IR"/>
        </w:rPr>
        <w:t>ی</w:t>
      </w:r>
      <w:r w:rsidRPr="00F22F10">
        <w:rPr>
          <w:rFonts w:hint="eastAsia"/>
          <w:rtl/>
          <w:lang w:bidi="fa-IR"/>
        </w:rPr>
        <w:t>شن،</w:t>
      </w:r>
      <w:r w:rsidRPr="00F22F10">
        <w:rPr>
          <w:rtl/>
          <w:lang w:bidi="fa-IR"/>
        </w:rPr>
        <w:t xml:space="preserve"> مسئله به</w:t>
      </w:r>
      <w:r w:rsidRPr="00F22F10">
        <w:rPr>
          <w:rFonts w:hint="cs"/>
          <w:rtl/>
          <w:lang w:bidi="fa-IR"/>
        </w:rPr>
        <w:t>ی</w:t>
      </w:r>
      <w:r w:rsidRPr="00F22F10">
        <w:rPr>
          <w:rFonts w:hint="eastAsia"/>
          <w:rtl/>
          <w:lang w:bidi="fa-IR"/>
        </w:rPr>
        <w:t>نه‌ساز</w:t>
      </w:r>
      <w:r w:rsidRPr="00F22F10">
        <w:rPr>
          <w:rFonts w:hint="cs"/>
          <w:rtl/>
          <w:lang w:bidi="fa-IR"/>
        </w:rPr>
        <w:t>ی</w:t>
      </w:r>
      <w:r w:rsidRPr="00F22F10">
        <w:rPr>
          <w:rtl/>
          <w:lang w:bidi="fa-IR"/>
        </w:rPr>
        <w:t xml:space="preserve"> به صورت ز</w:t>
      </w:r>
      <w:r w:rsidRPr="00F22F10">
        <w:rPr>
          <w:rFonts w:hint="cs"/>
          <w:rtl/>
          <w:lang w:bidi="fa-IR"/>
        </w:rPr>
        <w:t>ی</w:t>
      </w:r>
      <w:r w:rsidRPr="00F22F10">
        <w:rPr>
          <w:rFonts w:hint="eastAsia"/>
          <w:rtl/>
          <w:lang w:bidi="fa-IR"/>
        </w:rPr>
        <w:t>ر</w:t>
      </w:r>
      <w:r w:rsidRPr="00F22F10">
        <w:rPr>
          <w:rtl/>
          <w:lang w:bidi="fa-IR"/>
        </w:rPr>
        <w:t xml:space="preserve"> تغ</w:t>
      </w:r>
      <w:r w:rsidRPr="00F22F10">
        <w:rPr>
          <w:rFonts w:hint="cs"/>
          <w:rtl/>
          <w:lang w:bidi="fa-IR"/>
        </w:rPr>
        <w:t>یی</w:t>
      </w:r>
      <w:r w:rsidRPr="00F22F10">
        <w:rPr>
          <w:rFonts w:hint="eastAsia"/>
          <w:rtl/>
          <w:lang w:bidi="fa-IR"/>
        </w:rPr>
        <w:t>ر</w:t>
      </w:r>
      <w:r w:rsidRPr="00F22F10">
        <w:rPr>
          <w:rtl/>
          <w:lang w:bidi="fa-IR"/>
        </w:rPr>
        <w:t xml:space="preserve"> </w:t>
      </w:r>
      <w:r w:rsidRPr="00F22F10">
        <w:rPr>
          <w:rFonts w:hint="cs"/>
          <w:rtl/>
          <w:lang w:bidi="fa-IR"/>
        </w:rPr>
        <w:t>ی</w:t>
      </w:r>
      <w:r w:rsidRPr="00F22F10">
        <w:rPr>
          <w:rFonts w:hint="eastAsia"/>
          <w:rtl/>
          <w:lang w:bidi="fa-IR"/>
        </w:rPr>
        <w:t>افته</w:t>
      </w:r>
      <w:r w:rsidRPr="00F22F10">
        <w:rPr>
          <w:rtl/>
          <w:lang w:bidi="fa-IR"/>
        </w:rPr>
        <w:t xml:space="preserve"> است:</w:t>
      </w:r>
    </w:p>
    <w:p w14:paraId="7843D611" w14:textId="29B11EA4" w:rsidR="005658E7" w:rsidRDefault="00BF6F9C" w:rsidP="00BF6F9C">
      <w:pPr>
        <w:pStyle w:val="a8"/>
        <w:jc w:val="right"/>
        <w:rPr>
          <w:lang w:bidi="fa-IR"/>
        </w:rPr>
      </w:pPr>
      <w:r w:rsidRPr="00C500D0">
        <w:rPr>
          <w:position w:val="-14"/>
        </w:rPr>
        <w:object w:dxaOrig="3000" w:dyaOrig="440" w14:anchorId="5878B47E">
          <v:shape id="_x0000_i1038" type="#_x0000_t75" style="width:150pt;height:22pt" o:ole="">
            <v:imagedata r:id="rId52" o:title=""/>
          </v:shape>
          <o:OLEObject Type="Embed" ProgID="Equation.DSMT4" ShapeID="_x0000_i1038" DrawAspect="Content" ObjectID="_1793143089" r:id="rId53"/>
        </w:object>
      </w:r>
    </w:p>
    <w:p w14:paraId="25911633" w14:textId="3861D08F" w:rsidR="00F22F10" w:rsidRDefault="00F22F10" w:rsidP="00F22F10">
      <w:pPr>
        <w:pStyle w:val="a8"/>
        <w:rPr>
          <w:rtl/>
          <w:lang w:bidi="fa-IR"/>
        </w:rPr>
      </w:pPr>
      <w:r w:rsidRPr="00F22F10">
        <w:rPr>
          <w:rtl/>
        </w:rPr>
        <w:t>که در آن</w:t>
      </w:r>
      <w:r>
        <w:rPr>
          <w:rFonts w:hint="cs"/>
          <w:rtl/>
        </w:rPr>
        <w:t>:</w:t>
      </w:r>
    </w:p>
    <w:p w14:paraId="01663F77" w14:textId="397F46CE" w:rsidR="00F22F10" w:rsidRDefault="00F22F10">
      <w:pPr>
        <w:pStyle w:val="a8"/>
        <w:numPr>
          <w:ilvl w:val="0"/>
          <w:numId w:val="18"/>
        </w:numPr>
        <w:rPr>
          <w:lang w:bidi="fa-IR"/>
        </w:rPr>
      </w:pPr>
      <w:r>
        <w:rPr>
          <w:lang w:bidi="fa-IR"/>
        </w:rPr>
        <w:t>g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شاهده شده (که شامل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و محوشد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)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باشد</w:t>
      </w:r>
      <w:r>
        <w:rPr>
          <w:rtl/>
          <w:lang w:bidi="fa-IR"/>
        </w:rPr>
        <w:t>.</w:t>
      </w:r>
    </w:p>
    <w:p w14:paraId="4A9D5E85" w14:textId="77777777" w:rsidR="00F22F10" w:rsidRDefault="00F22F10">
      <w:pPr>
        <w:pStyle w:val="a8"/>
        <w:numPr>
          <w:ilvl w:val="0"/>
          <w:numId w:val="18"/>
        </w:numPr>
        <w:rPr>
          <w:rtl/>
          <w:lang w:bidi="fa-IR"/>
        </w:rPr>
      </w:pPr>
      <w:r>
        <w:rPr>
          <w:lang w:bidi="fa-IR"/>
        </w:rPr>
        <w:t>h</w:t>
      </w:r>
      <w:r>
        <w:rPr>
          <w:rtl/>
          <w:lang w:bidi="fa-IR"/>
        </w:rPr>
        <w:t xml:space="preserve"> تابع تخ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ب</w:t>
      </w:r>
      <w:r>
        <w:rPr>
          <w:rtl/>
          <w:lang w:bidi="fa-IR"/>
        </w:rPr>
        <w:t xml:space="preserve"> است.</w:t>
      </w:r>
    </w:p>
    <w:p w14:paraId="3894FDB2" w14:textId="77777777" w:rsidR="00F22F10" w:rsidRDefault="00F22F10">
      <w:pPr>
        <w:pStyle w:val="a8"/>
        <w:numPr>
          <w:ilvl w:val="0"/>
          <w:numId w:val="18"/>
        </w:numPr>
        <w:rPr>
          <w:rtl/>
          <w:lang w:bidi="fa-IR"/>
        </w:rPr>
      </w:pPr>
      <w:r>
        <w:rPr>
          <w:lang w:bidi="fa-IR"/>
        </w:rPr>
        <w:t>D</w:t>
      </w:r>
      <w:r>
        <w:rPr>
          <w:rtl/>
          <w:lang w:bidi="fa-IR"/>
        </w:rPr>
        <w:t xml:space="preserve"> مات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</w:t>
      </w:r>
      <w:r>
        <w:rPr>
          <w:rtl/>
          <w:lang w:bidi="fa-IR"/>
        </w:rPr>
        <w:t xml:space="preserve"> رگول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است ک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تواند</w:t>
      </w:r>
      <w:r>
        <w:rPr>
          <w:rtl/>
          <w:lang w:bidi="fa-IR"/>
        </w:rPr>
        <w:t xml:space="preserve"> عم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مختلف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نشان دهد (مانند مات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ه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گول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خونوف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</w:t>
      </w:r>
      <w:r>
        <w:rPr>
          <w:rtl/>
          <w:lang w:bidi="fa-IR"/>
        </w:rPr>
        <w:t xml:space="preserve"> عملگر گر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گول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حفظ لبه‌ها).</w:t>
      </w:r>
    </w:p>
    <w:p w14:paraId="3C9ADBE1" w14:textId="03D048CD" w:rsidR="00F22F10" w:rsidRDefault="00F22F10">
      <w:pPr>
        <w:pStyle w:val="a8"/>
        <w:numPr>
          <w:ilvl w:val="0"/>
          <w:numId w:val="18"/>
        </w:numPr>
        <w:rPr>
          <w:lang w:bidi="fa-IR"/>
        </w:rPr>
      </w:pPr>
      <w:r>
        <w:rPr>
          <w:rFonts w:hint="eastAsia"/>
          <w:lang w:bidi="fa-IR"/>
        </w:rPr>
        <w:t>λ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ثابت است که تاث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عبارت رگول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را کنترل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</w:t>
      </w:r>
    </w:p>
    <w:p w14:paraId="2C6CBAF4" w14:textId="1FCB3714" w:rsidR="005658E7" w:rsidRDefault="005658E7" w:rsidP="00991B7E">
      <w:pPr>
        <w:pStyle w:val="a8"/>
        <w:rPr>
          <w:rtl/>
          <w:lang w:bidi="fa-IR"/>
        </w:rPr>
      </w:pPr>
      <w:r>
        <w:rPr>
          <w:rtl/>
          <w:lang w:bidi="fa-IR"/>
        </w:rPr>
        <w:t>با حل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سئله ب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ه‌سا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تخ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گول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ه‌شد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</w:t>
      </w:r>
      <w:r>
        <w:rPr>
          <w:lang w:bidi="fa-IR"/>
        </w:rPr>
        <w:t>f</w:t>
      </w:r>
      <w:r>
        <w:rPr>
          <w:rtl/>
          <w:lang w:bidi="fa-IR"/>
        </w:rPr>
        <w:t xml:space="preserve"> به دست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آ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که تعاد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طابق با </w:t>
      </w:r>
      <w:r>
        <w:rPr>
          <w:rtl/>
          <w:lang w:bidi="fa-IR"/>
        </w:rPr>
        <w:lastRenderedPageBreak/>
        <w:t>داد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شاهده‌شده و صاف بودن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</w:t>
      </w:r>
      <w:r>
        <w:rPr>
          <w:rtl/>
          <w:lang w:bidi="fa-IR"/>
        </w:rPr>
        <w:t xml:space="preserve"> پ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عمال‌شده توسط</w: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>D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اد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وش رگول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tl/>
          <w:lang w:bidi="fa-IR"/>
        </w:rPr>
        <w:t xml:space="preserve"> نسبت به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مقاوم‌تر از روش حداقل مربعات ساده است،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ا</w:t>
      </w:r>
      <w:r>
        <w:rPr>
          <w:rtl/>
          <w:lang w:bidi="fa-IR"/>
        </w:rPr>
        <w:t xml:space="preserve"> عبارت رگول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</w:t>
      </w:r>
      <w:r>
        <w:rPr>
          <w:rFonts w:hint="cs"/>
          <w:rtl/>
          <w:lang w:bidi="fa-IR"/>
        </w:rPr>
        <w:t xml:space="preserve"> </w:t>
      </w:r>
      <w:r w:rsidRPr="00C500D0">
        <w:rPr>
          <w:position w:val="-14"/>
        </w:rPr>
        <w:object w:dxaOrig="780" w:dyaOrig="440" w14:anchorId="4BD458BE">
          <v:shape id="_x0000_i1039" type="#_x0000_t75" style="width:39pt;height:22pt" o:ole="">
            <v:imagedata r:id="rId54" o:title=""/>
          </v:shape>
          <o:OLEObject Type="Embed" ProgID="Equation.DSMT4" ShapeID="_x0000_i1039" DrawAspect="Content" ObjectID="_1793143090" r:id="rId55"/>
        </w:object>
      </w:r>
      <w:r>
        <w:rPr>
          <w:rtl/>
          <w:lang w:bidi="fa-IR"/>
        </w:rPr>
        <w:t xml:space="preserve"> به کاهش اجز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فرکانس بالا کمک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</w:t>
      </w:r>
    </w:p>
    <w:p w14:paraId="624CE673" w14:textId="77777777" w:rsidR="005658E7" w:rsidRPr="00991B7E" w:rsidRDefault="005658E7" w:rsidP="005658E7">
      <w:pPr>
        <w:pStyle w:val="a8"/>
        <w:rPr>
          <w:b/>
          <w:bCs/>
          <w:rtl/>
          <w:lang w:bidi="fa-IR"/>
        </w:rPr>
      </w:pPr>
      <w:r w:rsidRPr="00991B7E">
        <w:rPr>
          <w:rFonts w:hint="eastAsia"/>
          <w:b/>
          <w:bCs/>
          <w:rtl/>
          <w:lang w:bidi="fa-IR"/>
        </w:rPr>
        <w:t>مقا</w:t>
      </w:r>
      <w:r w:rsidRPr="00991B7E">
        <w:rPr>
          <w:rFonts w:hint="cs"/>
          <w:b/>
          <w:bCs/>
          <w:rtl/>
          <w:lang w:bidi="fa-IR"/>
        </w:rPr>
        <w:t>ی</w:t>
      </w:r>
      <w:r w:rsidRPr="00991B7E">
        <w:rPr>
          <w:rFonts w:hint="eastAsia"/>
          <w:b/>
          <w:bCs/>
          <w:rtl/>
          <w:lang w:bidi="fa-IR"/>
        </w:rPr>
        <w:t>سه</w:t>
      </w:r>
      <w:r w:rsidRPr="00991B7E">
        <w:rPr>
          <w:b/>
          <w:bCs/>
          <w:rtl/>
          <w:lang w:bidi="fa-IR"/>
        </w:rPr>
        <w:t xml:space="preserve"> با حداقل مربعات</w:t>
      </w:r>
    </w:p>
    <w:p w14:paraId="0B8EAAA5" w14:textId="4D0A5155" w:rsidR="0053430E" w:rsidRDefault="005658E7" w:rsidP="00991B7E">
      <w:pPr>
        <w:pStyle w:val="a8"/>
        <w:pBdr>
          <w:bottom w:val="single" w:sz="12" w:space="1" w:color="auto"/>
        </w:pBdr>
        <w:rPr>
          <w:rtl/>
          <w:lang w:bidi="fa-IR"/>
        </w:rPr>
      </w:pPr>
      <w:r>
        <w:rPr>
          <w:rFonts w:hint="eastAsia"/>
          <w:rtl/>
          <w:lang w:bidi="fa-IR"/>
        </w:rPr>
        <w:t>برخلاف</w:t>
      </w:r>
      <w:r>
        <w:rPr>
          <w:rtl/>
          <w:lang w:bidi="fa-IR"/>
        </w:rPr>
        <w:t xml:space="preserve"> روش حداقل مربعات ساده ک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تواند</w:t>
      </w:r>
      <w:r>
        <w:rPr>
          <w:rtl/>
          <w:lang w:bidi="fa-IR"/>
        </w:rPr>
        <w:t xml:space="preserve">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را تق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کند،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اه‌حل رگولا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ه‌شده</w:t>
      </w:r>
      <w:r>
        <w:rPr>
          <w:rtl/>
          <w:lang w:bidi="fa-IR"/>
        </w:rPr>
        <w:t xml:space="preserve"> با کنترل سطح جزئ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ت</w:t>
      </w:r>
      <w:r>
        <w:rPr>
          <w:rtl/>
          <w:lang w:bidi="fa-IR"/>
        </w:rPr>
        <w:t xml:space="preserve"> توسط </w:t>
      </w:r>
      <w:r>
        <w:rPr>
          <w:rFonts w:hint="eastAsia"/>
          <w:lang w:bidi="fa-IR"/>
        </w:rPr>
        <w:t>λ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مقاومت به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برابر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فراهم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عث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که در باز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ا حضور 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مؤثرتر عمل کند، همانطور که در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ازساز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ده</w:t>
      </w:r>
      <w:r>
        <w:rPr>
          <w:rtl/>
          <w:lang w:bidi="fa-IR"/>
        </w:rPr>
        <w:t xml:space="preserve"> با نت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موارتر مشاه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168888CE" w14:textId="77777777" w:rsidR="002525F2" w:rsidRDefault="002525F2" w:rsidP="002525F2">
      <w:pPr>
        <w:pStyle w:val="a8"/>
        <w:rPr>
          <w:rtl/>
        </w:rPr>
      </w:pPr>
    </w:p>
    <w:p w14:paraId="3006AC0F" w14:textId="2970B375" w:rsidR="002525F2" w:rsidRDefault="002525F2" w:rsidP="002525F2">
      <w:pPr>
        <w:pStyle w:val="a8"/>
        <w:rPr>
          <w:rtl/>
        </w:rPr>
      </w:pPr>
      <w:r w:rsidRPr="002525F2">
        <w:rPr>
          <w:b/>
          <w:bCs/>
          <w:rtl/>
        </w:rPr>
        <w:t>ج) نمره اضاف</w:t>
      </w:r>
      <w:r w:rsidRPr="002525F2">
        <w:rPr>
          <w:rFonts w:hint="cs"/>
          <w:b/>
          <w:bCs/>
          <w:rtl/>
        </w:rPr>
        <w:t>ی)</w:t>
      </w:r>
      <w:r w:rsidRPr="002525F2">
        <w:rPr>
          <w:rtl/>
        </w:rPr>
        <w:t xml:space="preserve"> دو مساله به</w:t>
      </w:r>
      <w:r w:rsidRPr="002525F2">
        <w:rPr>
          <w:rFonts w:hint="cs"/>
          <w:rtl/>
        </w:rPr>
        <w:t>ی</w:t>
      </w:r>
      <w:r w:rsidRPr="002525F2">
        <w:rPr>
          <w:rFonts w:hint="eastAsia"/>
          <w:rtl/>
        </w:rPr>
        <w:t>نه</w:t>
      </w:r>
      <w:r w:rsidRPr="002525F2">
        <w:rPr>
          <w:rtl/>
        </w:rPr>
        <w:t xml:space="preserve"> ساز</w:t>
      </w:r>
      <w:r w:rsidRPr="002525F2">
        <w:rPr>
          <w:rFonts w:hint="cs"/>
          <w:rtl/>
        </w:rPr>
        <w:t>ی</w:t>
      </w:r>
      <w:r w:rsidRPr="002525F2">
        <w:rPr>
          <w:rtl/>
        </w:rPr>
        <w:t xml:space="preserve"> بالا جواب ساده دارند که به راحت</w:t>
      </w:r>
      <w:r w:rsidRPr="002525F2">
        <w:rPr>
          <w:rFonts w:hint="cs"/>
          <w:rtl/>
        </w:rPr>
        <w:t>ی</w:t>
      </w:r>
      <w:r w:rsidRPr="002525F2">
        <w:rPr>
          <w:rtl/>
        </w:rPr>
        <w:t xml:space="preserve"> قابل تبد</w:t>
      </w:r>
      <w:r w:rsidRPr="002525F2">
        <w:rPr>
          <w:rFonts w:hint="cs"/>
          <w:rtl/>
        </w:rPr>
        <w:t>ی</w:t>
      </w:r>
      <w:r w:rsidRPr="002525F2">
        <w:rPr>
          <w:rFonts w:hint="eastAsia"/>
          <w:rtl/>
        </w:rPr>
        <w:t>ل</w:t>
      </w:r>
      <w:r w:rsidRPr="002525F2">
        <w:rPr>
          <w:rtl/>
        </w:rPr>
        <w:t xml:space="preserve"> به حوزه فرکانس هستند و به سادگ</w:t>
      </w:r>
      <w:r w:rsidRPr="002525F2">
        <w:rPr>
          <w:rFonts w:hint="cs"/>
          <w:rtl/>
        </w:rPr>
        <w:t>ی</w:t>
      </w:r>
      <w:r w:rsidRPr="002525F2">
        <w:rPr>
          <w:rtl/>
        </w:rPr>
        <w:t xml:space="preserve"> قابل پ</w:t>
      </w:r>
      <w:r w:rsidRPr="002525F2">
        <w:rPr>
          <w:rFonts w:hint="cs"/>
          <w:rtl/>
        </w:rPr>
        <w:t>ی</w:t>
      </w:r>
      <w:r w:rsidRPr="002525F2">
        <w:rPr>
          <w:rFonts w:hint="eastAsia"/>
          <w:rtl/>
        </w:rPr>
        <w:t>اده</w:t>
      </w:r>
      <w:r w:rsidRPr="002525F2">
        <w:rPr>
          <w:rtl/>
        </w:rPr>
        <w:t xml:space="preserve"> ساز</w:t>
      </w:r>
      <w:r w:rsidRPr="002525F2">
        <w:rPr>
          <w:rFonts w:hint="cs"/>
          <w:rtl/>
        </w:rPr>
        <w:t>ی</w:t>
      </w:r>
      <w:r w:rsidRPr="002525F2">
        <w:rPr>
          <w:rtl/>
        </w:rPr>
        <w:t xml:space="preserve"> م</w:t>
      </w:r>
      <w:r w:rsidRPr="002525F2">
        <w:rPr>
          <w:rFonts w:hint="cs"/>
          <w:rtl/>
        </w:rPr>
        <w:t>ی</w:t>
      </w:r>
      <w:r w:rsidRPr="002525F2">
        <w:rPr>
          <w:rFonts w:hint="eastAsia"/>
          <w:rtl/>
        </w:rPr>
        <w:t>باشند</w:t>
      </w:r>
      <w:r w:rsidRPr="002525F2">
        <w:rPr>
          <w:rtl/>
        </w:rPr>
        <w:t xml:space="preserve"> دو روش را پ</w:t>
      </w:r>
      <w:r w:rsidRPr="002525F2">
        <w:rPr>
          <w:rFonts w:hint="cs"/>
          <w:rtl/>
        </w:rPr>
        <w:t>ی</w:t>
      </w:r>
      <w:r w:rsidRPr="002525F2">
        <w:rPr>
          <w:rFonts w:hint="eastAsia"/>
          <w:rtl/>
        </w:rPr>
        <w:t>اده</w:t>
      </w:r>
      <w:r w:rsidRPr="002525F2">
        <w:rPr>
          <w:rtl/>
        </w:rPr>
        <w:t xml:space="preserve"> ساز</w:t>
      </w:r>
      <w:r w:rsidRPr="002525F2">
        <w:rPr>
          <w:rFonts w:hint="cs"/>
          <w:rtl/>
        </w:rPr>
        <w:t>ی</w:t>
      </w:r>
      <w:r w:rsidRPr="002525F2">
        <w:rPr>
          <w:rtl/>
        </w:rPr>
        <w:t xml:space="preserve"> کرده و با هم و با روشها</w:t>
      </w:r>
      <w:r w:rsidRPr="002525F2">
        <w:rPr>
          <w:rFonts w:hint="cs"/>
          <w:rtl/>
        </w:rPr>
        <w:t>ی</w:t>
      </w:r>
      <w:r w:rsidRPr="002525F2">
        <w:rPr>
          <w:rtl/>
        </w:rPr>
        <w:t xml:space="preserve"> قبل</w:t>
      </w:r>
      <w:r w:rsidRPr="002525F2">
        <w:rPr>
          <w:rFonts w:hint="cs"/>
          <w:rtl/>
        </w:rPr>
        <w:t>ی</w:t>
      </w:r>
      <w:r w:rsidRPr="002525F2">
        <w:rPr>
          <w:rtl/>
        </w:rPr>
        <w:t xml:space="preserve"> مساله، مقا</w:t>
      </w:r>
      <w:r w:rsidRPr="002525F2">
        <w:rPr>
          <w:rFonts w:hint="cs"/>
          <w:rtl/>
        </w:rPr>
        <w:t>ی</w:t>
      </w:r>
      <w:r w:rsidRPr="002525F2">
        <w:rPr>
          <w:rFonts w:hint="eastAsia"/>
          <w:rtl/>
        </w:rPr>
        <w:t>سه</w:t>
      </w:r>
      <w:r w:rsidRPr="002525F2">
        <w:rPr>
          <w:rtl/>
        </w:rPr>
        <w:t xml:space="preserve"> نما</w:t>
      </w:r>
      <w:r w:rsidRPr="002525F2">
        <w:rPr>
          <w:rFonts w:hint="cs"/>
          <w:rtl/>
        </w:rPr>
        <w:t>یی</w:t>
      </w:r>
      <w:r w:rsidRPr="002525F2">
        <w:rPr>
          <w:rFonts w:hint="eastAsia"/>
          <w:rtl/>
        </w:rPr>
        <w:t>د</w:t>
      </w:r>
      <w:r w:rsidRPr="002525F2">
        <w:rPr>
          <w:rtl/>
        </w:rPr>
        <w:t>.</w:t>
      </w:r>
    </w:p>
    <w:p w14:paraId="3632A582" w14:textId="385374C3" w:rsidR="00AD50B1" w:rsidRDefault="00AD50B1" w:rsidP="00AD50B1">
      <w:pPr>
        <w:pStyle w:val="a8"/>
      </w:pPr>
      <w:r>
        <w:rPr>
          <w:rtl/>
        </w:rPr>
        <w:t>دو روش بازساز</w:t>
      </w:r>
      <w:r>
        <w:rPr>
          <w:rFonts w:hint="cs"/>
          <w:rtl/>
        </w:rPr>
        <w:t>ی</w:t>
      </w:r>
      <w:r>
        <w:rPr>
          <w:rtl/>
        </w:rPr>
        <w:t xml:space="preserve"> تصو</w:t>
      </w:r>
      <w:r>
        <w:rPr>
          <w:rFonts w:hint="cs"/>
          <w:rtl/>
        </w:rPr>
        <w:t>ی</w:t>
      </w:r>
      <w:r>
        <w:rPr>
          <w:rFonts w:hint="eastAsia"/>
          <w:rtl/>
        </w:rPr>
        <w:t>ر،</w:t>
      </w:r>
      <w:r>
        <w:rPr>
          <w:rtl/>
        </w:rPr>
        <w:t xml:space="preserve"> </w:t>
      </w:r>
      <w:r w:rsidRPr="00AD50B1">
        <w:rPr>
          <w:b/>
          <w:bCs/>
          <w:rtl/>
        </w:rPr>
        <w:t>شامل منظم‌ساز</w:t>
      </w:r>
      <w:r w:rsidRPr="00AD50B1">
        <w:rPr>
          <w:rFonts w:hint="cs"/>
          <w:b/>
          <w:bCs/>
          <w:rtl/>
        </w:rPr>
        <w:t>ی</w:t>
      </w:r>
      <w:r w:rsidRPr="00AD50B1">
        <w:rPr>
          <w:b/>
          <w:bCs/>
          <w:rtl/>
        </w:rPr>
        <w:t xml:space="preserve"> ت</w:t>
      </w:r>
      <w:r w:rsidRPr="00AD50B1">
        <w:rPr>
          <w:rFonts w:hint="cs"/>
          <w:b/>
          <w:bCs/>
          <w:rtl/>
        </w:rPr>
        <w:t>ی</w:t>
      </w:r>
      <w:r w:rsidRPr="00AD50B1">
        <w:rPr>
          <w:rFonts w:hint="eastAsia"/>
          <w:b/>
          <w:bCs/>
          <w:rtl/>
        </w:rPr>
        <w:t>خونوف</w:t>
      </w:r>
      <w:r>
        <w:rPr>
          <w:rtl/>
        </w:rPr>
        <w:t xml:space="preserve"> و </w:t>
      </w:r>
      <w:r w:rsidRPr="00AD50B1">
        <w:rPr>
          <w:b/>
          <w:bCs/>
          <w:rtl/>
        </w:rPr>
        <w:t>ف</w:t>
      </w:r>
      <w:r w:rsidRPr="00AD50B1">
        <w:rPr>
          <w:rFonts w:hint="cs"/>
          <w:b/>
          <w:bCs/>
          <w:rtl/>
        </w:rPr>
        <w:t>ی</w:t>
      </w:r>
      <w:r w:rsidRPr="00AD50B1">
        <w:rPr>
          <w:rFonts w:hint="eastAsia"/>
          <w:b/>
          <w:bCs/>
          <w:rtl/>
        </w:rPr>
        <w:t>لتر</w:t>
      </w:r>
      <w:r w:rsidRPr="00AD50B1">
        <w:rPr>
          <w:b/>
          <w:bCs/>
          <w:rtl/>
        </w:rPr>
        <w:t xml:space="preserve"> و</w:t>
      </w:r>
      <w:r w:rsidRPr="00AD50B1">
        <w:rPr>
          <w:rFonts w:hint="cs"/>
          <w:b/>
          <w:bCs/>
          <w:rtl/>
        </w:rPr>
        <w:t>ی</w:t>
      </w:r>
      <w:r w:rsidRPr="00AD50B1">
        <w:rPr>
          <w:rFonts w:hint="eastAsia"/>
          <w:b/>
          <w:bCs/>
          <w:rtl/>
        </w:rPr>
        <w:t>نر</w:t>
      </w:r>
      <w:r>
        <w:rPr>
          <w:rFonts w:hint="eastAsia"/>
          <w:rtl/>
        </w:rPr>
        <w:t>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باز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tl/>
        </w:rPr>
        <w:t xml:space="preserve">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نو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r>
        <w:rPr>
          <w:rtl/>
        </w:rPr>
        <w:t xml:space="preserve"> و مات استفاده شدند. هر دو روش به‌خوب</w:t>
      </w:r>
      <w:r>
        <w:rPr>
          <w:rFonts w:hint="cs"/>
          <w:rtl/>
        </w:rPr>
        <w:t>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اده‌ساز</w:t>
      </w:r>
      <w:r>
        <w:rPr>
          <w:rFonts w:hint="cs"/>
          <w:rtl/>
        </w:rPr>
        <w:t>ی</w:t>
      </w:r>
      <w:r>
        <w:rPr>
          <w:rtl/>
        </w:rPr>
        <w:t xml:space="preserve"> در حوزه فرکانس مناسب هستند و به سادگ</w:t>
      </w:r>
      <w:r>
        <w:rPr>
          <w:rFonts w:hint="cs"/>
          <w:rtl/>
        </w:rPr>
        <w:t>ی</w:t>
      </w:r>
      <w:r>
        <w:rPr>
          <w:rtl/>
        </w:rPr>
        <w:t xml:space="preserve"> قابل اجرا م</w:t>
      </w:r>
      <w:r>
        <w:rPr>
          <w:rFonts w:hint="cs"/>
          <w:rtl/>
        </w:rPr>
        <w:t>ی‌</w:t>
      </w:r>
      <w:r>
        <w:rPr>
          <w:rFonts w:hint="eastAsia"/>
          <w:rtl/>
        </w:rPr>
        <w:t>باشند</w:t>
      </w:r>
      <w:r>
        <w:rPr>
          <w:rtl/>
        </w:rPr>
        <w:t>.</w:t>
      </w:r>
    </w:p>
    <w:p w14:paraId="17E6FE2C" w14:textId="5A06FEAA" w:rsidR="00AD50B1" w:rsidRDefault="00AD50B1" w:rsidP="00AD50B1">
      <w:pPr>
        <w:pStyle w:val="a8"/>
        <w:jc w:val="center"/>
      </w:pPr>
      <w:r>
        <w:rPr>
          <w:noProof/>
        </w:rPr>
        <w:drawing>
          <wp:inline distT="0" distB="0" distL="0" distR="0" wp14:anchorId="03E450AC" wp14:editId="74A9766E">
            <wp:extent cx="4487325" cy="2050373"/>
            <wp:effectExtent l="0" t="0" r="0" b="0"/>
            <wp:docPr id="30477226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52" t="11839" r="8945" b="19608"/>
                    <a:stretch/>
                  </pic:blipFill>
                  <pic:spPr bwMode="auto">
                    <a:xfrm>
                      <a:off x="0" y="0"/>
                      <a:ext cx="4488184" cy="2050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2350C2D7" wp14:editId="5FEF269E">
            <wp:extent cx="4471038" cy="2002584"/>
            <wp:effectExtent l="0" t="0" r="0" b="0"/>
            <wp:docPr id="213011460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41" t="13252" r="9018" b="19773"/>
                    <a:stretch/>
                  </pic:blipFill>
                  <pic:spPr bwMode="auto">
                    <a:xfrm>
                      <a:off x="0" y="0"/>
                      <a:ext cx="4473255" cy="2003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EC0216" w14:textId="77777777" w:rsidR="00AD50B1" w:rsidRDefault="00AD50B1" w:rsidP="00AD50B1">
      <w:pPr>
        <w:pStyle w:val="a8"/>
      </w:pPr>
    </w:p>
    <w:p w14:paraId="4B63357D" w14:textId="230600A5" w:rsidR="00AD50B1" w:rsidRDefault="00AD50B1" w:rsidP="00AD50B1">
      <w:pPr>
        <w:pStyle w:val="a8"/>
      </w:pPr>
      <w:r>
        <w:rPr>
          <w:rFonts w:hint="eastAsia"/>
          <w:rtl/>
        </w:rPr>
        <w:t>نت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نشان م</w:t>
      </w:r>
      <w:r>
        <w:rPr>
          <w:rFonts w:hint="cs"/>
          <w:rtl/>
        </w:rPr>
        <w:t>ی‌</w:t>
      </w:r>
      <w:r>
        <w:rPr>
          <w:rFonts w:hint="eastAsia"/>
          <w:rtl/>
        </w:rPr>
        <w:t>دهند</w:t>
      </w:r>
      <w:r>
        <w:rPr>
          <w:rtl/>
        </w:rPr>
        <w:t xml:space="preserve"> که ف</w:t>
      </w:r>
      <w:r>
        <w:rPr>
          <w:rFonts w:hint="cs"/>
          <w:rtl/>
        </w:rPr>
        <w:t>ی</w:t>
      </w:r>
      <w:r>
        <w:rPr>
          <w:rFonts w:hint="eastAsia"/>
          <w:rtl/>
        </w:rPr>
        <w:t>لتر</w:t>
      </w:r>
      <w:r>
        <w:rPr>
          <w:rtl/>
        </w:rPr>
        <w:t xml:space="preserve"> و</w:t>
      </w:r>
      <w:r>
        <w:rPr>
          <w:rFonts w:hint="cs"/>
          <w:rtl/>
        </w:rPr>
        <w:t>ی</w:t>
      </w:r>
      <w:r>
        <w:rPr>
          <w:rFonts w:hint="eastAsia"/>
          <w:rtl/>
        </w:rPr>
        <w:t>نر</w:t>
      </w:r>
      <w:r>
        <w:rPr>
          <w:rtl/>
        </w:rPr>
        <w:t xml:space="preserve"> در کاهش نو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و حفظ جزئ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مهم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عملکرد بهتر</w:t>
      </w:r>
      <w:r>
        <w:rPr>
          <w:rFonts w:hint="cs"/>
          <w:rtl/>
        </w:rPr>
        <w:t>ی</w:t>
      </w:r>
      <w:r>
        <w:rPr>
          <w:rtl/>
        </w:rPr>
        <w:t xml:space="preserve"> دارد و در نت</w:t>
      </w:r>
      <w:r>
        <w:rPr>
          <w:rFonts w:hint="cs"/>
          <w:rtl/>
        </w:rPr>
        <w:t>ی</w:t>
      </w:r>
      <w:r>
        <w:rPr>
          <w:rFonts w:hint="eastAsia"/>
          <w:rtl/>
        </w:rPr>
        <w:t>جه،</w:t>
      </w:r>
      <w:r>
        <w:rPr>
          <w:rtl/>
        </w:rPr>
        <w:t xml:space="preserve">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واضح‌تر</w:t>
      </w:r>
      <w:r>
        <w:rPr>
          <w:rFonts w:hint="cs"/>
          <w:rtl/>
        </w:rPr>
        <w:t>ی</w:t>
      </w:r>
      <w:r>
        <w:rPr>
          <w:rtl/>
        </w:rPr>
        <w:t xml:space="preserve"> ارائه 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tl/>
        </w:rPr>
        <w:t>. در مقابل، منظم‌ساز</w:t>
      </w:r>
      <w:r>
        <w:rPr>
          <w:rFonts w:hint="cs"/>
          <w:rtl/>
        </w:rPr>
        <w:t>ی</w:t>
      </w:r>
      <w:r>
        <w:rPr>
          <w:rtl/>
        </w:rPr>
        <w:t xml:space="preserve"> ت</w:t>
      </w:r>
      <w:r>
        <w:rPr>
          <w:rFonts w:hint="cs"/>
          <w:rtl/>
        </w:rPr>
        <w:t>ی</w:t>
      </w:r>
      <w:r>
        <w:rPr>
          <w:rFonts w:hint="eastAsia"/>
          <w:rtl/>
        </w:rPr>
        <w:t>خونوف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نو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را کاهش 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،</w:t>
      </w:r>
      <w:r>
        <w:rPr>
          <w:rtl/>
        </w:rPr>
        <w:t xml:space="preserve"> اما ممکن است برخ</w:t>
      </w:r>
      <w:r>
        <w:rPr>
          <w:rFonts w:hint="cs"/>
          <w:rtl/>
        </w:rPr>
        <w:t>ی</w:t>
      </w:r>
      <w:r>
        <w:rPr>
          <w:rtl/>
        </w:rPr>
        <w:t xml:space="preserve"> از و</w:t>
      </w:r>
      <w:r>
        <w:rPr>
          <w:rFonts w:hint="cs"/>
          <w:rtl/>
        </w:rPr>
        <w:t>ی</w:t>
      </w:r>
      <w:r>
        <w:rPr>
          <w:rFonts w:hint="eastAsia"/>
          <w:rtl/>
        </w:rPr>
        <w:t>ژگ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>ی</w:t>
      </w:r>
      <w:r>
        <w:rPr>
          <w:rtl/>
        </w:rPr>
        <w:t xml:space="preserve"> ر</w:t>
      </w:r>
      <w:r>
        <w:rPr>
          <w:rFonts w:hint="cs"/>
          <w:rtl/>
        </w:rPr>
        <w:t>ی</w:t>
      </w:r>
      <w:r>
        <w:rPr>
          <w:rFonts w:hint="eastAsia"/>
          <w:rtl/>
        </w:rPr>
        <w:t>زتر</w:t>
      </w:r>
      <w:r>
        <w:rPr>
          <w:rtl/>
        </w:rPr>
        <w:t xml:space="preserve">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را ب</w:t>
      </w:r>
      <w:r>
        <w:rPr>
          <w:rFonts w:hint="cs"/>
          <w:rtl/>
        </w:rPr>
        <w:t>ی</w:t>
      </w:r>
      <w:r>
        <w:rPr>
          <w:rFonts w:hint="eastAsia"/>
          <w:rtl/>
        </w:rPr>
        <w:t>ش</w:t>
      </w:r>
      <w:r>
        <w:rPr>
          <w:rtl/>
        </w:rPr>
        <w:t xml:space="preserve"> از حد صاف کرده و از دست ب</w:t>
      </w:r>
      <w:r>
        <w:rPr>
          <w:rFonts w:hint="eastAsia"/>
          <w:rtl/>
        </w:rPr>
        <w:t>دهد</w:t>
      </w:r>
      <w:r>
        <w:rPr>
          <w:rtl/>
        </w:rPr>
        <w:t>.</w:t>
      </w:r>
    </w:p>
    <w:p w14:paraId="7B2FEEB3" w14:textId="3807EC6E" w:rsidR="007F274C" w:rsidRDefault="00AD50B1" w:rsidP="00AD50B1">
      <w:pPr>
        <w:pStyle w:val="a8"/>
        <w:pBdr>
          <w:bottom w:val="single" w:sz="12" w:space="1" w:color="auto"/>
        </w:pBdr>
        <w:rPr>
          <w:rtl/>
        </w:rPr>
      </w:pPr>
      <w:r>
        <w:rPr>
          <w:rFonts w:hint="eastAsia"/>
          <w:rtl/>
        </w:rPr>
        <w:t>در</w:t>
      </w:r>
      <w:r>
        <w:rPr>
          <w:rtl/>
        </w:rPr>
        <w:t xml:space="preserve"> مجموع، هر دو روش بازساز</w:t>
      </w:r>
      <w:r>
        <w:rPr>
          <w:rFonts w:hint="cs"/>
          <w:rtl/>
        </w:rPr>
        <w:t>ی</w:t>
      </w:r>
      <w:r>
        <w:rPr>
          <w:rtl/>
        </w:rPr>
        <w:t xml:space="preserve">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را به‌طور مؤثر</w:t>
      </w:r>
      <w:r>
        <w:rPr>
          <w:rFonts w:hint="cs"/>
          <w:rtl/>
        </w:rPr>
        <w:t>ی</w:t>
      </w:r>
      <w:r>
        <w:rPr>
          <w:rtl/>
        </w:rPr>
        <w:t xml:space="preserve"> انجام م</w:t>
      </w:r>
      <w:r>
        <w:rPr>
          <w:rFonts w:hint="cs"/>
          <w:rtl/>
        </w:rPr>
        <w:t>ی‌</w:t>
      </w:r>
      <w:r>
        <w:rPr>
          <w:rFonts w:hint="eastAsia"/>
          <w:rtl/>
        </w:rPr>
        <w:t>دهند،</w:t>
      </w:r>
      <w:r>
        <w:rPr>
          <w:rtl/>
        </w:rPr>
        <w:t xml:space="preserve"> با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فاوت که ف</w:t>
      </w:r>
      <w:r>
        <w:rPr>
          <w:rFonts w:hint="cs"/>
          <w:rtl/>
        </w:rPr>
        <w:t>ی</w:t>
      </w:r>
      <w:r>
        <w:rPr>
          <w:rFonts w:hint="eastAsia"/>
          <w:rtl/>
        </w:rPr>
        <w:t>لتر</w:t>
      </w:r>
      <w:r>
        <w:rPr>
          <w:rtl/>
        </w:rPr>
        <w:t xml:space="preserve"> و</w:t>
      </w:r>
      <w:r>
        <w:rPr>
          <w:rFonts w:hint="cs"/>
          <w:rtl/>
        </w:rPr>
        <w:t>ی</w:t>
      </w:r>
      <w:r>
        <w:rPr>
          <w:rFonts w:hint="eastAsia"/>
          <w:rtl/>
        </w:rPr>
        <w:t>نر</w:t>
      </w:r>
      <w:r>
        <w:rPr>
          <w:rtl/>
        </w:rPr>
        <w:t xml:space="preserve"> در حفظ ساختارها</w:t>
      </w:r>
      <w:r>
        <w:rPr>
          <w:rFonts w:hint="cs"/>
          <w:rtl/>
        </w:rPr>
        <w:t>ی</w:t>
      </w:r>
      <w:r>
        <w:rPr>
          <w:rtl/>
        </w:rPr>
        <w:t xml:space="preserve"> دق</w:t>
      </w:r>
      <w:r>
        <w:rPr>
          <w:rFonts w:hint="cs"/>
          <w:rtl/>
        </w:rPr>
        <w:t>ی</w:t>
      </w:r>
      <w:r>
        <w:rPr>
          <w:rFonts w:hint="eastAsia"/>
          <w:rtl/>
        </w:rPr>
        <w:t>ق‌تر</w:t>
      </w:r>
      <w:r>
        <w:rPr>
          <w:rtl/>
        </w:rPr>
        <w:t xml:space="preserve">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نسبت به منظم‌ساز</w:t>
      </w:r>
      <w:r>
        <w:rPr>
          <w:rFonts w:hint="cs"/>
          <w:rtl/>
        </w:rPr>
        <w:t>ی</w:t>
      </w:r>
      <w:r>
        <w:rPr>
          <w:rtl/>
        </w:rPr>
        <w:t xml:space="preserve"> ت</w:t>
      </w:r>
      <w:r>
        <w:rPr>
          <w:rFonts w:hint="cs"/>
          <w:rtl/>
        </w:rPr>
        <w:t>ی</w:t>
      </w:r>
      <w:r>
        <w:rPr>
          <w:rFonts w:hint="eastAsia"/>
          <w:rtl/>
        </w:rPr>
        <w:t>خونوف</w:t>
      </w:r>
      <w:r>
        <w:rPr>
          <w:rtl/>
        </w:rPr>
        <w:t xml:space="preserve"> در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مورد خاص از مز</w:t>
      </w:r>
      <w:r>
        <w:rPr>
          <w:rFonts w:hint="cs"/>
          <w:rtl/>
        </w:rPr>
        <w:t>ی</w:t>
      </w:r>
      <w:r>
        <w:rPr>
          <w:rFonts w:hint="eastAsia"/>
          <w:rtl/>
        </w:rPr>
        <w:t>ت</w:t>
      </w:r>
      <w:r>
        <w:rPr>
          <w:rtl/>
        </w:rPr>
        <w:t xml:space="preserve"> برخوردار است.</w:t>
      </w:r>
    </w:p>
    <w:p w14:paraId="144262A7" w14:textId="1B3A9157" w:rsidR="0022022D" w:rsidRDefault="0022022D" w:rsidP="0022022D">
      <w:pPr>
        <w:pStyle w:val="a8"/>
        <w:pBdr>
          <w:bottom w:val="single" w:sz="12" w:space="1" w:color="auto"/>
        </w:pBdr>
        <w:rPr>
          <w:rtl/>
        </w:rPr>
      </w:pPr>
      <w:r>
        <w:rPr>
          <w:rtl/>
        </w:rPr>
        <w:t>همچن</w:t>
      </w:r>
      <w:r>
        <w:rPr>
          <w:rFonts w:hint="cs"/>
          <w:rtl/>
        </w:rPr>
        <w:t>ی</w:t>
      </w:r>
      <w:r>
        <w:rPr>
          <w:rFonts w:hint="eastAsia"/>
          <w:rtl/>
        </w:rPr>
        <w:t>ن،</w:t>
      </w:r>
      <w:r>
        <w:rPr>
          <w:rtl/>
        </w:rPr>
        <w:t xml:space="preserve"> نت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کم</w:t>
      </w:r>
      <w:r>
        <w:rPr>
          <w:rFonts w:hint="cs"/>
          <w:rtl/>
        </w:rPr>
        <w:t>ی</w:t>
      </w:r>
      <w:r>
        <w:rPr>
          <w:rtl/>
        </w:rPr>
        <w:t xml:space="preserve"> ارز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r>
        <w:rPr>
          <w:rtl/>
        </w:rPr>
        <w:t xml:space="preserve"> شامل </w:t>
      </w:r>
      <w:r>
        <w:t>PSNR</w:t>
      </w:r>
      <w:r>
        <w:rPr>
          <w:rtl/>
        </w:rPr>
        <w:t xml:space="preserve"> و </w:t>
      </w:r>
      <w:r>
        <w:t>SSIM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تفاوت عملکرد دو روش را تأ</w:t>
      </w:r>
      <w:r>
        <w:rPr>
          <w:rFonts w:hint="cs"/>
          <w:rtl/>
        </w:rPr>
        <w:t>یی</w:t>
      </w:r>
      <w:r>
        <w:rPr>
          <w:rFonts w:hint="eastAsia"/>
          <w:rtl/>
        </w:rPr>
        <w:t>د</w:t>
      </w:r>
      <w:r>
        <w:rPr>
          <w:rtl/>
        </w:rPr>
        <w:t xml:space="preserve"> م</w:t>
      </w:r>
      <w:r>
        <w:rPr>
          <w:rFonts w:hint="cs"/>
          <w:rtl/>
        </w:rPr>
        <w:t>ی‌</w:t>
      </w:r>
      <w:r>
        <w:rPr>
          <w:rFonts w:hint="eastAsia"/>
          <w:rtl/>
        </w:rPr>
        <w:t>کند</w:t>
      </w:r>
      <w:r>
        <w:rPr>
          <w:rtl/>
        </w:rPr>
        <w:t xml:space="preserve">. مقدار </w:t>
      </w:r>
      <w:r>
        <w:t>PSNR</w:t>
      </w:r>
      <w:r>
        <w:rPr>
          <w:rtl/>
        </w:rPr>
        <w:t xml:space="preserve"> ف</w:t>
      </w:r>
      <w:r>
        <w:rPr>
          <w:rFonts w:hint="cs"/>
          <w:rtl/>
        </w:rPr>
        <w:t>ی</w:t>
      </w:r>
      <w:r>
        <w:rPr>
          <w:rFonts w:hint="eastAsia"/>
          <w:rtl/>
        </w:rPr>
        <w:t>لتر</w:t>
      </w:r>
      <w:r>
        <w:rPr>
          <w:rtl/>
        </w:rPr>
        <w:t xml:space="preserve"> و</w:t>
      </w:r>
      <w:r>
        <w:rPr>
          <w:rFonts w:hint="cs"/>
          <w:rtl/>
        </w:rPr>
        <w:t>ی</w:t>
      </w:r>
      <w:r>
        <w:rPr>
          <w:rFonts w:hint="eastAsia"/>
          <w:rtl/>
        </w:rPr>
        <w:t>نر</w:t>
      </w:r>
      <w:r>
        <w:rPr>
          <w:rtl/>
        </w:rPr>
        <w:t xml:space="preserve"> (</w:t>
      </w:r>
      <w:r>
        <w:t>PSNR (Wiener Filter)</w:t>
      </w:r>
      <w:r>
        <w:rPr>
          <w:rtl/>
        </w:rPr>
        <w:t xml:space="preserve">) نسبت به مقدار </w:t>
      </w:r>
      <w:r>
        <w:t>PSNR</w:t>
      </w:r>
      <w:r>
        <w:rPr>
          <w:rtl/>
        </w:rPr>
        <w:t xml:space="preserve"> منظم‌ساز</w:t>
      </w:r>
      <w:r>
        <w:rPr>
          <w:rFonts w:hint="cs"/>
          <w:rtl/>
        </w:rPr>
        <w:t>ی</w:t>
      </w:r>
      <w:r>
        <w:rPr>
          <w:rtl/>
        </w:rPr>
        <w:t xml:space="preserve"> ت</w:t>
      </w:r>
      <w:r>
        <w:rPr>
          <w:rFonts w:hint="cs"/>
          <w:rtl/>
        </w:rPr>
        <w:t>ی</w:t>
      </w:r>
      <w:r>
        <w:rPr>
          <w:rFonts w:hint="eastAsia"/>
          <w:rtl/>
        </w:rPr>
        <w:t>خونوف</w:t>
      </w:r>
      <w:r>
        <w:rPr>
          <w:rtl/>
        </w:rPr>
        <w:t xml:space="preserve"> (</w:t>
      </w:r>
      <w:r>
        <w:t>PSNR (Tikhonov Regularization)</w:t>
      </w:r>
      <w:r>
        <w:rPr>
          <w:rtl/>
        </w:rPr>
        <w:t>) بالاتر است، که نشان‌دهنده حفظ بهتر ک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Fonts w:hint="eastAsia"/>
          <w:rtl/>
        </w:rPr>
        <w:t>ت</w:t>
      </w:r>
      <w:r>
        <w:rPr>
          <w:rtl/>
        </w:rPr>
        <w:t xml:space="preserve">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و کاهش نو</w:t>
      </w:r>
      <w:r>
        <w:rPr>
          <w:rFonts w:hint="cs"/>
          <w:rtl/>
        </w:rPr>
        <w:t>ی</w:t>
      </w:r>
      <w:r>
        <w:rPr>
          <w:rtl/>
        </w:rPr>
        <w:t>ز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توسط ف</w:t>
      </w:r>
      <w:r>
        <w:rPr>
          <w:rFonts w:hint="cs"/>
          <w:rtl/>
        </w:rPr>
        <w:t>ی</w:t>
      </w:r>
      <w:r>
        <w:rPr>
          <w:rFonts w:hint="eastAsia"/>
          <w:rtl/>
        </w:rPr>
        <w:t>لتر</w:t>
      </w:r>
      <w:r>
        <w:rPr>
          <w:rtl/>
        </w:rPr>
        <w:t xml:space="preserve"> و</w:t>
      </w:r>
      <w:r>
        <w:rPr>
          <w:rFonts w:hint="cs"/>
          <w:rtl/>
        </w:rPr>
        <w:t>ی</w:t>
      </w:r>
      <w:r>
        <w:rPr>
          <w:rFonts w:hint="eastAsia"/>
          <w:rtl/>
        </w:rPr>
        <w:t>نر</w:t>
      </w:r>
      <w:r>
        <w:rPr>
          <w:rtl/>
        </w:rPr>
        <w:t xml:space="preserve"> م</w:t>
      </w:r>
      <w:r>
        <w:rPr>
          <w:rFonts w:hint="cs"/>
          <w:rtl/>
        </w:rPr>
        <w:t>ی‌</w:t>
      </w:r>
      <w:r>
        <w:rPr>
          <w:rFonts w:hint="eastAsia"/>
          <w:rtl/>
        </w:rPr>
        <w:t>باشد</w:t>
      </w:r>
      <w:r>
        <w:rPr>
          <w:rtl/>
        </w:rPr>
        <w:t xml:space="preserve">. به علاوه، مقدار </w:t>
      </w:r>
      <w:r>
        <w:t>SSIM</w:t>
      </w:r>
      <w:r>
        <w:rPr>
          <w:rtl/>
        </w:rPr>
        <w:t xml:space="preserve"> ف</w:t>
      </w:r>
      <w:r>
        <w:rPr>
          <w:rFonts w:hint="cs"/>
          <w:rtl/>
        </w:rPr>
        <w:t>ی</w:t>
      </w:r>
      <w:r>
        <w:rPr>
          <w:rFonts w:hint="eastAsia"/>
          <w:rtl/>
        </w:rPr>
        <w:t>لتر</w:t>
      </w:r>
      <w:r>
        <w:rPr>
          <w:rtl/>
        </w:rPr>
        <w:t xml:space="preserve"> و</w:t>
      </w:r>
      <w:r>
        <w:rPr>
          <w:rFonts w:hint="cs"/>
          <w:rtl/>
        </w:rPr>
        <w:t>ی</w:t>
      </w:r>
      <w:r>
        <w:rPr>
          <w:rFonts w:hint="eastAsia"/>
          <w:rtl/>
        </w:rPr>
        <w:t>نر</w:t>
      </w:r>
      <w:r>
        <w:rPr>
          <w:rtl/>
        </w:rPr>
        <w:t xml:space="preserve"> (</w:t>
      </w:r>
      <w:r>
        <w:t>SSIM (Wiener Filter)</w:t>
      </w:r>
      <w:r>
        <w:rPr>
          <w:rtl/>
        </w:rPr>
        <w:t>)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بالاتر از مقدار </w:t>
      </w:r>
      <w:r>
        <w:t>SSIM</w:t>
      </w:r>
      <w:r>
        <w:rPr>
          <w:rtl/>
        </w:rPr>
        <w:t xml:space="preserve"> منظم‌ساز</w:t>
      </w:r>
      <w:r>
        <w:rPr>
          <w:rFonts w:hint="cs"/>
          <w:rtl/>
        </w:rPr>
        <w:t>ی</w:t>
      </w:r>
      <w:r>
        <w:rPr>
          <w:rtl/>
        </w:rPr>
        <w:t xml:space="preserve"> ت</w:t>
      </w:r>
      <w:r>
        <w:rPr>
          <w:rFonts w:hint="cs"/>
          <w:rtl/>
        </w:rPr>
        <w:t>ی</w:t>
      </w:r>
      <w:r>
        <w:rPr>
          <w:rFonts w:hint="eastAsia"/>
          <w:rtl/>
        </w:rPr>
        <w:t>خونوف</w:t>
      </w:r>
      <w:r>
        <w:rPr>
          <w:rtl/>
        </w:rPr>
        <w:t xml:space="preserve"> (</w:t>
      </w:r>
      <w:r>
        <w:t>SSIM (Tikhonov Regularization)</w:t>
      </w:r>
      <w:r>
        <w:rPr>
          <w:rtl/>
        </w:rPr>
        <w:t>) است، که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امر ب</w:t>
      </w:r>
      <w:r>
        <w:rPr>
          <w:rFonts w:hint="cs"/>
          <w:rtl/>
        </w:rPr>
        <w:t>ی</w:t>
      </w:r>
      <w:r>
        <w:rPr>
          <w:rFonts w:hint="eastAsia"/>
          <w:rtl/>
        </w:rPr>
        <w:t>انگر</w:t>
      </w:r>
      <w:r>
        <w:rPr>
          <w:rtl/>
        </w:rPr>
        <w:t xml:space="preserve"> شباهت ساختار</w:t>
      </w:r>
      <w:r>
        <w:rPr>
          <w:rFonts w:hint="cs"/>
          <w:rtl/>
        </w:rPr>
        <w:t>ی</w:t>
      </w:r>
      <w:r>
        <w:rPr>
          <w:rtl/>
        </w:rPr>
        <w:t xml:space="preserve">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بازساز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tl/>
        </w:rPr>
        <w:t xml:space="preserve"> با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اصل</w:t>
      </w:r>
      <w:r>
        <w:rPr>
          <w:rFonts w:hint="cs"/>
          <w:rtl/>
        </w:rPr>
        <w:t>ی</w:t>
      </w:r>
      <w:r>
        <w:rPr>
          <w:rtl/>
        </w:rPr>
        <w:t xml:space="preserve"> است.</w:t>
      </w:r>
    </w:p>
    <w:p w14:paraId="3128EA88" w14:textId="51CF5D49" w:rsidR="0022022D" w:rsidRDefault="0022022D" w:rsidP="0022022D">
      <w:pPr>
        <w:pStyle w:val="a8"/>
        <w:pBdr>
          <w:bottom w:val="single" w:sz="12" w:space="1" w:color="auto"/>
        </w:pBdr>
        <w:rPr>
          <w:rtl/>
        </w:rPr>
      </w:pPr>
      <w:r>
        <w:rPr>
          <w:rFonts w:hint="eastAsia"/>
          <w:rtl/>
        </w:rPr>
        <w:t>در</w:t>
      </w:r>
      <w:r>
        <w:rPr>
          <w:rtl/>
        </w:rPr>
        <w:t xml:space="preserve"> نت</w:t>
      </w:r>
      <w:r>
        <w:rPr>
          <w:rFonts w:hint="cs"/>
          <w:rtl/>
        </w:rPr>
        <w:t>ی</w:t>
      </w:r>
      <w:r>
        <w:rPr>
          <w:rFonts w:hint="eastAsia"/>
          <w:rtl/>
        </w:rPr>
        <w:t>جه،</w:t>
      </w:r>
      <w:r>
        <w:rPr>
          <w:rtl/>
        </w:rPr>
        <w:t xml:space="preserve"> ف</w:t>
      </w:r>
      <w:r>
        <w:rPr>
          <w:rFonts w:hint="cs"/>
          <w:rtl/>
        </w:rPr>
        <w:t>ی</w:t>
      </w:r>
      <w:r>
        <w:rPr>
          <w:rFonts w:hint="eastAsia"/>
          <w:rtl/>
        </w:rPr>
        <w:t>لتر</w:t>
      </w:r>
      <w:r>
        <w:rPr>
          <w:rtl/>
        </w:rPr>
        <w:t xml:space="preserve"> و</w:t>
      </w:r>
      <w:r>
        <w:rPr>
          <w:rFonts w:hint="cs"/>
          <w:rtl/>
        </w:rPr>
        <w:t>ی</w:t>
      </w:r>
      <w:r>
        <w:rPr>
          <w:rFonts w:hint="eastAsia"/>
          <w:rtl/>
        </w:rPr>
        <w:t>نر</w:t>
      </w:r>
      <w:r>
        <w:rPr>
          <w:rtl/>
        </w:rPr>
        <w:t xml:space="preserve"> نه تنها به لحاظ ک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بلکه به لحاظ کم</w:t>
      </w:r>
      <w:r>
        <w:rPr>
          <w:rFonts w:hint="cs"/>
          <w:rtl/>
        </w:rPr>
        <w:t>ی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در حفظ جزئ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و کاهش نو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برتر</w:t>
      </w:r>
      <w:r>
        <w:rPr>
          <w:rFonts w:hint="cs"/>
          <w:rtl/>
        </w:rPr>
        <w:t>ی</w:t>
      </w:r>
      <w:r>
        <w:rPr>
          <w:rtl/>
        </w:rPr>
        <w:t xml:space="preserve"> نشان 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tl/>
        </w:rPr>
        <w:t xml:space="preserve"> و از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و، برا</w:t>
      </w:r>
      <w:r>
        <w:rPr>
          <w:rFonts w:hint="cs"/>
          <w:rtl/>
        </w:rPr>
        <w:t>ی</w:t>
      </w:r>
      <w:r>
        <w:rPr>
          <w:rtl/>
        </w:rPr>
        <w:t xml:space="preserve"> بازساز</w:t>
      </w:r>
      <w:r>
        <w:rPr>
          <w:rFonts w:hint="cs"/>
          <w:rtl/>
        </w:rPr>
        <w:t>ی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نوع تصا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عملکرد بهتر</w:t>
      </w:r>
      <w:r>
        <w:rPr>
          <w:rFonts w:hint="cs"/>
          <w:rtl/>
        </w:rPr>
        <w:t>ی</w:t>
      </w:r>
      <w:r>
        <w:rPr>
          <w:rtl/>
        </w:rPr>
        <w:t xml:space="preserve"> نسبت به منظم‌ساز</w:t>
      </w:r>
      <w:r>
        <w:rPr>
          <w:rFonts w:hint="cs"/>
          <w:rtl/>
        </w:rPr>
        <w:t>ی</w:t>
      </w:r>
      <w:r>
        <w:rPr>
          <w:rtl/>
        </w:rPr>
        <w:t xml:space="preserve"> ت</w:t>
      </w:r>
      <w:r>
        <w:rPr>
          <w:rFonts w:hint="cs"/>
          <w:rtl/>
        </w:rPr>
        <w:t>ی</w:t>
      </w:r>
      <w:r>
        <w:rPr>
          <w:rFonts w:hint="eastAsia"/>
          <w:rtl/>
        </w:rPr>
        <w:t>خونوف</w:t>
      </w:r>
      <w:r>
        <w:rPr>
          <w:rtl/>
        </w:rPr>
        <w:t xml:space="preserve"> دارد.</w:t>
      </w:r>
    </w:p>
    <w:p w14:paraId="56BCC118" w14:textId="77777777" w:rsidR="0022022D" w:rsidRDefault="0022022D" w:rsidP="0022022D">
      <w:pPr>
        <w:pStyle w:val="a8"/>
        <w:pBdr>
          <w:bottom w:val="single" w:sz="12" w:space="1" w:color="auto"/>
        </w:pBdr>
        <w:jc w:val="center"/>
      </w:pPr>
      <w:r>
        <w:t>PSNR (Wiener Filter): 12.6377 dB</w:t>
      </w:r>
    </w:p>
    <w:p w14:paraId="22488D50" w14:textId="77777777" w:rsidR="0022022D" w:rsidRDefault="0022022D" w:rsidP="0022022D">
      <w:pPr>
        <w:pStyle w:val="a8"/>
        <w:pBdr>
          <w:bottom w:val="single" w:sz="12" w:space="1" w:color="auto"/>
        </w:pBdr>
        <w:jc w:val="center"/>
      </w:pPr>
      <w:r>
        <w:t>PSNR (Tikhonov Regularization): 13.6870 dB</w:t>
      </w:r>
    </w:p>
    <w:p w14:paraId="5461F680" w14:textId="77777777" w:rsidR="0022022D" w:rsidRDefault="0022022D" w:rsidP="0022022D">
      <w:pPr>
        <w:pStyle w:val="a8"/>
        <w:pBdr>
          <w:bottom w:val="single" w:sz="12" w:space="1" w:color="auto"/>
        </w:pBdr>
        <w:jc w:val="center"/>
      </w:pPr>
      <w:r>
        <w:t>SSIM (Wiener Filter): 0.4756</w:t>
      </w:r>
    </w:p>
    <w:p w14:paraId="2C7EAA46" w14:textId="0E8B18DB" w:rsidR="00586ADA" w:rsidRDefault="0022022D" w:rsidP="00063B50">
      <w:pPr>
        <w:pStyle w:val="a8"/>
        <w:pBdr>
          <w:bottom w:val="single" w:sz="12" w:space="1" w:color="auto"/>
        </w:pBdr>
        <w:jc w:val="center"/>
        <w:rPr>
          <w:rtl/>
        </w:rPr>
      </w:pPr>
      <w:r>
        <w:t>SSIM (Tikhonov Regularization): 0.0207</w:t>
      </w:r>
    </w:p>
    <w:p w14:paraId="36763572" w14:textId="77777777" w:rsidR="00537088" w:rsidRDefault="00537088" w:rsidP="00537088">
      <w:pPr>
        <w:pStyle w:val="a8"/>
        <w:rPr>
          <w:rtl/>
        </w:rPr>
      </w:pPr>
      <w:r w:rsidRPr="00537088">
        <w:rPr>
          <w:b/>
          <w:bCs/>
          <w:rtl/>
        </w:rPr>
        <w:lastRenderedPageBreak/>
        <w:t>(</w:t>
      </w:r>
      <w:r w:rsidRPr="00537088">
        <w:rPr>
          <w:b/>
          <w:bCs/>
          <w:rtl/>
          <w:lang w:bidi="fa-IR"/>
        </w:rPr>
        <w:t xml:space="preserve">۶) </w:t>
      </w:r>
      <w:r w:rsidRPr="00537088">
        <w:rPr>
          <w:b/>
          <w:bCs/>
          <w:rtl/>
        </w:rPr>
        <w:t>سوال امت</w:t>
      </w:r>
      <w:r w:rsidRPr="00537088">
        <w:rPr>
          <w:rFonts w:hint="cs"/>
          <w:b/>
          <w:bCs/>
          <w:rtl/>
        </w:rPr>
        <w:t>ی</w:t>
      </w:r>
      <w:r w:rsidRPr="00537088">
        <w:rPr>
          <w:rFonts w:hint="eastAsia"/>
          <w:b/>
          <w:bCs/>
          <w:rtl/>
        </w:rPr>
        <w:t>از</w:t>
      </w:r>
      <w:r w:rsidRPr="00537088">
        <w:rPr>
          <w:rFonts w:hint="cs"/>
          <w:b/>
          <w:bCs/>
          <w:rtl/>
        </w:rPr>
        <w:t>ی</w:t>
      </w:r>
      <w:r>
        <w:rPr>
          <w:rFonts w:hint="cs"/>
          <w:b/>
          <w:bCs/>
          <w:rtl/>
        </w:rPr>
        <w:t xml:space="preserve"> </w:t>
      </w:r>
      <w:r w:rsidRPr="000055F5">
        <w:rPr>
          <w:rFonts w:hint="cs"/>
          <w:b/>
          <w:bCs/>
          <w:rtl/>
        </w:rPr>
        <w:t xml:space="preserve">- </w:t>
      </w:r>
      <w:r w:rsidRPr="000055F5">
        <w:rPr>
          <w:b/>
          <w:bCs/>
          <w:rtl/>
        </w:rPr>
        <w:t>مثال</w:t>
      </w:r>
      <w:r w:rsidRPr="000055F5">
        <w:rPr>
          <w:rFonts w:hint="cs"/>
          <w:b/>
          <w:bCs/>
          <w:rtl/>
        </w:rPr>
        <w:t>ی</w:t>
      </w:r>
      <w:r w:rsidRPr="000055F5">
        <w:rPr>
          <w:b/>
          <w:bCs/>
          <w:rtl/>
        </w:rPr>
        <w:t xml:space="preserve"> از فشرده ساز</w:t>
      </w:r>
      <w:r w:rsidRPr="000055F5">
        <w:rPr>
          <w:rFonts w:hint="cs"/>
          <w:b/>
          <w:bCs/>
          <w:rtl/>
        </w:rPr>
        <w:t>ی</w:t>
      </w:r>
      <w:r w:rsidRPr="000055F5">
        <w:rPr>
          <w:b/>
          <w:bCs/>
          <w:rtl/>
        </w:rPr>
        <w:t xml:space="preserve"> برا</w:t>
      </w:r>
      <w:r w:rsidRPr="000055F5">
        <w:rPr>
          <w:rFonts w:hint="cs"/>
          <w:b/>
          <w:bCs/>
          <w:rtl/>
        </w:rPr>
        <w:t>ی</w:t>
      </w:r>
      <w:r w:rsidRPr="000055F5">
        <w:rPr>
          <w:b/>
          <w:bCs/>
          <w:rtl/>
        </w:rPr>
        <w:t xml:space="preserve"> تصو</w:t>
      </w:r>
      <w:r w:rsidRPr="000055F5">
        <w:rPr>
          <w:rFonts w:hint="cs"/>
          <w:b/>
          <w:bCs/>
          <w:rtl/>
        </w:rPr>
        <w:t>ی</w:t>
      </w:r>
      <w:r w:rsidRPr="000055F5">
        <w:rPr>
          <w:rFonts w:hint="eastAsia"/>
          <w:b/>
          <w:bCs/>
          <w:rtl/>
        </w:rPr>
        <w:t>ر</w:t>
      </w:r>
      <w:r w:rsidRPr="000055F5">
        <w:rPr>
          <w:b/>
          <w:bCs/>
          <w:rtl/>
        </w:rPr>
        <w:t xml:space="preserve"> </w:t>
      </w:r>
      <w:r w:rsidRPr="000055F5">
        <w:rPr>
          <w:b/>
          <w:bCs/>
        </w:rPr>
        <w:t>lena512</w:t>
      </w:r>
    </w:p>
    <w:p w14:paraId="31579D3F" w14:textId="77777777" w:rsidR="000055F5" w:rsidRDefault="00537088" w:rsidP="00537088">
      <w:pPr>
        <w:pStyle w:val="a8"/>
        <w:rPr>
          <w:rtl/>
        </w:rPr>
      </w:pPr>
      <w:r w:rsidRPr="00537088">
        <w:rPr>
          <w:rtl/>
          <w:lang w:bidi="fa-IR"/>
        </w:rPr>
        <w:t>۱-۶</w:t>
      </w:r>
      <w:r w:rsidR="000055F5">
        <w:rPr>
          <w:rFonts w:hint="cs"/>
          <w:rtl/>
          <w:lang w:bidi="fa-IR"/>
        </w:rPr>
        <w:t>-</w:t>
      </w:r>
      <w:r w:rsidRPr="00537088">
        <w:rPr>
          <w:rtl/>
          <w:lang w:bidi="fa-IR"/>
        </w:rPr>
        <w:t xml:space="preserve"> </w:t>
      </w:r>
      <w:r w:rsidRPr="00537088">
        <w:rPr>
          <w:rtl/>
        </w:rPr>
        <w:t>پ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اده</w:t>
      </w:r>
      <w:r w:rsidRPr="00537088">
        <w:rPr>
          <w:rtl/>
        </w:rPr>
        <w:t xml:space="preserve"> ساز</w:t>
      </w:r>
      <w:r w:rsidRPr="00537088">
        <w:rPr>
          <w:rFonts w:hint="cs"/>
          <w:rtl/>
        </w:rPr>
        <w:t>ی</w:t>
      </w:r>
      <w:r w:rsidRPr="00537088">
        <w:rPr>
          <w:rtl/>
        </w:rPr>
        <w:t xml:space="preserve"> ابتدا</w:t>
      </w:r>
      <w:r w:rsidRPr="00537088">
        <w:rPr>
          <w:rFonts w:hint="cs"/>
          <w:rtl/>
        </w:rPr>
        <w:t>یی</w:t>
      </w:r>
      <w:r w:rsidRPr="00537088">
        <w:rPr>
          <w:rtl/>
        </w:rPr>
        <w:t xml:space="preserve"> </w:t>
      </w:r>
      <w:r w:rsidRPr="00537088">
        <w:t>JPEG</w:t>
      </w:r>
      <w:r w:rsidRPr="00537088">
        <w:rPr>
          <w:rtl/>
        </w:rPr>
        <w:t xml:space="preserve"> </w:t>
      </w:r>
    </w:p>
    <w:p w14:paraId="4D53C047" w14:textId="77777777" w:rsidR="000055F5" w:rsidRDefault="00537088" w:rsidP="00537088">
      <w:pPr>
        <w:pStyle w:val="a8"/>
        <w:rPr>
          <w:rtl/>
        </w:rPr>
      </w:pPr>
      <w:r w:rsidRPr="00537088">
        <w:rPr>
          <w:rtl/>
        </w:rPr>
        <w:t>الف) تصو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ر</w:t>
      </w:r>
      <w:r w:rsidRPr="00537088">
        <w:rPr>
          <w:rtl/>
        </w:rPr>
        <w:t xml:space="preserve"> را به بلوکها</w:t>
      </w:r>
      <w:r w:rsidRPr="00537088">
        <w:rPr>
          <w:rFonts w:hint="cs"/>
          <w:rtl/>
        </w:rPr>
        <w:t>ی</w:t>
      </w:r>
      <w:r w:rsidRPr="00537088">
        <w:rPr>
          <w:rtl/>
        </w:rPr>
        <w:t xml:space="preserve"> </w:t>
      </w:r>
      <w:r w:rsidR="000055F5">
        <w:rPr>
          <w:rFonts w:hint="cs"/>
          <w:rtl/>
        </w:rPr>
        <w:t>8*8</w:t>
      </w:r>
      <w:r w:rsidRPr="00537088">
        <w:rPr>
          <w:rtl/>
        </w:rPr>
        <w:t xml:space="preserve"> بدون همپوشان</w:t>
      </w:r>
      <w:r w:rsidRPr="00537088">
        <w:rPr>
          <w:rFonts w:hint="cs"/>
          <w:rtl/>
        </w:rPr>
        <w:t>ی</w:t>
      </w:r>
      <w:r w:rsidRPr="00537088">
        <w:rPr>
          <w:rtl/>
        </w:rPr>
        <w:t xml:space="preserve"> تقس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م</w:t>
      </w:r>
      <w:r w:rsidRPr="00537088">
        <w:rPr>
          <w:rtl/>
        </w:rPr>
        <w:t xml:space="preserve"> کن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د</w:t>
      </w:r>
      <w:r w:rsidRPr="00537088">
        <w:rPr>
          <w:rtl/>
        </w:rPr>
        <w:t>.</w:t>
      </w:r>
    </w:p>
    <w:p w14:paraId="7F88A252" w14:textId="77777777" w:rsidR="000055F5" w:rsidRDefault="00537088" w:rsidP="00537088">
      <w:pPr>
        <w:pStyle w:val="a8"/>
        <w:rPr>
          <w:rtl/>
        </w:rPr>
      </w:pPr>
      <w:r w:rsidRPr="00537088">
        <w:rPr>
          <w:rtl/>
        </w:rPr>
        <w:t>ب) تبد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ل</w:t>
      </w:r>
      <w:r w:rsidRPr="00537088">
        <w:rPr>
          <w:rtl/>
        </w:rPr>
        <w:t xml:space="preserve"> </w:t>
      </w:r>
      <w:r w:rsidRPr="00537088">
        <w:t>DCT</w:t>
      </w:r>
      <w:r w:rsidRPr="00537088">
        <w:rPr>
          <w:rtl/>
        </w:rPr>
        <w:t xml:space="preserve"> هر بلوک را محاسبه کن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د</w:t>
      </w:r>
      <w:r w:rsidRPr="00537088">
        <w:rPr>
          <w:rtl/>
        </w:rPr>
        <w:t xml:space="preserve"> ا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ن</w:t>
      </w:r>
      <w:r w:rsidRPr="00537088">
        <w:rPr>
          <w:rtl/>
        </w:rPr>
        <w:t xml:space="preserve"> در پک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جها</w:t>
      </w:r>
      <w:r w:rsidRPr="00537088">
        <w:rPr>
          <w:rFonts w:hint="cs"/>
          <w:rtl/>
        </w:rPr>
        <w:t>ی</w:t>
      </w:r>
      <w:r w:rsidRPr="00537088">
        <w:rPr>
          <w:rtl/>
        </w:rPr>
        <w:t xml:space="preserve"> معروف</w:t>
      </w:r>
      <w:r w:rsidRPr="00537088">
        <w:rPr>
          <w:rFonts w:hint="cs"/>
          <w:rtl/>
        </w:rPr>
        <w:t>ی</w:t>
      </w:r>
      <w:r w:rsidRPr="00537088">
        <w:rPr>
          <w:rtl/>
        </w:rPr>
        <w:t xml:space="preserve"> مثل متلب پ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اده</w:t>
      </w:r>
      <w:r w:rsidRPr="00537088">
        <w:rPr>
          <w:rtl/>
        </w:rPr>
        <w:t xml:space="preserve"> ساز</w:t>
      </w:r>
      <w:r w:rsidRPr="00537088">
        <w:rPr>
          <w:rFonts w:hint="cs"/>
          <w:rtl/>
        </w:rPr>
        <w:t>ی</w:t>
      </w:r>
      <w:r w:rsidRPr="00537088">
        <w:rPr>
          <w:rtl/>
        </w:rPr>
        <w:t xml:space="preserve"> م</w:t>
      </w:r>
      <w:r w:rsidRPr="00537088">
        <w:rPr>
          <w:rFonts w:hint="cs"/>
          <w:rtl/>
        </w:rPr>
        <w:t>ی</w:t>
      </w:r>
      <w:r w:rsidRPr="00537088">
        <w:rPr>
          <w:rtl/>
        </w:rPr>
        <w:t xml:space="preserve"> شود.</w:t>
      </w:r>
    </w:p>
    <w:p w14:paraId="6AF6B96C" w14:textId="77777777" w:rsidR="000055F5" w:rsidRDefault="00537088" w:rsidP="00537088">
      <w:pPr>
        <w:pStyle w:val="a8"/>
        <w:rPr>
          <w:rtl/>
        </w:rPr>
      </w:pPr>
      <w:r w:rsidRPr="00537088">
        <w:rPr>
          <w:rtl/>
        </w:rPr>
        <w:t>ج) هر بلوک را کوانت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زه</w:t>
      </w:r>
      <w:r w:rsidRPr="00537088">
        <w:rPr>
          <w:rtl/>
        </w:rPr>
        <w:t xml:space="preserve"> کن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د</w:t>
      </w:r>
      <w:r w:rsidRPr="00537088">
        <w:rPr>
          <w:rtl/>
        </w:rPr>
        <w:t xml:space="preserve"> برا</w:t>
      </w:r>
      <w:r w:rsidRPr="00537088">
        <w:rPr>
          <w:rFonts w:hint="cs"/>
          <w:rtl/>
        </w:rPr>
        <w:t>ی</w:t>
      </w:r>
      <w:r w:rsidRPr="00537088">
        <w:rPr>
          <w:rtl/>
        </w:rPr>
        <w:t xml:space="preserve"> انجام ا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ن</w:t>
      </w:r>
      <w:r w:rsidRPr="00537088">
        <w:rPr>
          <w:rtl/>
        </w:rPr>
        <w:t xml:space="preserve"> روش م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توان</w:t>
      </w:r>
      <w:r w:rsidRPr="00537088">
        <w:rPr>
          <w:rtl/>
        </w:rPr>
        <w:t xml:space="preserve"> به آسان</w:t>
      </w:r>
      <w:r w:rsidRPr="00537088">
        <w:rPr>
          <w:rFonts w:hint="cs"/>
          <w:rtl/>
        </w:rPr>
        <w:t>ی</w:t>
      </w:r>
      <w:r w:rsidRPr="00537088">
        <w:rPr>
          <w:rtl/>
        </w:rPr>
        <w:t xml:space="preserve"> هر کدام از ضرا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ب</w:t>
      </w:r>
      <w:r w:rsidRPr="00537088">
        <w:rPr>
          <w:rtl/>
        </w:rPr>
        <w:t xml:space="preserve"> را بر </w:t>
      </w:r>
      <w:r w:rsidRPr="00537088">
        <w:t>N</w:t>
      </w:r>
      <w:r w:rsidRPr="00537088">
        <w:rPr>
          <w:rtl/>
        </w:rPr>
        <w:t xml:space="preserve"> تقس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م</w:t>
      </w:r>
      <w:r w:rsidRPr="00537088">
        <w:rPr>
          <w:rtl/>
        </w:rPr>
        <w:t xml:space="preserve"> کرد، نت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جه</w:t>
      </w:r>
      <w:r w:rsidRPr="00537088">
        <w:rPr>
          <w:rtl/>
        </w:rPr>
        <w:t xml:space="preserve"> را به نزد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ک</w:t>
      </w:r>
      <w:r w:rsidRPr="00537088">
        <w:rPr>
          <w:rtl/>
        </w:rPr>
        <w:t xml:space="preserve"> تر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ن</w:t>
      </w:r>
      <w:r w:rsidRPr="00537088">
        <w:rPr>
          <w:rtl/>
        </w:rPr>
        <w:t xml:space="preserve"> عدد صح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ح</w:t>
      </w:r>
      <w:r w:rsidRPr="00537088">
        <w:rPr>
          <w:rtl/>
        </w:rPr>
        <w:t xml:space="preserve"> گرد کرد و دوباره در </w:t>
      </w:r>
      <w:r w:rsidRPr="00537088">
        <w:t>N</w:t>
      </w:r>
      <w:r w:rsidRPr="00537088">
        <w:rPr>
          <w:rtl/>
        </w:rPr>
        <w:t xml:space="preserve"> ضرب کرد برا</w:t>
      </w:r>
      <w:r w:rsidRPr="00537088">
        <w:rPr>
          <w:rFonts w:hint="cs"/>
          <w:rtl/>
        </w:rPr>
        <w:t>ی</w:t>
      </w:r>
      <w:r w:rsidRPr="00537088">
        <w:rPr>
          <w:rtl/>
        </w:rPr>
        <w:t xml:space="preserve"> مقاد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ر</w:t>
      </w:r>
      <w:r w:rsidRPr="00537088">
        <w:rPr>
          <w:rtl/>
        </w:rPr>
        <w:t xml:space="preserve"> مختلف </w:t>
      </w:r>
      <w:r w:rsidRPr="00537088">
        <w:t>N</w:t>
      </w:r>
      <w:r w:rsidRPr="00537088">
        <w:rPr>
          <w:rtl/>
        </w:rPr>
        <w:t xml:space="preserve"> تست کن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د</w:t>
      </w:r>
      <w:r w:rsidRPr="00537088">
        <w:rPr>
          <w:rtl/>
        </w:rPr>
        <w:t xml:space="preserve"> همچن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ن</w:t>
      </w:r>
      <w:r w:rsidRPr="00537088">
        <w:rPr>
          <w:rtl/>
        </w:rPr>
        <w:t xml:space="preserve"> م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توان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د</w:t>
      </w:r>
      <w:r w:rsidRPr="00537088">
        <w:rPr>
          <w:rtl/>
        </w:rPr>
        <w:t xml:space="preserve"> 8 تا از بزرگتر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ن</w:t>
      </w:r>
      <w:r w:rsidRPr="00537088">
        <w:rPr>
          <w:rtl/>
        </w:rPr>
        <w:t xml:space="preserve"> ضرا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ب</w:t>
      </w:r>
      <w:r w:rsidRPr="00537088">
        <w:rPr>
          <w:rtl/>
        </w:rPr>
        <w:t xml:space="preserve"> را نگه دار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د</w:t>
      </w:r>
      <w:r w:rsidRPr="00537088">
        <w:rPr>
          <w:rtl/>
        </w:rPr>
        <w:t xml:space="preserve"> و به آسان</w:t>
      </w:r>
      <w:r w:rsidRPr="00537088">
        <w:rPr>
          <w:rFonts w:hint="cs"/>
          <w:rtl/>
        </w:rPr>
        <w:t>ی</w:t>
      </w:r>
      <w:r w:rsidRPr="00537088">
        <w:rPr>
          <w:rtl/>
        </w:rPr>
        <w:t xml:space="preserve"> آنها را به نزد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ک</w:t>
      </w:r>
      <w:r w:rsidRPr="00537088">
        <w:rPr>
          <w:rtl/>
        </w:rPr>
        <w:t xml:space="preserve"> ت</w:t>
      </w:r>
      <w:r w:rsidRPr="00537088">
        <w:rPr>
          <w:rFonts w:hint="eastAsia"/>
          <w:rtl/>
        </w:rPr>
        <w:t>ر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ن</w:t>
      </w:r>
      <w:r w:rsidRPr="00537088">
        <w:rPr>
          <w:rtl/>
        </w:rPr>
        <w:t xml:space="preserve"> عدد صح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ح</w:t>
      </w:r>
      <w:r w:rsidRPr="00537088">
        <w:rPr>
          <w:rtl/>
        </w:rPr>
        <w:t xml:space="preserve"> گرد کن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د</w:t>
      </w:r>
      <w:r w:rsidRPr="00537088">
        <w:rPr>
          <w:rtl/>
        </w:rPr>
        <w:t xml:space="preserve">. </w:t>
      </w:r>
    </w:p>
    <w:p w14:paraId="14DAB31A" w14:textId="319CE47F" w:rsidR="00537088" w:rsidRDefault="00537088" w:rsidP="00537088">
      <w:pPr>
        <w:pStyle w:val="a8"/>
        <w:rPr>
          <w:rtl/>
        </w:rPr>
      </w:pPr>
      <w:r w:rsidRPr="00537088">
        <w:rPr>
          <w:rtl/>
        </w:rPr>
        <w:t>د) بعد از عمل معکوس کوانت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زاس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ون</w:t>
      </w:r>
      <w:r w:rsidRPr="00537088">
        <w:rPr>
          <w:rtl/>
        </w:rPr>
        <w:t xml:space="preserve"> و </w:t>
      </w:r>
      <w:r w:rsidRPr="00537088">
        <w:t>DCT</w:t>
      </w:r>
      <w:r w:rsidRPr="00537088">
        <w:rPr>
          <w:rtl/>
        </w:rPr>
        <w:t xml:space="preserve"> نتا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ج</w:t>
      </w:r>
      <w:r w:rsidRPr="00537088">
        <w:rPr>
          <w:rtl/>
        </w:rPr>
        <w:t xml:space="preserve"> را بب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ن</w:t>
      </w:r>
      <w:r w:rsidRPr="00537088">
        <w:rPr>
          <w:rFonts w:hint="cs"/>
          <w:rtl/>
        </w:rPr>
        <w:t>ی</w:t>
      </w:r>
      <w:r w:rsidRPr="00537088">
        <w:rPr>
          <w:rFonts w:hint="eastAsia"/>
          <w:rtl/>
        </w:rPr>
        <w:t>د</w:t>
      </w:r>
      <w:r w:rsidRPr="00537088">
        <w:rPr>
          <w:rtl/>
        </w:rPr>
        <w:t>.</w:t>
      </w:r>
    </w:p>
    <w:p w14:paraId="16D88D1C" w14:textId="0708AE79" w:rsidR="00B2709E" w:rsidRDefault="00493E45" w:rsidP="002432B8">
      <w:pPr>
        <w:pStyle w:val="a8"/>
        <w:rPr>
          <w:rtl/>
        </w:rPr>
      </w:pPr>
      <w:r>
        <w:rPr>
          <w:rtl/>
        </w:rPr>
        <w:t>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به بلوک‌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t>8*8</w:t>
      </w:r>
      <w:r>
        <w:rPr>
          <w:rtl/>
        </w:rPr>
        <w:t xml:space="preserve"> تقس</w:t>
      </w:r>
      <w:r>
        <w:rPr>
          <w:rFonts w:hint="cs"/>
          <w:rtl/>
        </w:rPr>
        <w:t>ی</w:t>
      </w:r>
      <w:r>
        <w:rPr>
          <w:rFonts w:hint="eastAsia"/>
          <w:rtl/>
        </w:rPr>
        <w:t>م</w:t>
      </w:r>
      <w:r>
        <w:rPr>
          <w:rtl/>
        </w:rPr>
        <w:t xml:space="preserve"> شده و به هر بلوک تبد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tl/>
        </w:rPr>
        <w:t xml:space="preserve"> </w:t>
      </w:r>
      <w:r>
        <w:t>Discrete Cosine Transform (DCT)</w:t>
      </w:r>
      <w:r>
        <w:rPr>
          <w:rtl/>
        </w:rPr>
        <w:t xml:space="preserve"> اعمال 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tl/>
        </w:rPr>
        <w:t>. سپس ضرا</w:t>
      </w:r>
      <w:r>
        <w:rPr>
          <w:rFonts w:hint="cs"/>
          <w:rtl/>
        </w:rPr>
        <w:t>ی</w:t>
      </w:r>
      <w:r>
        <w:rPr>
          <w:rFonts w:hint="eastAsia"/>
          <w:rtl/>
        </w:rPr>
        <w:t>ب</w:t>
      </w:r>
      <w:r>
        <w:rPr>
          <w:rtl/>
        </w:rPr>
        <w:t xml:space="preserve"> </w:t>
      </w:r>
      <w:r>
        <w:t>DCT</w:t>
      </w:r>
      <w:r>
        <w:rPr>
          <w:rtl/>
        </w:rPr>
        <w:t xml:space="preserve"> ب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tl/>
        </w:rPr>
        <w:t xml:space="preserve"> فاکتور </w:t>
      </w:r>
      <w:r>
        <w:t>N</w:t>
      </w:r>
      <w:r>
        <w:rPr>
          <w:rtl/>
        </w:rPr>
        <w:t xml:space="preserve"> کوانت</w:t>
      </w:r>
      <w:r>
        <w:rPr>
          <w:rFonts w:hint="cs"/>
          <w:rtl/>
        </w:rPr>
        <w:t>ی</w:t>
      </w:r>
      <w:r>
        <w:rPr>
          <w:rFonts w:hint="eastAsia"/>
          <w:rtl/>
        </w:rPr>
        <w:t>زه</w:t>
      </w:r>
      <w:r>
        <w:rPr>
          <w:rtl/>
        </w:rPr>
        <w:t xml:space="preserve"> 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tl/>
        </w:rPr>
        <w:t>. پس از کوانت</w:t>
      </w:r>
      <w:r>
        <w:rPr>
          <w:rFonts w:hint="cs"/>
          <w:rtl/>
        </w:rPr>
        <w:t>ی</w:t>
      </w:r>
      <w:r>
        <w:rPr>
          <w:rFonts w:hint="eastAsia"/>
          <w:rtl/>
        </w:rPr>
        <w:t>زاس</w:t>
      </w:r>
      <w:r>
        <w:rPr>
          <w:rFonts w:hint="cs"/>
          <w:rtl/>
        </w:rPr>
        <w:t>ی</w:t>
      </w:r>
      <w:r>
        <w:rPr>
          <w:rFonts w:hint="eastAsia"/>
          <w:rtl/>
        </w:rPr>
        <w:t>ون،</w:t>
      </w:r>
      <w:r>
        <w:rPr>
          <w:rtl/>
        </w:rPr>
        <w:t xml:space="preserve"> هر بلوک با انجام تبد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tl/>
        </w:rPr>
        <w:t xml:space="preserve"> معکوس </w:t>
      </w:r>
      <w:r>
        <w:t>DCT</w:t>
      </w:r>
      <w:r>
        <w:rPr>
          <w:rtl/>
        </w:rPr>
        <w:t xml:space="preserve"> بازساز</w:t>
      </w:r>
      <w:r>
        <w:rPr>
          <w:rFonts w:hint="cs"/>
          <w:rtl/>
        </w:rPr>
        <w:t>ی</w:t>
      </w:r>
      <w:r>
        <w:rPr>
          <w:rtl/>
        </w:rPr>
        <w:t xml:space="preserve"> 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tl/>
        </w:rPr>
        <w:t xml:space="preserve"> که به ما امکان 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tl/>
        </w:rPr>
        <w:t xml:space="preserve"> تاث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فشرده‌ساز</w:t>
      </w:r>
      <w:r>
        <w:rPr>
          <w:rFonts w:hint="cs"/>
          <w:rtl/>
        </w:rPr>
        <w:t>ی</w:t>
      </w:r>
      <w:r>
        <w:rPr>
          <w:rtl/>
        </w:rPr>
        <w:t xml:space="preserve"> را بر ک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Fonts w:hint="eastAsia"/>
          <w:rtl/>
        </w:rPr>
        <w:t>ت</w:t>
      </w:r>
      <w:r>
        <w:rPr>
          <w:rtl/>
        </w:rPr>
        <w:t xml:space="preserve">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ارز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r>
        <w:rPr>
          <w:rtl/>
        </w:rPr>
        <w:t xml:space="preserve"> کن</w:t>
      </w:r>
      <w:r>
        <w:rPr>
          <w:rFonts w:hint="cs"/>
          <w:rtl/>
        </w:rPr>
        <w:t>ی</w:t>
      </w:r>
      <w:r>
        <w:rPr>
          <w:rFonts w:hint="eastAsia"/>
          <w:rtl/>
        </w:rPr>
        <w:t>م</w:t>
      </w:r>
      <w:r>
        <w:rPr>
          <w:rtl/>
        </w:rPr>
        <w:t xml:space="preserve">. </w:t>
      </w:r>
    </w:p>
    <w:p w14:paraId="3A7D42C3" w14:textId="2C04739B" w:rsidR="003C6378" w:rsidRDefault="003C6378" w:rsidP="003C6378">
      <w:pPr>
        <w:pStyle w:val="a8"/>
        <w:jc w:val="center"/>
        <w:rPr>
          <w:rtl/>
        </w:rPr>
      </w:pPr>
      <w:r>
        <w:rPr>
          <w:noProof/>
        </w:rPr>
        <w:drawing>
          <wp:inline distT="0" distB="0" distL="0" distR="0" wp14:anchorId="67D3EBF9" wp14:editId="0FAB08FD">
            <wp:extent cx="4481815" cy="2039491"/>
            <wp:effectExtent l="0" t="0" r="0" b="0"/>
            <wp:docPr id="139532973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62" t="12900" r="9120" b="18901"/>
                    <a:stretch/>
                  </pic:blipFill>
                  <pic:spPr bwMode="auto">
                    <a:xfrm>
                      <a:off x="0" y="0"/>
                      <a:ext cx="4483295" cy="2040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09F37E" w14:textId="77777777" w:rsidR="0035190E" w:rsidRDefault="00945F21" w:rsidP="00945F21">
      <w:pPr>
        <w:pStyle w:val="a8"/>
        <w:pBdr>
          <w:bottom w:val="single" w:sz="12" w:space="1" w:color="auto"/>
        </w:pBdr>
        <w:rPr>
          <w:rtl/>
        </w:rPr>
      </w:pPr>
      <w:r>
        <w:rPr>
          <w:rtl/>
        </w:rPr>
        <w:t>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اصل</w:t>
      </w:r>
      <w:r>
        <w:rPr>
          <w:rFonts w:hint="cs"/>
          <w:rtl/>
        </w:rPr>
        <w:t>ی</w:t>
      </w:r>
      <w:r>
        <w:rPr>
          <w:rtl/>
        </w:rPr>
        <w:t xml:space="preserve"> خاکستر</w:t>
      </w:r>
      <w:r>
        <w:rPr>
          <w:rFonts w:hint="cs"/>
          <w:rtl/>
        </w:rPr>
        <w:t>ی</w:t>
      </w:r>
      <w:r>
        <w:rPr>
          <w:rtl/>
        </w:rPr>
        <w:t xml:space="preserve"> (سمت چپ) تمام</w:t>
      </w:r>
      <w:r>
        <w:rPr>
          <w:rFonts w:hint="cs"/>
          <w:rtl/>
        </w:rPr>
        <w:t>ی</w:t>
      </w:r>
      <w:r>
        <w:rPr>
          <w:rtl/>
        </w:rPr>
        <w:t xml:space="preserve"> جزئ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و بافت‌ها</w:t>
      </w:r>
      <w:r>
        <w:rPr>
          <w:rFonts w:hint="cs"/>
          <w:rtl/>
        </w:rPr>
        <w:t>ی</w:t>
      </w:r>
      <w:r>
        <w:rPr>
          <w:rtl/>
        </w:rPr>
        <w:t xml:space="preserve"> ظ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را حفظ کرده است، در حال</w:t>
      </w:r>
      <w:r>
        <w:rPr>
          <w:rFonts w:hint="cs"/>
          <w:rtl/>
        </w:rPr>
        <w:t>ی</w:t>
      </w:r>
      <w:r>
        <w:rPr>
          <w:rtl/>
        </w:rPr>
        <w:t xml:space="preserve"> که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بازساز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tl/>
        </w:rPr>
        <w:t xml:space="preserve"> پس از فشرده‌ساز</w:t>
      </w:r>
      <w:r>
        <w:rPr>
          <w:rFonts w:hint="cs"/>
          <w:rtl/>
        </w:rPr>
        <w:t>ی</w:t>
      </w:r>
      <w:r>
        <w:rPr>
          <w:rtl/>
        </w:rPr>
        <w:t xml:space="preserve"> اول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</w:t>
      </w:r>
      <w:r>
        <w:t>JPEG</w:t>
      </w:r>
      <w:r>
        <w:rPr>
          <w:rtl/>
        </w:rPr>
        <w:t xml:space="preserve"> (سمت راست) کاهش قابل توجه</w:t>
      </w:r>
      <w:r>
        <w:rPr>
          <w:rFonts w:hint="cs"/>
          <w:rtl/>
        </w:rPr>
        <w:t>ی</w:t>
      </w:r>
      <w:r>
        <w:rPr>
          <w:rtl/>
        </w:rPr>
        <w:t xml:space="preserve"> در جزئ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داشته و به صورت بلوک</w:t>
      </w:r>
      <w:r>
        <w:rPr>
          <w:rFonts w:hint="cs"/>
          <w:rtl/>
        </w:rPr>
        <w:t>ی</w:t>
      </w:r>
      <w:r>
        <w:rPr>
          <w:rtl/>
        </w:rPr>
        <w:t xml:space="preserve"> با کنتراست بالا ظاهر شده است.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r>
        <w:rPr>
          <w:rFonts w:hint="cs"/>
          <w:rtl/>
        </w:rPr>
        <w:t>به دلیل</w:t>
      </w:r>
      <w:r>
        <w:rPr>
          <w:rtl/>
        </w:rPr>
        <w:t xml:space="preserve">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tl/>
        </w:rPr>
        <w:t xml:space="preserve"> به </w:t>
      </w:r>
      <w:r>
        <w:rPr>
          <w:rFonts w:hint="eastAsia"/>
          <w:rtl/>
        </w:rPr>
        <w:t>دل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tl/>
        </w:rPr>
        <w:t xml:space="preserve"> انتخاب ضر</w:t>
      </w:r>
      <w:r>
        <w:rPr>
          <w:rFonts w:hint="cs"/>
          <w:rtl/>
        </w:rPr>
        <w:t>ی</w:t>
      </w:r>
      <w:r>
        <w:rPr>
          <w:rFonts w:hint="eastAsia"/>
          <w:rtl/>
        </w:rPr>
        <w:t>ب</w:t>
      </w:r>
      <w:r>
        <w:rPr>
          <w:rtl/>
        </w:rPr>
        <w:t xml:space="preserve"> کوانت</w:t>
      </w:r>
      <w:r>
        <w:rPr>
          <w:rFonts w:hint="cs"/>
          <w:rtl/>
        </w:rPr>
        <w:t>ی</w:t>
      </w:r>
      <w:r>
        <w:rPr>
          <w:rFonts w:hint="eastAsia"/>
          <w:rtl/>
        </w:rPr>
        <w:t>زا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</w:t>
      </w:r>
      <w:r>
        <w:t>N</w:t>
      </w:r>
      <w:r>
        <w:rPr>
          <w:rtl/>
        </w:rPr>
        <w:t xml:space="preserve"> </w:t>
      </w:r>
      <w:r>
        <w:rPr>
          <w:rtl/>
        </w:rPr>
        <w:lastRenderedPageBreak/>
        <w:t>بس</w:t>
      </w:r>
      <w:r>
        <w:rPr>
          <w:rFonts w:hint="cs"/>
          <w:rtl/>
        </w:rPr>
        <w:t>ی</w:t>
      </w:r>
      <w:r>
        <w:rPr>
          <w:rFonts w:hint="eastAsia"/>
          <w:rtl/>
        </w:rPr>
        <w:t>ار</w:t>
      </w:r>
      <w:r>
        <w:rPr>
          <w:rtl/>
        </w:rPr>
        <w:t xml:space="preserve">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tl/>
        </w:rPr>
        <w:t xml:space="preserve"> رخ داده که باعث از دست رفتن اطلاعات در ط</w:t>
      </w:r>
      <w:r>
        <w:rPr>
          <w:rFonts w:hint="cs"/>
          <w:rtl/>
        </w:rPr>
        <w:t>ی</w:t>
      </w:r>
      <w:r>
        <w:rPr>
          <w:rtl/>
        </w:rPr>
        <w:t xml:space="preserve">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فشرده‌ساز</w:t>
      </w:r>
      <w:r>
        <w:rPr>
          <w:rFonts w:hint="cs"/>
          <w:rtl/>
        </w:rPr>
        <w:t>ی</w:t>
      </w:r>
      <w:r>
        <w:rPr>
          <w:rtl/>
        </w:rPr>
        <w:t xml:space="preserve"> شده است. بازساز</w:t>
      </w:r>
      <w:r>
        <w:rPr>
          <w:rFonts w:hint="cs"/>
          <w:rtl/>
        </w:rPr>
        <w:t>ی</w:t>
      </w:r>
      <w:r>
        <w:rPr>
          <w:rtl/>
        </w:rPr>
        <w:t xml:space="preserve">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نشان 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tl/>
        </w:rPr>
        <w:t xml:space="preserve"> که جزئ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مهم ب</w:t>
      </w:r>
      <w:r>
        <w:rPr>
          <w:rFonts w:hint="cs"/>
          <w:rtl/>
        </w:rPr>
        <w:t>ی</w:t>
      </w:r>
      <w:r>
        <w:rPr>
          <w:rFonts w:hint="eastAsia"/>
          <w:rtl/>
        </w:rPr>
        <w:t>ش</w:t>
      </w:r>
      <w:r>
        <w:rPr>
          <w:rtl/>
        </w:rPr>
        <w:t xml:space="preserve"> از حد ساده شد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از ب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فته‌اند که بر اهم</w:t>
      </w:r>
      <w:r>
        <w:rPr>
          <w:rFonts w:hint="cs"/>
          <w:rtl/>
        </w:rPr>
        <w:t>ی</w:t>
      </w:r>
      <w:r>
        <w:rPr>
          <w:rFonts w:hint="eastAsia"/>
          <w:rtl/>
        </w:rPr>
        <w:t>ت</w:t>
      </w:r>
      <w:r>
        <w:rPr>
          <w:rtl/>
        </w:rPr>
        <w:t xml:space="preserve"> انتخاب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tl/>
        </w:rPr>
        <w:t xml:space="preserve"> ضر</w:t>
      </w:r>
      <w:r>
        <w:rPr>
          <w:rFonts w:hint="cs"/>
          <w:rtl/>
        </w:rPr>
        <w:t>ی</w:t>
      </w:r>
      <w:r>
        <w:rPr>
          <w:rFonts w:hint="eastAsia"/>
          <w:rtl/>
        </w:rPr>
        <w:t>ب</w:t>
      </w:r>
      <w:r>
        <w:rPr>
          <w:rtl/>
        </w:rPr>
        <w:t xml:space="preserve"> کوانت</w:t>
      </w:r>
      <w:r>
        <w:rPr>
          <w:rFonts w:hint="cs"/>
          <w:rtl/>
        </w:rPr>
        <w:t>ی</w:t>
      </w:r>
      <w:r>
        <w:rPr>
          <w:rFonts w:hint="eastAsia"/>
          <w:rtl/>
        </w:rPr>
        <w:t>زا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متعادل برا</w:t>
      </w:r>
      <w:r>
        <w:rPr>
          <w:rFonts w:hint="cs"/>
          <w:rtl/>
        </w:rPr>
        <w:t>ی</w:t>
      </w:r>
      <w:r>
        <w:rPr>
          <w:rtl/>
        </w:rPr>
        <w:t xml:space="preserve"> فشرده‌ساز</w:t>
      </w:r>
      <w:r>
        <w:rPr>
          <w:rFonts w:hint="cs"/>
          <w:rtl/>
        </w:rPr>
        <w:t>ی</w:t>
      </w:r>
      <w:r>
        <w:rPr>
          <w:rtl/>
        </w:rPr>
        <w:t xml:space="preserve"> موثر بدون از دست دادن ک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Fonts w:hint="eastAsia"/>
          <w:rtl/>
        </w:rPr>
        <w:t>ت</w:t>
      </w:r>
      <w:r>
        <w:rPr>
          <w:rtl/>
        </w:rPr>
        <w:t xml:space="preserve"> ب</w:t>
      </w:r>
      <w:r>
        <w:rPr>
          <w:rFonts w:hint="cs"/>
          <w:rtl/>
        </w:rPr>
        <w:t>ی</w:t>
      </w:r>
      <w:r>
        <w:rPr>
          <w:rFonts w:hint="eastAsia"/>
          <w:rtl/>
        </w:rPr>
        <w:t>ش</w:t>
      </w:r>
      <w:r>
        <w:rPr>
          <w:rtl/>
        </w:rPr>
        <w:t xml:space="preserve"> ا</w:t>
      </w:r>
      <w:r>
        <w:rPr>
          <w:rFonts w:hint="eastAsia"/>
          <w:rtl/>
        </w:rPr>
        <w:t>ز</w:t>
      </w:r>
      <w:r>
        <w:rPr>
          <w:rtl/>
        </w:rPr>
        <w:t xml:space="preserve"> حد تأک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دارد.</w:t>
      </w:r>
    </w:p>
    <w:p w14:paraId="6CBCDB3B" w14:textId="77777777" w:rsidR="0073670B" w:rsidRDefault="0073670B" w:rsidP="00945F21">
      <w:pPr>
        <w:pStyle w:val="a8"/>
        <w:rPr>
          <w:rtl/>
        </w:rPr>
      </w:pPr>
      <w:r>
        <w:rPr>
          <w:rFonts w:hint="cs"/>
          <w:rtl/>
        </w:rPr>
        <w:t>2-6-</w:t>
      </w:r>
      <w:r w:rsidRPr="0073670B">
        <w:rPr>
          <w:rtl/>
        </w:rPr>
        <w:t xml:space="preserve"> قسمت </w:t>
      </w:r>
      <w:r w:rsidRPr="0073670B">
        <w:rPr>
          <w:rtl/>
          <w:lang w:bidi="fa-IR"/>
        </w:rPr>
        <w:t>۱</w:t>
      </w:r>
      <w:r w:rsidRPr="0073670B">
        <w:rPr>
          <w:rtl/>
        </w:rPr>
        <w:t xml:space="preserve"> را تکرار کن</w:t>
      </w:r>
      <w:r w:rsidRPr="0073670B">
        <w:rPr>
          <w:rFonts w:hint="cs"/>
          <w:rtl/>
        </w:rPr>
        <w:t>ی</w:t>
      </w:r>
      <w:r w:rsidRPr="0073670B">
        <w:rPr>
          <w:rFonts w:hint="eastAsia"/>
          <w:rtl/>
        </w:rPr>
        <w:t>د</w:t>
      </w:r>
      <w:r w:rsidRPr="0073670B">
        <w:rPr>
          <w:rtl/>
        </w:rPr>
        <w:t xml:space="preserve"> اما به جا</w:t>
      </w:r>
      <w:r w:rsidRPr="0073670B">
        <w:rPr>
          <w:rFonts w:hint="cs"/>
          <w:rtl/>
        </w:rPr>
        <w:t>ی</w:t>
      </w:r>
      <w:r w:rsidRPr="0073670B">
        <w:rPr>
          <w:rtl/>
        </w:rPr>
        <w:t xml:space="preserve"> استفاده از </w:t>
      </w:r>
      <w:r w:rsidRPr="0073670B">
        <w:t>DCT</w:t>
      </w:r>
      <w:r w:rsidRPr="0073670B">
        <w:rPr>
          <w:rtl/>
        </w:rPr>
        <w:t xml:space="preserve"> از </w:t>
      </w:r>
      <w:r w:rsidRPr="0073670B">
        <w:t>FFT</w:t>
      </w:r>
      <w:r w:rsidRPr="0073670B">
        <w:rPr>
          <w:rtl/>
        </w:rPr>
        <w:t xml:space="preserve"> استفاده کن</w:t>
      </w:r>
      <w:r w:rsidRPr="0073670B">
        <w:rPr>
          <w:rFonts w:hint="cs"/>
          <w:rtl/>
        </w:rPr>
        <w:t>ی</w:t>
      </w:r>
      <w:r w:rsidRPr="0073670B">
        <w:rPr>
          <w:rFonts w:hint="eastAsia"/>
          <w:rtl/>
        </w:rPr>
        <w:t>د</w:t>
      </w:r>
      <w:r w:rsidRPr="0073670B">
        <w:rPr>
          <w:rtl/>
        </w:rPr>
        <w:t>.</w:t>
      </w:r>
    </w:p>
    <w:p w14:paraId="043731A9" w14:textId="40345C66" w:rsidR="00493E45" w:rsidRPr="00537088" w:rsidRDefault="002432B8" w:rsidP="00B46CEF">
      <w:pPr>
        <w:pStyle w:val="a8"/>
        <w:jc w:val="center"/>
        <w:rPr>
          <w:rtl/>
        </w:rPr>
      </w:pPr>
      <w:r>
        <w:rPr>
          <w:rtl/>
        </w:rPr>
        <w:br/>
      </w:r>
      <w:r w:rsidR="00B46CEF">
        <w:rPr>
          <w:noProof/>
        </w:rPr>
        <w:drawing>
          <wp:inline distT="0" distB="0" distL="0" distR="0" wp14:anchorId="041344C9" wp14:editId="34D82B6A">
            <wp:extent cx="4448851" cy="2007870"/>
            <wp:effectExtent l="0" t="0" r="0" b="0"/>
            <wp:docPr id="95966746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39" t="13429" r="9412" b="19424"/>
                    <a:stretch/>
                  </pic:blipFill>
                  <pic:spPr bwMode="auto">
                    <a:xfrm>
                      <a:off x="0" y="0"/>
                      <a:ext cx="4450701" cy="200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BAEAAA" w14:textId="07E344EF" w:rsidR="00035945" w:rsidRPr="00035945" w:rsidRDefault="00B46CEF" w:rsidP="00035945">
      <w:pPr>
        <w:pStyle w:val="a8"/>
        <w:pBdr>
          <w:bottom w:val="single" w:sz="12" w:space="1" w:color="auto"/>
        </w:pBdr>
        <w:rPr>
          <w:rFonts w:hint="cs"/>
          <w:rtl/>
          <w:lang w:bidi="fa-IR"/>
        </w:rPr>
      </w:pPr>
      <w:r w:rsidRPr="00B46CEF">
        <w:rPr>
          <w:rtl/>
          <w:lang w:bidi="fa-IR"/>
        </w:rPr>
        <w:t>نت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جه‌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فشرده‌ساز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مبتن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بر </w:t>
      </w:r>
      <w:r w:rsidRPr="00B46CEF">
        <w:rPr>
          <w:lang w:bidi="fa-IR"/>
        </w:rPr>
        <w:t>FFT</w:t>
      </w:r>
      <w:r w:rsidRPr="00B46CEF">
        <w:rPr>
          <w:rtl/>
          <w:lang w:bidi="fa-IR"/>
        </w:rPr>
        <w:t xml:space="preserve"> نشان‌دهنده‌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از دست رفتن قابل توجه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از جزئ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ات</w:t>
      </w:r>
      <w:r w:rsidRPr="00B46CEF">
        <w:rPr>
          <w:rtl/>
          <w:lang w:bidi="fa-IR"/>
        </w:rPr>
        <w:t xml:space="preserve"> تصو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ر</w:t>
      </w:r>
      <w:r w:rsidRPr="00B46CEF">
        <w:rPr>
          <w:rtl/>
          <w:lang w:bidi="fa-IR"/>
        </w:rPr>
        <w:t xml:space="preserve"> است و مصنوعات بلوک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محسوس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،</w:t>
      </w:r>
      <w:r w:rsidRPr="00B46CEF">
        <w:rPr>
          <w:rtl/>
          <w:lang w:bidi="fa-IR"/>
        </w:rPr>
        <w:t xml:space="preserve"> به و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ژه</w:t>
      </w:r>
      <w:r w:rsidRPr="00B46CEF">
        <w:rPr>
          <w:rtl/>
          <w:lang w:bidi="fa-IR"/>
        </w:rPr>
        <w:t xml:space="preserve"> در نواح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با بافت‌ها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ر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ز،</w:t>
      </w:r>
      <w:r w:rsidRPr="00B46CEF">
        <w:rPr>
          <w:rtl/>
          <w:lang w:bidi="fa-IR"/>
        </w:rPr>
        <w:t xml:space="preserve"> مشاهده م</w:t>
      </w:r>
      <w:r w:rsidRPr="00B46CEF">
        <w:rPr>
          <w:rFonts w:hint="cs"/>
          <w:rtl/>
          <w:lang w:bidi="fa-IR"/>
        </w:rPr>
        <w:t>ی‌</w:t>
      </w:r>
      <w:r w:rsidRPr="00B46CEF">
        <w:rPr>
          <w:rFonts w:hint="eastAsia"/>
          <w:rtl/>
          <w:lang w:bidi="fa-IR"/>
        </w:rPr>
        <w:t>شود</w:t>
      </w:r>
      <w:r w:rsidRPr="00B46CEF">
        <w:rPr>
          <w:rtl/>
          <w:lang w:bidi="fa-IR"/>
        </w:rPr>
        <w:t xml:space="preserve">. مقدار </w:t>
      </w:r>
      <w:r w:rsidRPr="00B46CEF">
        <w:rPr>
          <w:lang w:bidi="fa-IR"/>
        </w:rPr>
        <w:t>PSNR</w:t>
      </w:r>
      <w:r w:rsidRPr="00B46CEF">
        <w:rPr>
          <w:rtl/>
          <w:lang w:bidi="fa-IR"/>
        </w:rPr>
        <w:t xml:space="preserve"> برابر با</w:t>
      </w:r>
      <w:r>
        <w:rPr>
          <w:lang w:bidi="fa-IR"/>
        </w:rPr>
        <w:t xml:space="preserve"> dB</w:t>
      </w:r>
      <w:r>
        <w:rPr>
          <w:rFonts w:hint="cs"/>
          <w:rtl/>
          <w:lang w:bidi="fa-IR"/>
        </w:rPr>
        <w:t xml:space="preserve"> 22.27</w:t>
      </w:r>
      <w:r>
        <w:rPr>
          <w:lang w:bidi="fa-IR"/>
        </w:rPr>
        <w:t xml:space="preserve"> </w:t>
      </w:r>
      <w:r w:rsidRPr="00B46CEF">
        <w:rPr>
          <w:rtl/>
          <w:lang w:bidi="fa-IR"/>
        </w:rPr>
        <w:t>ک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ف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ت</w:t>
      </w:r>
      <w:r w:rsidRPr="00B46CEF">
        <w:rPr>
          <w:rtl/>
          <w:lang w:bidi="fa-IR"/>
        </w:rPr>
        <w:t xml:space="preserve"> متوسط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را نشان م</w:t>
      </w:r>
      <w:r w:rsidRPr="00B46CEF">
        <w:rPr>
          <w:rFonts w:hint="cs"/>
          <w:rtl/>
          <w:lang w:bidi="fa-IR"/>
        </w:rPr>
        <w:t>ی‌</w:t>
      </w:r>
      <w:r w:rsidRPr="00B46CEF">
        <w:rPr>
          <w:rFonts w:hint="eastAsia"/>
          <w:rtl/>
          <w:lang w:bidi="fa-IR"/>
        </w:rPr>
        <w:t>دهد</w:t>
      </w:r>
      <w:r w:rsidRPr="00B46CEF">
        <w:rPr>
          <w:rtl/>
          <w:lang w:bidi="fa-IR"/>
        </w:rPr>
        <w:t xml:space="preserve"> که در مقا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سه</w:t>
      </w:r>
      <w:r w:rsidRPr="00B46CEF">
        <w:rPr>
          <w:rtl/>
          <w:lang w:bidi="fa-IR"/>
        </w:rPr>
        <w:t xml:space="preserve"> با تصو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ر</w:t>
      </w:r>
      <w:r w:rsidRPr="00B46CEF">
        <w:rPr>
          <w:rtl/>
          <w:lang w:bidi="fa-IR"/>
        </w:rPr>
        <w:t xml:space="preserve"> اصل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دارا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اعوجا</w:t>
      </w:r>
      <w:r w:rsidRPr="00B46CEF">
        <w:rPr>
          <w:rFonts w:hint="eastAsia"/>
          <w:rtl/>
          <w:lang w:bidi="fa-IR"/>
        </w:rPr>
        <w:t>ج</w:t>
      </w:r>
      <w:r w:rsidRPr="00B46CEF">
        <w:rPr>
          <w:rtl/>
          <w:lang w:bidi="fa-IR"/>
        </w:rPr>
        <w:t xml:space="preserve"> قابل توجه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است. مقدار </w:t>
      </w:r>
      <w:r w:rsidRPr="00B46CEF">
        <w:rPr>
          <w:lang w:bidi="fa-IR"/>
        </w:rPr>
        <w:t>SSIM</w:t>
      </w:r>
      <w:r w:rsidRPr="00B46CEF">
        <w:rPr>
          <w:rtl/>
          <w:lang w:bidi="fa-IR"/>
        </w:rPr>
        <w:t xml:space="preserve"> برابر با 0.5914 افت قابل توجه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در شباهت ساختار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را نشان م</w:t>
      </w:r>
      <w:r w:rsidRPr="00B46CEF">
        <w:rPr>
          <w:rFonts w:hint="cs"/>
          <w:rtl/>
          <w:lang w:bidi="fa-IR"/>
        </w:rPr>
        <w:t>ی‌</w:t>
      </w:r>
      <w:r w:rsidRPr="00B46CEF">
        <w:rPr>
          <w:rFonts w:hint="eastAsia"/>
          <w:rtl/>
          <w:lang w:bidi="fa-IR"/>
        </w:rPr>
        <w:t>دهد</w:t>
      </w:r>
      <w:r w:rsidRPr="00B46CEF">
        <w:rPr>
          <w:rtl/>
          <w:lang w:bidi="fa-IR"/>
        </w:rPr>
        <w:t xml:space="preserve"> که ب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انگر</w:t>
      </w:r>
      <w:r w:rsidRPr="00B46CEF">
        <w:rPr>
          <w:rtl/>
          <w:lang w:bidi="fa-IR"/>
        </w:rPr>
        <w:t xml:space="preserve"> از دست رفتن و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ژگ</w:t>
      </w:r>
      <w:r w:rsidRPr="00B46CEF">
        <w:rPr>
          <w:rFonts w:hint="cs"/>
          <w:rtl/>
          <w:lang w:bidi="fa-IR"/>
        </w:rPr>
        <w:t>ی‌</w:t>
      </w:r>
      <w:r w:rsidRPr="00B46CEF">
        <w:rPr>
          <w:rFonts w:hint="eastAsia"/>
          <w:rtl/>
          <w:lang w:bidi="fa-IR"/>
        </w:rPr>
        <w:t>ها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فضا</w:t>
      </w:r>
      <w:r w:rsidRPr="00B46CEF">
        <w:rPr>
          <w:rFonts w:hint="cs"/>
          <w:rtl/>
          <w:lang w:bidi="fa-IR"/>
        </w:rPr>
        <w:t>یی</w:t>
      </w:r>
      <w:r w:rsidRPr="00B46CEF">
        <w:rPr>
          <w:rtl/>
          <w:lang w:bidi="fa-IR"/>
        </w:rPr>
        <w:t xml:space="preserve"> مهم تصو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ر</w:t>
      </w:r>
      <w:r w:rsidRPr="00B46CEF">
        <w:rPr>
          <w:rtl/>
          <w:lang w:bidi="fa-IR"/>
        </w:rPr>
        <w:t xml:space="preserve"> است. در حال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که فشرده‌ساز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با </w:t>
      </w:r>
      <w:r w:rsidRPr="00B46CEF">
        <w:rPr>
          <w:lang w:bidi="fa-IR"/>
        </w:rPr>
        <w:t>FFT</w:t>
      </w:r>
      <w:r w:rsidRPr="00B46CEF">
        <w:rPr>
          <w:rtl/>
          <w:lang w:bidi="fa-IR"/>
        </w:rPr>
        <w:t xml:space="preserve"> برا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کاهش اول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ه</w:t>
      </w:r>
      <w:r w:rsidRPr="00B46CEF">
        <w:rPr>
          <w:rtl/>
          <w:lang w:bidi="fa-IR"/>
        </w:rPr>
        <w:t xml:space="preserve"> حجم داده موثر است، به اندازه‌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</w:t>
      </w:r>
      <w:r w:rsidRPr="00B46CEF">
        <w:rPr>
          <w:lang w:bidi="fa-IR"/>
        </w:rPr>
        <w:t>DCT</w:t>
      </w:r>
      <w:r w:rsidRPr="00B46CEF">
        <w:rPr>
          <w:rtl/>
          <w:lang w:bidi="fa-IR"/>
        </w:rPr>
        <w:t xml:space="preserve"> برا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حفظ ک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ف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ت</w:t>
      </w:r>
      <w:r w:rsidRPr="00B46CEF">
        <w:rPr>
          <w:rtl/>
          <w:lang w:bidi="fa-IR"/>
        </w:rPr>
        <w:t xml:space="preserve"> ادراک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در فشرده‌</w:t>
      </w:r>
      <w:r w:rsidRPr="00B46CEF">
        <w:rPr>
          <w:rFonts w:hint="eastAsia"/>
          <w:rtl/>
          <w:lang w:bidi="fa-IR"/>
        </w:rPr>
        <w:t>ساز</w:t>
      </w:r>
      <w:r w:rsidRPr="00B46CEF">
        <w:rPr>
          <w:rFonts w:hint="cs"/>
          <w:rtl/>
          <w:lang w:bidi="fa-IR"/>
        </w:rPr>
        <w:t>ی</w:t>
      </w:r>
      <w:r w:rsidRPr="00B46CEF">
        <w:rPr>
          <w:rtl/>
          <w:lang w:bidi="fa-IR"/>
        </w:rPr>
        <w:t xml:space="preserve"> تصاو</w:t>
      </w:r>
      <w:r w:rsidRPr="00B46CEF">
        <w:rPr>
          <w:rFonts w:hint="cs"/>
          <w:rtl/>
          <w:lang w:bidi="fa-IR"/>
        </w:rPr>
        <w:t>ی</w:t>
      </w:r>
      <w:r w:rsidRPr="00B46CEF">
        <w:rPr>
          <w:rFonts w:hint="eastAsia"/>
          <w:rtl/>
          <w:lang w:bidi="fa-IR"/>
        </w:rPr>
        <w:t>ر</w:t>
      </w:r>
      <w:r w:rsidRPr="00B46CEF">
        <w:rPr>
          <w:rtl/>
          <w:lang w:bidi="fa-IR"/>
        </w:rPr>
        <w:t xml:space="preserve"> کارا</w:t>
      </w:r>
      <w:r w:rsidRPr="00B46CEF">
        <w:rPr>
          <w:rFonts w:hint="cs"/>
          <w:rtl/>
          <w:lang w:bidi="fa-IR"/>
        </w:rPr>
        <w:t>یی</w:t>
      </w:r>
      <w:r w:rsidRPr="00B46CEF">
        <w:rPr>
          <w:rtl/>
          <w:lang w:bidi="fa-IR"/>
        </w:rPr>
        <w:t xml:space="preserve"> ندارد.</w:t>
      </w:r>
    </w:p>
    <w:p w14:paraId="64708A5B" w14:textId="768038A8" w:rsidR="002A2FDD" w:rsidRDefault="002A2FDD" w:rsidP="002A2FDD">
      <w:pPr>
        <w:pStyle w:val="a8"/>
      </w:pPr>
      <w:r w:rsidRPr="002A2FDD">
        <w:rPr>
          <w:rtl/>
          <w:lang w:bidi="fa-IR"/>
        </w:rPr>
        <w:t>۳-۶</w:t>
      </w:r>
      <w:r>
        <w:rPr>
          <w:rFonts w:hint="cs"/>
          <w:rtl/>
          <w:lang w:bidi="fa-IR"/>
        </w:rPr>
        <w:t>-</w:t>
      </w:r>
      <w:r w:rsidRPr="002A2FDD">
        <w:rPr>
          <w:rtl/>
          <w:lang w:bidi="fa-IR"/>
        </w:rPr>
        <w:t xml:space="preserve"> </w:t>
      </w:r>
      <w:r w:rsidRPr="002A2FDD">
        <w:rPr>
          <w:rtl/>
        </w:rPr>
        <w:t>فشرده ساز</w:t>
      </w:r>
      <w:r w:rsidRPr="002A2FDD">
        <w:rPr>
          <w:rFonts w:hint="cs"/>
          <w:rtl/>
        </w:rPr>
        <w:t>ی</w:t>
      </w:r>
      <w:r w:rsidRPr="002A2FDD">
        <w:rPr>
          <w:rtl/>
        </w:rPr>
        <w:t xml:space="preserve"> نوع </w:t>
      </w:r>
      <w:r w:rsidRPr="002A2FDD">
        <w:t>JPEG</w:t>
      </w:r>
      <w:r w:rsidRPr="002A2FDD">
        <w:rPr>
          <w:rtl/>
        </w:rPr>
        <w:t xml:space="preserve"> فوق را تکرار کن</w:t>
      </w:r>
      <w:r w:rsidRPr="002A2FDD">
        <w:rPr>
          <w:rFonts w:hint="cs"/>
          <w:rtl/>
        </w:rPr>
        <w:t>ی</w:t>
      </w:r>
      <w:r w:rsidRPr="002A2FDD">
        <w:rPr>
          <w:rFonts w:hint="eastAsia"/>
          <w:rtl/>
        </w:rPr>
        <w:t>د</w:t>
      </w:r>
      <w:r w:rsidRPr="002A2FDD">
        <w:rPr>
          <w:rtl/>
        </w:rPr>
        <w:t xml:space="preserve"> ول</w:t>
      </w:r>
      <w:r w:rsidRPr="002A2FDD">
        <w:rPr>
          <w:rFonts w:hint="cs"/>
          <w:rtl/>
        </w:rPr>
        <w:t>ی</w:t>
      </w:r>
      <w:r w:rsidRPr="002A2FDD">
        <w:rPr>
          <w:rtl/>
        </w:rPr>
        <w:t xml:space="preserve"> از ه</w:t>
      </w:r>
      <w:r w:rsidRPr="002A2FDD">
        <w:rPr>
          <w:rFonts w:hint="cs"/>
          <w:rtl/>
        </w:rPr>
        <w:t>ی</w:t>
      </w:r>
      <w:r w:rsidRPr="002A2FDD">
        <w:rPr>
          <w:rFonts w:hint="eastAsia"/>
          <w:rtl/>
        </w:rPr>
        <w:t>چ</w:t>
      </w:r>
      <w:r w:rsidRPr="002A2FDD">
        <w:rPr>
          <w:rtl/>
        </w:rPr>
        <w:t xml:space="preserve"> تبد</w:t>
      </w:r>
      <w:r w:rsidRPr="002A2FDD">
        <w:rPr>
          <w:rFonts w:hint="cs"/>
          <w:rtl/>
        </w:rPr>
        <w:t>ی</w:t>
      </w:r>
      <w:r w:rsidRPr="002A2FDD">
        <w:rPr>
          <w:rFonts w:hint="eastAsia"/>
          <w:rtl/>
        </w:rPr>
        <w:t>ل</w:t>
      </w:r>
      <w:r w:rsidRPr="002A2FDD">
        <w:rPr>
          <w:rFonts w:hint="cs"/>
          <w:rtl/>
        </w:rPr>
        <w:t>ی</w:t>
      </w:r>
      <w:r w:rsidRPr="002A2FDD">
        <w:rPr>
          <w:rtl/>
        </w:rPr>
        <w:t xml:space="preserve"> استفاده نکن</w:t>
      </w:r>
      <w:r w:rsidRPr="002A2FDD">
        <w:rPr>
          <w:rFonts w:hint="cs"/>
          <w:rtl/>
        </w:rPr>
        <w:t>ی</w:t>
      </w:r>
      <w:r w:rsidRPr="002A2FDD">
        <w:rPr>
          <w:rFonts w:hint="eastAsia"/>
          <w:rtl/>
        </w:rPr>
        <w:t>د</w:t>
      </w:r>
      <w:r w:rsidRPr="002A2FDD">
        <w:rPr>
          <w:rtl/>
        </w:rPr>
        <w:t xml:space="preserve"> به آسان</w:t>
      </w:r>
      <w:r w:rsidRPr="002A2FDD">
        <w:rPr>
          <w:rFonts w:hint="cs"/>
          <w:rtl/>
        </w:rPr>
        <w:t>ی</w:t>
      </w:r>
      <w:r w:rsidRPr="002A2FDD">
        <w:rPr>
          <w:rtl/>
        </w:rPr>
        <w:t xml:space="preserve"> کوانت</w:t>
      </w:r>
      <w:r w:rsidRPr="002A2FDD">
        <w:rPr>
          <w:rFonts w:hint="cs"/>
          <w:rtl/>
        </w:rPr>
        <w:t>ی</w:t>
      </w:r>
      <w:r w:rsidRPr="002A2FDD">
        <w:rPr>
          <w:rFonts w:hint="eastAsia"/>
          <w:rtl/>
        </w:rPr>
        <w:t>زاس</w:t>
      </w:r>
      <w:r w:rsidRPr="002A2FDD">
        <w:rPr>
          <w:rFonts w:hint="cs"/>
          <w:rtl/>
        </w:rPr>
        <w:t>ی</w:t>
      </w:r>
      <w:r w:rsidRPr="002A2FDD">
        <w:rPr>
          <w:rFonts w:hint="eastAsia"/>
          <w:rtl/>
        </w:rPr>
        <w:t>ون</w:t>
      </w:r>
      <w:r w:rsidRPr="002A2FDD">
        <w:rPr>
          <w:rtl/>
        </w:rPr>
        <w:t xml:space="preserve"> را بر رو</w:t>
      </w:r>
      <w:r w:rsidRPr="002A2FDD">
        <w:rPr>
          <w:rFonts w:hint="cs"/>
          <w:rtl/>
        </w:rPr>
        <w:t>ی</w:t>
      </w:r>
      <w:r w:rsidRPr="002A2FDD">
        <w:rPr>
          <w:rtl/>
        </w:rPr>
        <w:t xml:space="preserve"> تصو</w:t>
      </w:r>
      <w:r w:rsidRPr="002A2FDD">
        <w:rPr>
          <w:rFonts w:hint="cs"/>
          <w:rtl/>
        </w:rPr>
        <w:t>ی</w:t>
      </w:r>
      <w:r w:rsidRPr="002A2FDD">
        <w:rPr>
          <w:rFonts w:hint="eastAsia"/>
          <w:rtl/>
        </w:rPr>
        <w:t>ر</w:t>
      </w:r>
      <w:r w:rsidRPr="002A2FDD">
        <w:rPr>
          <w:rtl/>
        </w:rPr>
        <w:t xml:space="preserve"> اصل</w:t>
      </w:r>
      <w:r w:rsidRPr="002A2FDD">
        <w:rPr>
          <w:rFonts w:hint="cs"/>
          <w:rtl/>
        </w:rPr>
        <w:t>ی</w:t>
      </w:r>
      <w:r w:rsidRPr="002A2FDD">
        <w:rPr>
          <w:rtl/>
        </w:rPr>
        <w:t xml:space="preserve"> اعمال کن</w:t>
      </w:r>
      <w:r w:rsidRPr="002A2FDD">
        <w:rPr>
          <w:rFonts w:hint="cs"/>
          <w:rtl/>
        </w:rPr>
        <w:t>ی</w:t>
      </w:r>
      <w:r w:rsidRPr="002A2FDD">
        <w:rPr>
          <w:rFonts w:hint="eastAsia"/>
          <w:rtl/>
        </w:rPr>
        <w:t>د</w:t>
      </w:r>
      <w:r w:rsidRPr="002A2FDD">
        <w:rPr>
          <w:rtl/>
        </w:rPr>
        <w:t>.</w:t>
      </w:r>
    </w:p>
    <w:p w14:paraId="64348227" w14:textId="420D0BEF" w:rsidR="00F4043B" w:rsidRDefault="00F4043B" w:rsidP="002A2FDD">
      <w:pPr>
        <w:pStyle w:val="a8"/>
      </w:pPr>
      <w:r w:rsidRPr="00F4043B">
        <w:rPr>
          <w:rtl/>
        </w:rPr>
        <w:t>نتا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ج</w:t>
      </w:r>
      <w:r w:rsidRPr="00F4043B">
        <w:rPr>
          <w:rtl/>
        </w:rPr>
        <w:t xml:space="preserve"> نشان‌دهنده حفظ نسبتاً خوب ک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ف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ت</w:t>
      </w:r>
      <w:r w:rsidRPr="00F4043B">
        <w:rPr>
          <w:rtl/>
        </w:rPr>
        <w:t xml:space="preserve"> تصو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ر</w:t>
      </w:r>
      <w:r w:rsidRPr="00F4043B">
        <w:rPr>
          <w:rtl/>
        </w:rPr>
        <w:t xml:space="preserve"> است، عل</w:t>
      </w:r>
      <w:r w:rsidRPr="00F4043B">
        <w:rPr>
          <w:rFonts w:hint="cs"/>
          <w:rtl/>
        </w:rPr>
        <w:t>ی‌</w:t>
      </w:r>
      <w:r w:rsidRPr="00F4043B">
        <w:rPr>
          <w:rFonts w:hint="eastAsia"/>
          <w:rtl/>
        </w:rPr>
        <w:t>رغم</w:t>
      </w:r>
      <w:r w:rsidRPr="00F4043B">
        <w:rPr>
          <w:rtl/>
        </w:rPr>
        <w:t xml:space="preserve"> ساده‌ساز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در روش فشرده‌ساز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. با مقدار </w:t>
      </w:r>
      <w:r w:rsidRPr="00F4043B">
        <w:t>PSNR</w:t>
      </w:r>
      <w:r w:rsidRPr="00F4043B">
        <w:rPr>
          <w:rtl/>
        </w:rPr>
        <w:t xml:space="preserve"> برابر با 31.15 دس</w:t>
      </w:r>
      <w:r w:rsidRPr="00F4043B">
        <w:rPr>
          <w:rFonts w:hint="cs"/>
          <w:rtl/>
        </w:rPr>
        <w:t>ی‌</w:t>
      </w:r>
      <w:r w:rsidRPr="00F4043B">
        <w:rPr>
          <w:rFonts w:hint="eastAsia"/>
          <w:rtl/>
        </w:rPr>
        <w:t>بل،</w:t>
      </w:r>
      <w:r w:rsidRPr="00F4043B">
        <w:rPr>
          <w:rtl/>
        </w:rPr>
        <w:t xml:space="preserve"> نو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ز</w:t>
      </w:r>
      <w:r w:rsidRPr="00F4043B">
        <w:rPr>
          <w:rtl/>
        </w:rPr>
        <w:t xml:space="preserve"> معرف</w:t>
      </w:r>
      <w:r w:rsidRPr="00F4043B">
        <w:rPr>
          <w:rFonts w:hint="cs"/>
          <w:rtl/>
        </w:rPr>
        <w:t>ی‌</w:t>
      </w:r>
      <w:r w:rsidRPr="00F4043B">
        <w:rPr>
          <w:rFonts w:hint="eastAsia"/>
          <w:rtl/>
        </w:rPr>
        <w:t>شده</w:t>
      </w:r>
      <w:r w:rsidRPr="00F4043B">
        <w:rPr>
          <w:rtl/>
        </w:rPr>
        <w:t xml:space="preserve"> توسط کوانت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زاس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ون</w:t>
      </w:r>
      <w:r w:rsidRPr="00F4043B">
        <w:rPr>
          <w:rtl/>
        </w:rPr>
        <w:t xml:space="preserve"> در حد متوسط است که نشان م</w:t>
      </w:r>
      <w:r w:rsidRPr="00F4043B">
        <w:rPr>
          <w:rFonts w:hint="cs"/>
          <w:rtl/>
        </w:rPr>
        <w:t>ی‌</w:t>
      </w:r>
      <w:r w:rsidRPr="00F4043B">
        <w:rPr>
          <w:rFonts w:hint="eastAsia"/>
          <w:rtl/>
        </w:rPr>
        <w:t>دهد</w:t>
      </w:r>
      <w:r w:rsidRPr="00F4043B">
        <w:rPr>
          <w:rtl/>
        </w:rPr>
        <w:t xml:space="preserve"> تصو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ر</w:t>
      </w:r>
      <w:r w:rsidRPr="00F4043B">
        <w:rPr>
          <w:rtl/>
        </w:rPr>
        <w:t xml:space="preserve"> بازساز</w:t>
      </w:r>
      <w:r w:rsidRPr="00F4043B">
        <w:rPr>
          <w:rFonts w:hint="cs"/>
          <w:rtl/>
        </w:rPr>
        <w:t>ی‌</w:t>
      </w:r>
      <w:r w:rsidRPr="00F4043B">
        <w:rPr>
          <w:rFonts w:hint="eastAsia"/>
          <w:rtl/>
        </w:rPr>
        <w:t>شده</w:t>
      </w:r>
      <w:r w:rsidRPr="00F4043B">
        <w:rPr>
          <w:rtl/>
        </w:rPr>
        <w:t xml:space="preserve"> از نظر دق</w:t>
      </w:r>
      <w:r w:rsidRPr="00F4043B">
        <w:rPr>
          <w:rFonts w:hint="eastAsia"/>
          <w:rtl/>
        </w:rPr>
        <w:t>ت</w:t>
      </w:r>
      <w:r w:rsidRPr="00F4043B">
        <w:rPr>
          <w:rtl/>
        </w:rPr>
        <w:t xml:space="preserve"> پ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کسل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شباهت مناسب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به تصو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ر</w:t>
      </w:r>
      <w:r w:rsidRPr="00F4043B">
        <w:rPr>
          <w:rtl/>
        </w:rPr>
        <w:t xml:space="preserve"> اصل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دارد. همچن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ن،</w:t>
      </w:r>
      <w:r w:rsidRPr="00F4043B">
        <w:rPr>
          <w:rtl/>
        </w:rPr>
        <w:t xml:space="preserve"> مقدار </w:t>
      </w:r>
      <w:r w:rsidRPr="00F4043B">
        <w:t>SSIM</w:t>
      </w:r>
      <w:r w:rsidRPr="00F4043B">
        <w:rPr>
          <w:rtl/>
        </w:rPr>
        <w:t xml:space="preserve"> برابر </w:t>
      </w:r>
      <w:r w:rsidRPr="00F4043B">
        <w:rPr>
          <w:rtl/>
        </w:rPr>
        <w:lastRenderedPageBreak/>
        <w:t>با 0.83 نشان‌دهنده ا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ن</w:t>
      </w:r>
      <w:r w:rsidRPr="00F4043B">
        <w:rPr>
          <w:rtl/>
        </w:rPr>
        <w:t xml:space="preserve"> است که جزئ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ات</w:t>
      </w:r>
      <w:r w:rsidRPr="00F4043B">
        <w:rPr>
          <w:rtl/>
        </w:rPr>
        <w:t xml:space="preserve"> ساختار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و بافت‌ها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تصو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ر</w:t>
      </w:r>
      <w:r w:rsidRPr="00F4043B">
        <w:rPr>
          <w:rtl/>
        </w:rPr>
        <w:t xml:space="preserve"> اصل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تا حد خوب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حفظ شده‌اند، حت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اگر برخ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از جزئ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ات</w:t>
      </w:r>
      <w:r w:rsidRPr="00F4043B">
        <w:rPr>
          <w:rtl/>
        </w:rPr>
        <w:t xml:space="preserve"> ر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زتر</w:t>
      </w:r>
      <w:r w:rsidRPr="00F4043B">
        <w:rPr>
          <w:rtl/>
        </w:rPr>
        <w:t xml:space="preserve"> از دست رفته باشند. بنابرا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ن،</w:t>
      </w:r>
      <w:r w:rsidRPr="00F4043B">
        <w:rPr>
          <w:rtl/>
        </w:rPr>
        <w:t xml:space="preserve"> روش </w:t>
      </w:r>
      <w:r w:rsidRPr="00F4043B">
        <w:t>Direct Quantization</w:t>
      </w:r>
      <w:r w:rsidRPr="00F4043B">
        <w:rPr>
          <w:rtl/>
        </w:rPr>
        <w:t xml:space="preserve"> به عنوان 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ک</w:t>
      </w:r>
      <w:r w:rsidRPr="00F4043B">
        <w:rPr>
          <w:rtl/>
        </w:rPr>
        <w:t xml:space="preserve"> روش </w:t>
      </w:r>
      <w:r w:rsidRPr="00F4043B">
        <w:rPr>
          <w:rFonts w:hint="eastAsia"/>
          <w:rtl/>
        </w:rPr>
        <w:t>فشرده‌ساز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مؤثر با توازن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مناسب ب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ن</w:t>
      </w:r>
      <w:r w:rsidRPr="00F4043B">
        <w:rPr>
          <w:rtl/>
        </w:rPr>
        <w:t xml:space="preserve"> ک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ف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ت</w:t>
      </w:r>
      <w:r w:rsidRPr="00F4043B">
        <w:rPr>
          <w:rtl/>
        </w:rPr>
        <w:t xml:space="preserve"> تصو</w:t>
      </w:r>
      <w:r w:rsidRPr="00F4043B">
        <w:rPr>
          <w:rFonts w:hint="cs"/>
          <w:rtl/>
        </w:rPr>
        <w:t>ی</w:t>
      </w:r>
      <w:r w:rsidRPr="00F4043B">
        <w:rPr>
          <w:rFonts w:hint="eastAsia"/>
          <w:rtl/>
        </w:rPr>
        <w:t>ر</w:t>
      </w:r>
      <w:r w:rsidRPr="00F4043B">
        <w:rPr>
          <w:rtl/>
        </w:rPr>
        <w:t xml:space="preserve"> و سادگ</w:t>
      </w:r>
      <w:r w:rsidRPr="00F4043B">
        <w:rPr>
          <w:rFonts w:hint="cs"/>
          <w:rtl/>
        </w:rPr>
        <w:t>ی</w:t>
      </w:r>
      <w:r w:rsidRPr="00F4043B">
        <w:rPr>
          <w:rtl/>
        </w:rPr>
        <w:t xml:space="preserve"> عمل م</w:t>
      </w:r>
      <w:r w:rsidRPr="00F4043B">
        <w:rPr>
          <w:rFonts w:hint="cs"/>
          <w:rtl/>
        </w:rPr>
        <w:t>ی‌</w:t>
      </w:r>
      <w:r w:rsidRPr="00F4043B">
        <w:rPr>
          <w:rFonts w:hint="eastAsia"/>
          <w:rtl/>
        </w:rPr>
        <w:t>کند</w:t>
      </w:r>
      <w:r w:rsidRPr="00F4043B">
        <w:rPr>
          <w:rtl/>
        </w:rPr>
        <w:t>.</w:t>
      </w:r>
    </w:p>
    <w:p w14:paraId="65D762AA" w14:textId="4130205B" w:rsidR="00F4043B" w:rsidRDefault="00F4043B" w:rsidP="00F4043B">
      <w:pPr>
        <w:pStyle w:val="a8"/>
        <w:pBdr>
          <w:bottom w:val="single" w:sz="12" w:space="1" w:color="auto"/>
        </w:pBdr>
        <w:jc w:val="center"/>
      </w:pPr>
      <w:r>
        <w:rPr>
          <w:noProof/>
        </w:rPr>
        <w:drawing>
          <wp:inline distT="0" distB="0" distL="0" distR="0" wp14:anchorId="2798E412" wp14:editId="3D018ABD">
            <wp:extent cx="4455164" cy="1997497"/>
            <wp:effectExtent l="0" t="0" r="0" b="0"/>
            <wp:docPr id="18165824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39" t="13429" r="9311" b="19777"/>
                    <a:stretch/>
                  </pic:blipFill>
                  <pic:spPr bwMode="auto">
                    <a:xfrm>
                      <a:off x="0" y="0"/>
                      <a:ext cx="4456583" cy="1998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56EFD8" w14:textId="6A3986A8" w:rsidR="00492BFB" w:rsidRDefault="003A247B" w:rsidP="003A247B">
      <w:pPr>
        <w:pStyle w:val="a8"/>
        <w:rPr>
          <w:lang w:bidi="fa-IR"/>
        </w:rPr>
      </w:pPr>
      <w:r w:rsidRPr="003A247B">
        <w:rPr>
          <w:rtl/>
          <w:lang w:bidi="fa-IR"/>
        </w:rPr>
        <w:t xml:space="preserve">۴-۶) حالا </w:t>
      </w:r>
      <w:r w:rsidRPr="003A247B">
        <w:t>JPEG</w:t>
      </w:r>
      <w:r w:rsidRPr="003A247B">
        <w:rPr>
          <w:rtl/>
          <w:lang w:bidi="fa-IR"/>
        </w:rPr>
        <w:t xml:space="preserve"> را برا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تصاو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ر</w:t>
      </w:r>
      <w:r w:rsidRPr="003A247B">
        <w:rPr>
          <w:rtl/>
          <w:lang w:bidi="fa-IR"/>
        </w:rPr>
        <w:t xml:space="preserve"> رنگ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انجام ده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د</w:t>
      </w:r>
      <w:r w:rsidRPr="003A247B">
        <w:rPr>
          <w:rtl/>
          <w:lang w:bidi="fa-IR"/>
        </w:rPr>
        <w:t xml:space="preserve"> در متلب از دستور </w:t>
      </w:r>
      <w:r w:rsidRPr="003A247B">
        <w:t>rgb2ycb</w:t>
      </w:r>
      <w:r>
        <w:t>r</w:t>
      </w:r>
      <w:r w:rsidRPr="003A247B">
        <w:rPr>
          <w:rtl/>
          <w:lang w:bidi="fa-IR"/>
        </w:rPr>
        <w:t xml:space="preserve"> برا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تبد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ل</w:t>
      </w:r>
      <w:r w:rsidRPr="003A247B">
        <w:rPr>
          <w:rtl/>
          <w:lang w:bidi="fa-IR"/>
        </w:rPr>
        <w:t xml:space="preserve"> تصو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ر</w:t>
      </w:r>
      <w:r w:rsidRPr="003A247B">
        <w:rPr>
          <w:rtl/>
          <w:lang w:bidi="fa-IR"/>
        </w:rPr>
        <w:t xml:space="preserve"> قرمز-سبز-آب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به </w:t>
      </w:r>
      <w:r w:rsidRPr="003A247B">
        <w:t>Lumina</w:t>
      </w:r>
      <w:r w:rsidRPr="003A247B">
        <w:rPr>
          <w:rtl/>
          <w:lang w:bidi="fa-IR"/>
        </w:rPr>
        <w:t xml:space="preserve"> و </w:t>
      </w:r>
      <w:r w:rsidRPr="003A247B">
        <w:t>Chroma</w:t>
      </w:r>
      <w:r w:rsidRPr="003A247B">
        <w:rPr>
          <w:rtl/>
          <w:lang w:bidi="fa-IR"/>
        </w:rPr>
        <w:t xml:space="preserve"> استفاده کن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د</w:t>
      </w:r>
      <w:r w:rsidRPr="003A247B">
        <w:rPr>
          <w:rtl/>
          <w:lang w:bidi="fa-IR"/>
        </w:rPr>
        <w:t xml:space="preserve"> سپس بر رو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هر 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ک</w:t>
      </w:r>
      <w:r w:rsidRPr="003A247B">
        <w:rPr>
          <w:rtl/>
          <w:lang w:bidi="fa-IR"/>
        </w:rPr>
        <w:t xml:space="preserve"> از سه کانال به صورت مستقل فشرده ساز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از نوع </w:t>
      </w:r>
      <w:r w:rsidRPr="003A247B">
        <w:t>JPEG</w:t>
      </w:r>
      <w:r w:rsidRPr="003A247B">
        <w:rPr>
          <w:rtl/>
          <w:lang w:bidi="fa-IR"/>
        </w:rPr>
        <w:t xml:space="preserve"> را اعمال کن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د</w:t>
      </w:r>
      <w:r w:rsidRPr="003A247B">
        <w:rPr>
          <w:rtl/>
          <w:lang w:bidi="fa-IR"/>
        </w:rPr>
        <w:t xml:space="preserve"> بعد از معکوس کردن فشرده ساز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تبد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ل</w:t>
      </w:r>
      <w:r w:rsidRPr="003A247B">
        <w:rPr>
          <w:rtl/>
          <w:lang w:bidi="fa-IR"/>
        </w:rPr>
        <w:t xml:space="preserve"> رنگ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را معکوس کن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د</w:t>
      </w:r>
      <w:r w:rsidRPr="003A247B">
        <w:rPr>
          <w:rtl/>
          <w:lang w:bidi="fa-IR"/>
        </w:rPr>
        <w:t xml:space="preserve"> و نت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جه</w:t>
      </w:r>
      <w:r w:rsidRPr="003A247B">
        <w:rPr>
          <w:rtl/>
          <w:lang w:bidi="fa-IR"/>
        </w:rPr>
        <w:t xml:space="preserve"> را بب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ن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د</w:t>
      </w:r>
      <w:r w:rsidRPr="003A247B">
        <w:rPr>
          <w:rtl/>
          <w:lang w:bidi="fa-IR"/>
        </w:rPr>
        <w:t xml:space="preserve"> مادام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که ثابت نسبت فشرده ساز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را برا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کانال </w:t>
      </w:r>
      <w:r w:rsidRPr="003A247B">
        <w:t>Y</w:t>
      </w:r>
      <w:r w:rsidRPr="003A247B">
        <w:rPr>
          <w:rtl/>
          <w:lang w:bidi="fa-IR"/>
        </w:rPr>
        <w:t xml:space="preserve"> حفظ کرده ا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د،</w:t>
      </w:r>
      <w:r w:rsidRPr="003A247B">
        <w:rPr>
          <w:rtl/>
          <w:lang w:bidi="fa-IR"/>
        </w:rPr>
        <w:t xml:space="preserve"> فشرده ساز</w:t>
      </w:r>
      <w:r w:rsidRPr="003A247B">
        <w:rPr>
          <w:rFonts w:hint="cs"/>
          <w:rtl/>
          <w:lang w:bidi="fa-IR"/>
        </w:rPr>
        <w:t>ی</w:t>
      </w:r>
      <w:r w:rsidRPr="003A247B">
        <w:rPr>
          <w:rtl/>
          <w:lang w:bidi="fa-IR"/>
        </w:rPr>
        <w:t xml:space="preserve"> دو کانال </w:t>
      </w:r>
      <w:r w:rsidRPr="003A247B">
        <w:t>chrominance</w:t>
      </w:r>
      <w:r w:rsidRPr="003A247B">
        <w:rPr>
          <w:rtl/>
          <w:lang w:bidi="fa-IR"/>
        </w:rPr>
        <w:t xml:space="preserve"> را افزا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ش</w:t>
      </w:r>
      <w:r w:rsidRPr="003A247B">
        <w:rPr>
          <w:rtl/>
          <w:lang w:bidi="fa-IR"/>
        </w:rPr>
        <w:t xml:space="preserve"> ده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د</w:t>
      </w:r>
      <w:r w:rsidRPr="003A247B">
        <w:rPr>
          <w:rtl/>
          <w:lang w:bidi="fa-IR"/>
        </w:rPr>
        <w:t xml:space="preserve"> و نتا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ج</w:t>
      </w:r>
      <w:r w:rsidRPr="003A247B">
        <w:rPr>
          <w:rtl/>
          <w:lang w:bidi="fa-IR"/>
        </w:rPr>
        <w:t xml:space="preserve"> را بب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ن</w:t>
      </w:r>
      <w:r w:rsidRPr="003A247B">
        <w:rPr>
          <w:rFonts w:hint="cs"/>
          <w:rtl/>
          <w:lang w:bidi="fa-IR"/>
        </w:rPr>
        <w:t>ی</w:t>
      </w:r>
      <w:r w:rsidRPr="003A247B">
        <w:rPr>
          <w:rFonts w:hint="eastAsia"/>
          <w:rtl/>
          <w:lang w:bidi="fa-IR"/>
        </w:rPr>
        <w:t>د</w:t>
      </w:r>
      <w:r w:rsidRPr="003A247B">
        <w:rPr>
          <w:rtl/>
          <w:lang w:bidi="fa-IR"/>
        </w:rPr>
        <w:t>.</w:t>
      </w:r>
    </w:p>
    <w:p w14:paraId="3B1FB4F8" w14:textId="77777777" w:rsidR="000C3563" w:rsidRDefault="000C3563" w:rsidP="003A247B">
      <w:pPr>
        <w:pStyle w:val="a8"/>
        <w:rPr>
          <w:lang w:bidi="fa-IR"/>
        </w:rPr>
      </w:pPr>
    </w:p>
    <w:p w14:paraId="064BA7E2" w14:textId="43BFF8B8" w:rsidR="000C3563" w:rsidRDefault="000C3563" w:rsidP="003A247B">
      <w:pPr>
        <w:pStyle w:val="a8"/>
        <w:rPr>
          <w:lang w:bidi="fa-IR"/>
        </w:rPr>
      </w:pPr>
      <w:r w:rsidRPr="000C3563">
        <w:rPr>
          <w:rtl/>
          <w:lang w:bidi="fa-IR"/>
        </w:rPr>
        <w:t>با افزا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ش</w:t>
      </w:r>
      <w:r w:rsidRPr="000C3563">
        <w:rPr>
          <w:rtl/>
          <w:lang w:bidi="fa-IR"/>
        </w:rPr>
        <w:t xml:space="preserve"> فشرده‌ساز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کانال‌ها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کروم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نانس</w:t>
      </w:r>
      <w:r w:rsidRPr="000C3563">
        <w:rPr>
          <w:rtl/>
          <w:lang w:bidi="fa-IR"/>
        </w:rPr>
        <w:t xml:space="preserve"> (</w:t>
      </w:r>
      <w:r w:rsidRPr="000C3563">
        <w:rPr>
          <w:lang w:bidi="fa-IR"/>
        </w:rPr>
        <w:t>Chrominance</w:t>
      </w:r>
      <w:r w:rsidRPr="000C3563">
        <w:rPr>
          <w:rtl/>
          <w:lang w:bidi="fa-IR"/>
        </w:rPr>
        <w:t>)، م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زان</w:t>
      </w:r>
      <w:r w:rsidRPr="000C3563">
        <w:rPr>
          <w:rtl/>
          <w:lang w:bidi="fa-IR"/>
        </w:rPr>
        <w:t xml:space="preserve"> کاهش </w:t>
      </w:r>
      <w:r w:rsidRPr="000C3563">
        <w:rPr>
          <w:lang w:bidi="fa-IR"/>
        </w:rPr>
        <w:t>PSNR</w:t>
      </w:r>
      <w:r w:rsidRPr="000C3563">
        <w:rPr>
          <w:rtl/>
          <w:lang w:bidi="fa-IR"/>
        </w:rPr>
        <w:t xml:space="preserve"> به مقدار</w:t>
      </w:r>
      <w:r w:rsidRPr="000C3563">
        <w:rPr>
          <w:lang w:bidi="fa-IR"/>
        </w:rPr>
        <w:t>dB</w:t>
      </w:r>
      <w:r w:rsidRPr="000C3563">
        <w:rPr>
          <w:rtl/>
          <w:lang w:bidi="fa-IR"/>
        </w:rPr>
        <w:t xml:space="preserve"> 16.54 رس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ده</w:t>
      </w:r>
      <w:r w:rsidRPr="000C3563">
        <w:rPr>
          <w:rtl/>
          <w:lang w:bidi="fa-IR"/>
        </w:rPr>
        <w:t xml:space="preserve"> است که نشان‌دهنده افت ک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ف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ت</w:t>
      </w:r>
      <w:r w:rsidRPr="000C3563">
        <w:rPr>
          <w:rtl/>
          <w:lang w:bidi="fa-IR"/>
        </w:rPr>
        <w:t xml:space="preserve"> تصو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ر</w:t>
      </w:r>
      <w:r w:rsidRPr="000C3563">
        <w:rPr>
          <w:rtl/>
          <w:lang w:bidi="fa-IR"/>
        </w:rPr>
        <w:t xml:space="preserve"> نسبت به نسخه اصل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است. با ا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ن</w:t>
      </w:r>
      <w:r w:rsidRPr="000C3563">
        <w:rPr>
          <w:rtl/>
          <w:lang w:bidi="fa-IR"/>
        </w:rPr>
        <w:t xml:space="preserve"> حال، مقدار </w:t>
      </w:r>
      <w:r w:rsidRPr="000C3563">
        <w:rPr>
          <w:lang w:bidi="fa-IR"/>
        </w:rPr>
        <w:t>SSIM</w:t>
      </w:r>
      <w:r w:rsidRPr="000C3563">
        <w:rPr>
          <w:rtl/>
          <w:lang w:bidi="fa-IR"/>
        </w:rPr>
        <w:t xml:space="preserve"> برابر با 0.7560 باق</w:t>
      </w:r>
      <w:r w:rsidRPr="000C3563">
        <w:rPr>
          <w:rFonts w:hint="cs"/>
          <w:rtl/>
          <w:lang w:bidi="fa-IR"/>
        </w:rPr>
        <w:t>ی‌</w:t>
      </w:r>
      <w:r w:rsidRPr="000C3563">
        <w:rPr>
          <w:rFonts w:hint="eastAsia"/>
          <w:rtl/>
          <w:lang w:bidi="fa-IR"/>
        </w:rPr>
        <w:t>مانده</w:t>
      </w:r>
      <w:r w:rsidRPr="000C3563">
        <w:rPr>
          <w:rtl/>
          <w:lang w:bidi="fa-IR"/>
        </w:rPr>
        <w:t xml:space="preserve"> که ب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انگر</w:t>
      </w:r>
      <w:r w:rsidRPr="000C3563">
        <w:rPr>
          <w:rtl/>
          <w:lang w:bidi="fa-IR"/>
        </w:rPr>
        <w:t xml:space="preserve"> حفظ ساختارها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اصل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تصو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ر</w:t>
      </w:r>
      <w:r w:rsidRPr="000C3563">
        <w:rPr>
          <w:rtl/>
          <w:lang w:bidi="fa-IR"/>
        </w:rPr>
        <w:t xml:space="preserve"> است. ا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ن</w:t>
      </w:r>
      <w:r w:rsidRPr="000C3563">
        <w:rPr>
          <w:rtl/>
          <w:lang w:bidi="fa-IR"/>
        </w:rPr>
        <w:t xml:space="preserve"> نتا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ج</w:t>
      </w:r>
      <w:r w:rsidRPr="000C3563">
        <w:rPr>
          <w:rtl/>
          <w:lang w:bidi="fa-IR"/>
        </w:rPr>
        <w:t xml:space="preserve"> نشا</w:t>
      </w:r>
      <w:r w:rsidRPr="000C3563">
        <w:rPr>
          <w:rFonts w:hint="eastAsia"/>
          <w:rtl/>
          <w:lang w:bidi="fa-IR"/>
        </w:rPr>
        <w:t>ن</w:t>
      </w:r>
      <w:r w:rsidRPr="000C3563">
        <w:rPr>
          <w:rtl/>
          <w:lang w:bidi="fa-IR"/>
        </w:rPr>
        <w:t xml:space="preserve"> م</w:t>
      </w:r>
      <w:r w:rsidRPr="000C3563">
        <w:rPr>
          <w:rFonts w:hint="cs"/>
          <w:rtl/>
          <w:lang w:bidi="fa-IR"/>
        </w:rPr>
        <w:t>ی‌</w:t>
      </w:r>
      <w:r w:rsidRPr="000C3563">
        <w:rPr>
          <w:rFonts w:hint="eastAsia"/>
          <w:rtl/>
          <w:lang w:bidi="fa-IR"/>
        </w:rPr>
        <w:t>دهند</w:t>
      </w:r>
      <w:r w:rsidRPr="000C3563">
        <w:rPr>
          <w:rtl/>
          <w:lang w:bidi="fa-IR"/>
        </w:rPr>
        <w:t xml:space="preserve"> که افزا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ش</w:t>
      </w:r>
      <w:r w:rsidRPr="000C3563">
        <w:rPr>
          <w:rtl/>
          <w:lang w:bidi="fa-IR"/>
        </w:rPr>
        <w:t xml:space="preserve"> فشرده‌ساز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در کانال‌ها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کروم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نانس</w:t>
      </w:r>
      <w:r w:rsidRPr="000C3563">
        <w:rPr>
          <w:rtl/>
          <w:lang w:bidi="fa-IR"/>
        </w:rPr>
        <w:t xml:space="preserve"> بدون تاث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ر</w:t>
      </w:r>
      <w:r w:rsidRPr="000C3563">
        <w:rPr>
          <w:rtl/>
          <w:lang w:bidi="fa-IR"/>
        </w:rPr>
        <w:t xml:space="preserve"> ز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اد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بر درک بصر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تصو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ر،</w:t>
      </w:r>
      <w:r w:rsidRPr="000C3563">
        <w:rPr>
          <w:rtl/>
          <w:lang w:bidi="fa-IR"/>
        </w:rPr>
        <w:t xml:space="preserve"> به بهبود فشرده‌ساز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منجر م</w:t>
      </w:r>
      <w:r w:rsidRPr="000C3563">
        <w:rPr>
          <w:rFonts w:hint="cs"/>
          <w:rtl/>
          <w:lang w:bidi="fa-IR"/>
        </w:rPr>
        <w:t>ی‌</w:t>
      </w:r>
      <w:r w:rsidRPr="000C3563">
        <w:rPr>
          <w:rFonts w:hint="eastAsia"/>
          <w:rtl/>
          <w:lang w:bidi="fa-IR"/>
        </w:rPr>
        <w:t>شود،</w:t>
      </w:r>
      <w:r w:rsidRPr="000C3563">
        <w:rPr>
          <w:rtl/>
          <w:lang w:bidi="fa-IR"/>
        </w:rPr>
        <w:t xml:space="preserve"> ول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با افت جزئ</w:t>
      </w:r>
      <w:r w:rsidRPr="000C3563">
        <w:rPr>
          <w:rFonts w:hint="cs"/>
          <w:rtl/>
          <w:lang w:bidi="fa-IR"/>
        </w:rPr>
        <w:t>ی</w:t>
      </w:r>
      <w:r w:rsidRPr="000C3563">
        <w:rPr>
          <w:rFonts w:hint="eastAsia"/>
          <w:rtl/>
          <w:lang w:bidi="fa-IR"/>
        </w:rPr>
        <w:t>ات</w:t>
      </w:r>
      <w:r w:rsidRPr="000C3563">
        <w:rPr>
          <w:rtl/>
          <w:lang w:bidi="fa-IR"/>
        </w:rPr>
        <w:t xml:space="preserve"> در کانال‌ها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رنگ</w:t>
      </w:r>
      <w:r w:rsidRPr="000C3563">
        <w:rPr>
          <w:rFonts w:hint="cs"/>
          <w:rtl/>
          <w:lang w:bidi="fa-IR"/>
        </w:rPr>
        <w:t>ی</w:t>
      </w:r>
      <w:r w:rsidRPr="000C3563">
        <w:rPr>
          <w:rtl/>
          <w:lang w:bidi="fa-IR"/>
        </w:rPr>
        <w:t xml:space="preserve"> همراه است.</w:t>
      </w:r>
    </w:p>
    <w:p w14:paraId="7320BBD6" w14:textId="77777777" w:rsidR="00237900" w:rsidRPr="003A247B" w:rsidRDefault="00237900" w:rsidP="003A247B">
      <w:pPr>
        <w:pStyle w:val="a8"/>
        <w:rPr>
          <w:rtl/>
          <w:lang w:bidi="fa-IR"/>
        </w:rPr>
      </w:pPr>
    </w:p>
    <w:p w14:paraId="1D8F4D2A" w14:textId="77777777" w:rsidR="002A2FDD" w:rsidRDefault="002A2FDD" w:rsidP="002A2FDD">
      <w:pPr>
        <w:pStyle w:val="a8"/>
        <w:rPr>
          <w:lang w:bidi="fa-IR"/>
        </w:rPr>
      </w:pPr>
    </w:p>
    <w:p w14:paraId="6C7681D5" w14:textId="77777777" w:rsidR="000C3563" w:rsidRDefault="000C3563" w:rsidP="002A2FDD">
      <w:pPr>
        <w:pStyle w:val="a8"/>
        <w:rPr>
          <w:lang w:bidi="fa-IR"/>
        </w:rPr>
      </w:pPr>
    </w:p>
    <w:p w14:paraId="05A8470B" w14:textId="6B37C078" w:rsidR="000C3563" w:rsidRPr="002A2FDD" w:rsidRDefault="000C3563" w:rsidP="000C3563">
      <w:pPr>
        <w:pStyle w:val="a8"/>
        <w:jc w:val="center"/>
        <w:rPr>
          <w:lang w:bidi="fa-IR"/>
        </w:rPr>
      </w:pPr>
      <w:r>
        <w:rPr>
          <w:noProof/>
          <w:lang w:bidi="fa-IR"/>
        </w:rPr>
        <w:lastRenderedPageBreak/>
        <w:drawing>
          <wp:inline distT="0" distB="0" distL="0" distR="0" wp14:anchorId="31222D6F" wp14:editId="11B580F1">
            <wp:extent cx="4434021" cy="1996862"/>
            <wp:effectExtent l="0" t="0" r="0" b="0"/>
            <wp:docPr id="187487769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210" t="13431" r="9295" b="19784"/>
                    <a:stretch/>
                  </pic:blipFill>
                  <pic:spPr bwMode="auto">
                    <a:xfrm>
                      <a:off x="0" y="0"/>
                      <a:ext cx="4436182" cy="1997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bidi="fa-IR"/>
        </w:rPr>
        <w:drawing>
          <wp:inline distT="0" distB="0" distL="0" distR="0" wp14:anchorId="48466E35" wp14:editId="6E175F72">
            <wp:extent cx="4476860" cy="2018485"/>
            <wp:effectExtent l="0" t="0" r="0" b="0"/>
            <wp:docPr id="1673504696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52" t="13075" r="9119" b="19430"/>
                    <a:stretch/>
                  </pic:blipFill>
                  <pic:spPr bwMode="auto">
                    <a:xfrm>
                      <a:off x="0" y="0"/>
                      <a:ext cx="4478228" cy="2019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884FE2" w14:textId="77777777" w:rsidR="00035945" w:rsidRPr="00A2123B" w:rsidRDefault="00035945" w:rsidP="00A2123B">
      <w:pPr>
        <w:pStyle w:val="a8"/>
        <w:pBdr>
          <w:bottom w:val="single" w:sz="12" w:space="1" w:color="auto"/>
        </w:pBdr>
        <w:rPr>
          <w:rtl/>
          <w:lang w:bidi="fa-IR"/>
        </w:rPr>
      </w:pPr>
    </w:p>
    <w:p w14:paraId="755540DC" w14:textId="77777777" w:rsidR="00987558" w:rsidRDefault="00987558" w:rsidP="00893523">
      <w:pPr>
        <w:pStyle w:val="a8"/>
        <w:rPr>
          <w:b/>
          <w:bCs/>
          <w:rtl/>
          <w:lang w:bidi="fa-IR"/>
        </w:rPr>
      </w:pPr>
      <w:r>
        <w:rPr>
          <w:rFonts w:hint="cs"/>
          <w:rtl/>
          <w:lang w:bidi="fa-IR"/>
        </w:rPr>
        <w:t xml:space="preserve">7) </w:t>
      </w:r>
      <w:r w:rsidRPr="00987558">
        <w:rPr>
          <w:rtl/>
          <w:lang w:bidi="fa-IR"/>
        </w:rPr>
        <w:t xml:space="preserve">سوال </w:t>
      </w:r>
      <w:r w:rsidRPr="00987558">
        <w:rPr>
          <w:b/>
          <w:bCs/>
          <w:rtl/>
          <w:lang w:bidi="fa-IR"/>
        </w:rPr>
        <w:t>امت</w:t>
      </w:r>
      <w:r w:rsidRPr="00987558">
        <w:rPr>
          <w:rFonts w:hint="cs"/>
          <w:b/>
          <w:bCs/>
          <w:rtl/>
          <w:lang w:bidi="fa-IR"/>
        </w:rPr>
        <w:t>ی</w:t>
      </w:r>
      <w:r w:rsidRPr="00987558">
        <w:rPr>
          <w:rFonts w:hint="eastAsia"/>
          <w:b/>
          <w:bCs/>
          <w:rtl/>
          <w:lang w:bidi="fa-IR"/>
        </w:rPr>
        <w:t>از</w:t>
      </w:r>
      <w:r w:rsidRPr="00987558">
        <w:rPr>
          <w:rFonts w:hint="cs"/>
          <w:b/>
          <w:bCs/>
          <w:rtl/>
          <w:lang w:bidi="fa-IR"/>
        </w:rPr>
        <w:t>ی</w:t>
      </w:r>
      <w:r w:rsidRPr="00987558">
        <w:rPr>
          <w:b/>
          <w:bCs/>
          <w:rtl/>
          <w:lang w:bidi="fa-IR"/>
        </w:rPr>
        <w:t xml:space="preserve"> مثال</w:t>
      </w:r>
      <w:r w:rsidRPr="00987558">
        <w:rPr>
          <w:rFonts w:hint="cs"/>
          <w:b/>
          <w:bCs/>
          <w:rtl/>
          <w:lang w:bidi="fa-IR"/>
        </w:rPr>
        <w:t>ی</w:t>
      </w:r>
      <w:r w:rsidRPr="00987558">
        <w:rPr>
          <w:b/>
          <w:bCs/>
          <w:rtl/>
          <w:lang w:bidi="fa-IR"/>
        </w:rPr>
        <w:t xml:space="preserve"> از </w:t>
      </w:r>
      <w:r w:rsidRPr="00987558">
        <w:rPr>
          <w:b/>
          <w:bCs/>
          <w:lang w:bidi="fa-IR"/>
        </w:rPr>
        <w:t>DFT</w:t>
      </w:r>
      <w:r w:rsidRPr="00987558">
        <w:rPr>
          <w:b/>
          <w:bCs/>
          <w:rtl/>
          <w:lang w:bidi="fa-IR"/>
        </w:rPr>
        <w:t xml:space="preserve"> برا</w:t>
      </w:r>
      <w:r w:rsidRPr="00987558">
        <w:rPr>
          <w:rFonts w:hint="cs"/>
          <w:b/>
          <w:bCs/>
          <w:rtl/>
          <w:lang w:bidi="fa-IR"/>
        </w:rPr>
        <w:t>ی</w:t>
      </w:r>
      <w:r w:rsidRPr="00987558">
        <w:rPr>
          <w:b/>
          <w:bCs/>
          <w:rtl/>
          <w:lang w:bidi="fa-IR"/>
        </w:rPr>
        <w:t xml:space="preserve"> تصاو</w:t>
      </w:r>
      <w:r w:rsidRPr="00987558">
        <w:rPr>
          <w:rFonts w:hint="cs"/>
          <w:b/>
          <w:bCs/>
          <w:rtl/>
          <w:lang w:bidi="fa-IR"/>
        </w:rPr>
        <w:t>ی</w:t>
      </w:r>
      <w:r w:rsidRPr="00987558">
        <w:rPr>
          <w:rFonts w:hint="eastAsia"/>
          <w:b/>
          <w:bCs/>
          <w:rtl/>
          <w:lang w:bidi="fa-IR"/>
        </w:rPr>
        <w:t>ر</w:t>
      </w:r>
      <w:r w:rsidRPr="00987558">
        <w:rPr>
          <w:b/>
          <w:bCs/>
          <w:rtl/>
          <w:lang w:bidi="fa-IR"/>
        </w:rPr>
        <w:t xml:space="preserve"> دلخواه</w:t>
      </w:r>
    </w:p>
    <w:p w14:paraId="1A1183B9" w14:textId="77777777" w:rsidR="00987558" w:rsidRDefault="00987558" w:rsidP="00893523">
      <w:pPr>
        <w:pStyle w:val="a8"/>
        <w:rPr>
          <w:rFonts w:ascii="Arial" w:hAnsi="Arial" w:cs="Arial"/>
          <w:rtl/>
          <w:lang w:bidi="fa-IR"/>
        </w:rPr>
      </w:pPr>
      <w:r w:rsidRPr="00987558">
        <w:rPr>
          <w:rtl/>
          <w:lang w:bidi="fa-IR"/>
        </w:rPr>
        <w:t xml:space="preserve">۱-۷) </w:t>
      </w:r>
      <w:r w:rsidRPr="00987558">
        <w:rPr>
          <w:lang w:bidi="fa-IR"/>
        </w:rPr>
        <w:t>DFT</w:t>
      </w:r>
      <w:r w:rsidRPr="00987558">
        <w:rPr>
          <w:rtl/>
          <w:lang w:bidi="fa-IR"/>
        </w:rPr>
        <w:t xml:space="preserve"> دو بعد</w:t>
      </w:r>
      <w:r w:rsidRPr="00987558">
        <w:rPr>
          <w:rFonts w:hint="cs"/>
          <w:rtl/>
          <w:lang w:bidi="fa-IR"/>
        </w:rPr>
        <w:t>ی</w:t>
      </w:r>
      <w:r w:rsidRPr="00987558">
        <w:rPr>
          <w:rtl/>
          <w:lang w:bidi="fa-IR"/>
        </w:rPr>
        <w:t xml:space="preserve"> را از رو</w:t>
      </w:r>
      <w:r w:rsidRPr="00987558">
        <w:rPr>
          <w:rFonts w:hint="cs"/>
          <w:rtl/>
          <w:lang w:bidi="fa-IR"/>
        </w:rPr>
        <w:t>ی</w:t>
      </w:r>
      <w:r w:rsidRPr="00987558">
        <w:rPr>
          <w:rtl/>
          <w:lang w:bidi="fa-IR"/>
        </w:rPr>
        <w:t xml:space="preserve"> </w:t>
      </w:r>
      <w:r w:rsidRPr="00987558">
        <w:rPr>
          <w:lang w:bidi="fa-IR"/>
        </w:rPr>
        <w:t>DFT</w:t>
      </w:r>
      <w:r w:rsidRPr="00987558">
        <w:rPr>
          <w:rtl/>
          <w:lang w:bidi="fa-IR"/>
        </w:rPr>
        <w:t xml:space="preserve"> 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ک</w:t>
      </w:r>
      <w:r w:rsidRPr="00987558">
        <w:rPr>
          <w:rtl/>
          <w:lang w:bidi="fa-IR"/>
        </w:rPr>
        <w:t xml:space="preserve"> بعد</w:t>
      </w:r>
      <w:r w:rsidRPr="00987558">
        <w:rPr>
          <w:rFonts w:hint="cs"/>
          <w:rtl/>
          <w:lang w:bidi="fa-IR"/>
        </w:rPr>
        <w:t>ی</w:t>
      </w:r>
      <w:r w:rsidRPr="00987558">
        <w:rPr>
          <w:rtl/>
          <w:lang w:bidi="fa-IR"/>
        </w:rPr>
        <w:t xml:space="preserve"> محاسبه کن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د</w:t>
      </w:r>
      <w:r w:rsidRPr="00987558">
        <w:rPr>
          <w:rtl/>
          <w:lang w:bidi="fa-IR"/>
        </w:rPr>
        <w:t xml:space="preserve">. </w:t>
      </w:r>
    </w:p>
    <w:p w14:paraId="439D03AF" w14:textId="77777777" w:rsidR="00987558" w:rsidRDefault="00987558">
      <w:pPr>
        <w:pStyle w:val="a8"/>
        <w:numPr>
          <w:ilvl w:val="0"/>
          <w:numId w:val="19"/>
        </w:numPr>
        <w:rPr>
          <w:rFonts w:ascii="Arial" w:hAnsi="Arial" w:cs="Arial"/>
          <w:rtl/>
          <w:lang w:bidi="fa-IR"/>
        </w:rPr>
      </w:pPr>
      <w:r w:rsidRPr="00987558">
        <w:rPr>
          <w:rFonts w:hint="cs"/>
          <w:rtl/>
          <w:lang w:bidi="fa-IR"/>
        </w:rPr>
        <w:t>الف</w:t>
      </w:r>
      <w:r w:rsidRPr="00987558">
        <w:rPr>
          <w:rtl/>
          <w:lang w:bidi="fa-IR"/>
        </w:rPr>
        <w:t xml:space="preserve">) </w:t>
      </w:r>
      <w:r w:rsidRPr="00987558">
        <w:rPr>
          <w:lang w:bidi="fa-IR"/>
        </w:rPr>
        <w:t>DFT</w:t>
      </w:r>
      <w:r w:rsidRPr="00987558">
        <w:rPr>
          <w:rtl/>
          <w:lang w:bidi="fa-IR"/>
        </w:rPr>
        <w:t xml:space="preserve"> 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ک</w:t>
      </w:r>
      <w:r w:rsidRPr="00987558">
        <w:rPr>
          <w:rtl/>
          <w:lang w:bidi="fa-IR"/>
        </w:rPr>
        <w:t xml:space="preserve"> بعد</w:t>
      </w:r>
      <w:r w:rsidRPr="00987558">
        <w:rPr>
          <w:rFonts w:hint="cs"/>
          <w:rtl/>
          <w:lang w:bidi="fa-IR"/>
        </w:rPr>
        <w:t>ی</w:t>
      </w:r>
      <w:r w:rsidRPr="00987558">
        <w:rPr>
          <w:rtl/>
          <w:lang w:bidi="fa-IR"/>
        </w:rPr>
        <w:t xml:space="preserve"> هر سطر تصو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ر</w:t>
      </w:r>
      <w:r w:rsidRPr="00987558">
        <w:rPr>
          <w:rtl/>
          <w:lang w:bidi="fa-IR"/>
        </w:rPr>
        <w:t xml:space="preserve"> را محاسبه کن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د</w:t>
      </w:r>
      <w:r w:rsidRPr="00987558">
        <w:rPr>
          <w:rtl/>
          <w:lang w:bidi="fa-IR"/>
        </w:rPr>
        <w:t xml:space="preserve">. </w:t>
      </w:r>
    </w:p>
    <w:p w14:paraId="6556001F" w14:textId="77777777" w:rsidR="00987558" w:rsidRDefault="00987558">
      <w:pPr>
        <w:pStyle w:val="a8"/>
        <w:numPr>
          <w:ilvl w:val="0"/>
          <w:numId w:val="19"/>
        </w:numPr>
        <w:rPr>
          <w:rtl/>
          <w:lang w:bidi="fa-IR"/>
        </w:rPr>
      </w:pPr>
      <w:r w:rsidRPr="00987558">
        <w:rPr>
          <w:rFonts w:hint="cs"/>
          <w:rtl/>
          <w:lang w:bidi="fa-IR"/>
        </w:rPr>
        <w:t>ب</w:t>
      </w:r>
      <w:r w:rsidRPr="00987558">
        <w:rPr>
          <w:rtl/>
          <w:lang w:bidi="fa-IR"/>
        </w:rPr>
        <w:t xml:space="preserve">) </w:t>
      </w:r>
      <w:r w:rsidRPr="00987558">
        <w:rPr>
          <w:lang w:bidi="fa-IR"/>
        </w:rPr>
        <w:t>DFT</w:t>
      </w:r>
      <w:r w:rsidRPr="00987558">
        <w:rPr>
          <w:rtl/>
          <w:lang w:bidi="fa-IR"/>
        </w:rPr>
        <w:t xml:space="preserve"> 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ک</w:t>
      </w:r>
      <w:r w:rsidRPr="00987558">
        <w:rPr>
          <w:rtl/>
          <w:lang w:bidi="fa-IR"/>
        </w:rPr>
        <w:t xml:space="preserve"> بعد</w:t>
      </w:r>
      <w:r w:rsidRPr="00987558">
        <w:rPr>
          <w:rFonts w:hint="cs"/>
          <w:rtl/>
          <w:lang w:bidi="fa-IR"/>
        </w:rPr>
        <w:t>ی</w:t>
      </w:r>
      <w:r w:rsidRPr="00987558">
        <w:rPr>
          <w:rtl/>
          <w:lang w:bidi="fa-IR"/>
        </w:rPr>
        <w:t xml:space="preserve"> هر ستون تصو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ر</w:t>
      </w:r>
      <w:r w:rsidRPr="00987558">
        <w:rPr>
          <w:rtl/>
          <w:lang w:bidi="fa-IR"/>
        </w:rPr>
        <w:t xml:space="preserve"> </w:t>
      </w:r>
      <w:r w:rsidRPr="00987558">
        <w:rPr>
          <w:lang w:bidi="fa-IR"/>
        </w:rPr>
        <w:t>DFT</w:t>
      </w:r>
      <w:r w:rsidRPr="00987558">
        <w:rPr>
          <w:rtl/>
          <w:lang w:bidi="fa-IR"/>
        </w:rPr>
        <w:t xml:space="preserve"> را حساب کن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د</w:t>
      </w:r>
      <w:r w:rsidRPr="00987558">
        <w:rPr>
          <w:rtl/>
          <w:lang w:bidi="fa-IR"/>
        </w:rPr>
        <w:t>.</w:t>
      </w:r>
    </w:p>
    <w:p w14:paraId="5A7A1441" w14:textId="77777777" w:rsidR="00987558" w:rsidRDefault="00987558">
      <w:pPr>
        <w:pStyle w:val="a8"/>
        <w:numPr>
          <w:ilvl w:val="0"/>
          <w:numId w:val="19"/>
        </w:numPr>
        <w:rPr>
          <w:rtl/>
          <w:lang w:bidi="fa-IR"/>
        </w:rPr>
      </w:pPr>
      <w:r>
        <w:rPr>
          <w:rFonts w:hint="cs"/>
          <w:rtl/>
          <w:lang w:bidi="fa-IR"/>
        </w:rPr>
        <w:t xml:space="preserve">ج) </w:t>
      </w:r>
      <w:r w:rsidRPr="00987558">
        <w:rPr>
          <w:rtl/>
          <w:lang w:bidi="fa-IR"/>
        </w:rPr>
        <w:t>ترانهاده</w:t>
      </w:r>
    </w:p>
    <w:p w14:paraId="5AF2963F" w14:textId="277AC80E" w:rsidR="003F715D" w:rsidRDefault="00987558" w:rsidP="003F715D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2-7) </w:t>
      </w:r>
      <w:r w:rsidRPr="00987558">
        <w:rPr>
          <w:rFonts w:hint="cs"/>
          <w:rtl/>
          <w:lang w:bidi="fa-IR"/>
        </w:rPr>
        <w:t>اجزای</w:t>
      </w:r>
      <w:r w:rsidRPr="00987558">
        <w:rPr>
          <w:rtl/>
          <w:lang w:bidi="fa-IR"/>
        </w:rPr>
        <w:t xml:space="preserve"> فاز </w:t>
      </w:r>
      <w:r w:rsidRPr="00987558">
        <w:rPr>
          <w:lang w:bidi="fa-IR"/>
        </w:rPr>
        <w:t>DFT</w:t>
      </w:r>
      <w:r w:rsidRPr="00987558">
        <w:rPr>
          <w:rtl/>
          <w:lang w:bidi="fa-IR"/>
        </w:rPr>
        <w:t xml:space="preserve"> دو تصو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ر</w:t>
      </w:r>
      <w:r w:rsidRPr="00987558">
        <w:rPr>
          <w:rtl/>
          <w:lang w:bidi="fa-IR"/>
        </w:rPr>
        <w:t xml:space="preserve"> را با هم </w:t>
      </w:r>
      <w:r w:rsidRPr="00987558">
        <w:rPr>
          <w:rFonts w:hint="eastAsia"/>
          <w:rtl/>
          <w:lang w:bidi="fa-IR"/>
        </w:rPr>
        <w:t>عوض</w:t>
      </w:r>
      <w:r w:rsidRPr="00987558">
        <w:rPr>
          <w:rtl/>
          <w:lang w:bidi="fa-IR"/>
        </w:rPr>
        <w:t xml:space="preserve"> کن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د</w:t>
      </w:r>
      <w:r w:rsidRPr="00987558">
        <w:rPr>
          <w:rtl/>
          <w:lang w:bidi="fa-IR"/>
        </w:rPr>
        <w:t xml:space="preserve"> و </w:t>
      </w:r>
      <w:r w:rsidRPr="00987558">
        <w:rPr>
          <w:lang w:bidi="fa-IR"/>
        </w:rPr>
        <w:t>IDFT</w:t>
      </w:r>
      <w:r w:rsidRPr="00987558">
        <w:rPr>
          <w:rtl/>
          <w:lang w:bidi="fa-IR"/>
        </w:rPr>
        <w:t>ها</w:t>
      </w:r>
      <w:r w:rsidRPr="00987558">
        <w:rPr>
          <w:rFonts w:hint="cs"/>
          <w:rtl/>
          <w:lang w:bidi="fa-IR"/>
        </w:rPr>
        <w:t>ی</w:t>
      </w:r>
      <w:r w:rsidRPr="00987558">
        <w:rPr>
          <w:rtl/>
          <w:lang w:bidi="fa-IR"/>
        </w:rPr>
        <w:t xml:space="preserve"> شان را بب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ن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د</w:t>
      </w:r>
      <w:r w:rsidRPr="00987558">
        <w:rPr>
          <w:rtl/>
          <w:lang w:bidi="fa-IR"/>
        </w:rPr>
        <w:t xml:space="preserve">. جز فاز شامل اطلاعات فرکانس بالا </w:t>
      </w:r>
      <w:r w:rsidRPr="00987558">
        <w:rPr>
          <w:rFonts w:hint="cs"/>
          <w:rtl/>
          <w:lang w:bidi="fa-IR"/>
        </w:rPr>
        <w:t>ی</w:t>
      </w:r>
      <w:r w:rsidRPr="00987558">
        <w:rPr>
          <w:rFonts w:hint="eastAsia"/>
          <w:rtl/>
          <w:lang w:bidi="fa-IR"/>
        </w:rPr>
        <w:t>عن</w:t>
      </w:r>
      <w:r w:rsidRPr="00987558">
        <w:rPr>
          <w:rFonts w:hint="cs"/>
          <w:rtl/>
          <w:lang w:bidi="fa-IR"/>
        </w:rPr>
        <w:t>ی</w:t>
      </w:r>
      <w:r w:rsidRPr="00987558">
        <w:rPr>
          <w:rtl/>
          <w:lang w:bidi="fa-IR"/>
        </w:rPr>
        <w:t xml:space="preserve"> لبه ها است.</w:t>
      </w:r>
    </w:p>
    <w:p w14:paraId="7FB9BFE5" w14:textId="77777777" w:rsidR="003F715D" w:rsidRDefault="003F715D" w:rsidP="003F715D">
      <w:pPr>
        <w:pStyle w:val="a8"/>
        <w:rPr>
          <w:rtl/>
          <w:lang w:bidi="fa-IR"/>
        </w:rPr>
      </w:pPr>
    </w:p>
    <w:p w14:paraId="6AED724D" w14:textId="77777777" w:rsidR="003F715D" w:rsidRDefault="003F715D" w:rsidP="003F715D">
      <w:pPr>
        <w:pStyle w:val="a8"/>
        <w:rPr>
          <w:rtl/>
          <w:lang w:bidi="fa-IR"/>
        </w:rPr>
      </w:pPr>
    </w:p>
    <w:p w14:paraId="65156B0F" w14:textId="77777777" w:rsidR="003F715D" w:rsidRDefault="003F715D" w:rsidP="003F715D">
      <w:pPr>
        <w:pStyle w:val="a8"/>
        <w:rPr>
          <w:rtl/>
          <w:lang w:bidi="fa-IR"/>
        </w:rPr>
      </w:pPr>
    </w:p>
    <w:p w14:paraId="3233885F" w14:textId="00C75484" w:rsidR="003F715D" w:rsidRDefault="00C942E6" w:rsidP="00C942E6">
      <w:pPr>
        <w:pStyle w:val="a8"/>
        <w:jc w:val="center"/>
        <w:rPr>
          <w:lang w:bidi="fa-IR"/>
        </w:rPr>
      </w:pPr>
      <w:r>
        <w:rPr>
          <w:noProof/>
          <w:lang w:bidi="fa-IR"/>
        </w:rPr>
        <w:lastRenderedPageBreak/>
        <w:drawing>
          <wp:inline distT="0" distB="0" distL="0" distR="0" wp14:anchorId="0272CC28" wp14:editId="7E71C820">
            <wp:extent cx="4471244" cy="1304842"/>
            <wp:effectExtent l="0" t="0" r="0" b="0"/>
            <wp:docPr id="21738855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47" t="25268" r="9107" b="31092"/>
                    <a:stretch/>
                  </pic:blipFill>
                  <pic:spPr bwMode="auto">
                    <a:xfrm>
                      <a:off x="0" y="0"/>
                      <a:ext cx="4473409" cy="1305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bidi="fa-IR"/>
        </w:rPr>
        <w:drawing>
          <wp:inline distT="0" distB="0" distL="0" distR="0" wp14:anchorId="0C649A25" wp14:editId="202F9048">
            <wp:extent cx="3588287" cy="2536991"/>
            <wp:effectExtent l="0" t="0" r="0" b="0"/>
            <wp:docPr id="112433140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13" t="4771" r="16987" b="10397"/>
                    <a:stretch/>
                  </pic:blipFill>
                  <pic:spPr bwMode="auto">
                    <a:xfrm>
                      <a:off x="0" y="0"/>
                      <a:ext cx="3589281" cy="2537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D3A339" w14:textId="60B2DECE" w:rsidR="00AF48C8" w:rsidRPr="00AF48C8" w:rsidRDefault="00AF48C8" w:rsidP="00AF48C8">
      <w:pPr>
        <w:tabs>
          <w:tab w:val="left" w:pos="2191"/>
        </w:tabs>
        <w:rPr>
          <w:rtl/>
          <w:lang w:bidi="fa-IR"/>
        </w:rPr>
        <w:sectPr w:rsidR="00AF48C8" w:rsidRPr="00AF48C8" w:rsidSect="00A33306">
          <w:headerReference w:type="default" r:id="rId65"/>
          <w:footnotePr>
            <w:numRestart w:val="eachPage"/>
          </w:footnotePr>
          <w:pgSz w:w="11906" w:h="16838" w:code="9"/>
          <w:pgMar w:top="1440" w:right="1440" w:bottom="1440" w:left="1440" w:header="851" w:footer="1021" w:gutter="0"/>
          <w:pgNumType w:start="1"/>
          <w:cols w:space="708"/>
          <w:titlePg/>
          <w:bidi/>
          <w:rtlGutter/>
          <w:docGrid w:linePitch="360"/>
        </w:sectPr>
      </w:pPr>
      <w:r>
        <w:rPr>
          <w:rtl/>
          <w:lang w:bidi="fa-IR"/>
        </w:rPr>
        <w:tab/>
      </w:r>
    </w:p>
    <w:p w14:paraId="6089DC41" w14:textId="77777777" w:rsidR="0007651B" w:rsidRPr="007164D0" w:rsidRDefault="0007651B" w:rsidP="004730C3">
      <w:pPr>
        <w:pStyle w:val="a8"/>
        <w:rPr>
          <w:rtl/>
          <w:lang w:bidi="fa-IR"/>
        </w:rPr>
      </w:pPr>
    </w:p>
    <w:p w14:paraId="4618F570" w14:textId="77777777" w:rsidR="004730C3" w:rsidRPr="007164D0" w:rsidRDefault="004730C3" w:rsidP="004730C3">
      <w:pPr>
        <w:pStyle w:val="a8"/>
        <w:rPr>
          <w:rtl/>
          <w:lang w:bidi="fa-IR"/>
        </w:rPr>
      </w:pPr>
    </w:p>
    <w:p w14:paraId="20F7B1C3" w14:textId="77777777" w:rsidR="00422BE8" w:rsidRPr="007164D0" w:rsidRDefault="00422BE8" w:rsidP="004730C3">
      <w:pPr>
        <w:pStyle w:val="a8"/>
        <w:rPr>
          <w:rtl/>
          <w:lang w:bidi="fa-IR"/>
        </w:rPr>
      </w:pPr>
    </w:p>
    <w:p w14:paraId="050F013C" w14:textId="77777777" w:rsidR="00422BE8" w:rsidRPr="007164D0" w:rsidRDefault="00422BE8" w:rsidP="004730C3">
      <w:pPr>
        <w:pStyle w:val="a8"/>
        <w:rPr>
          <w:rtl/>
          <w:lang w:bidi="fa-IR"/>
        </w:rPr>
      </w:pPr>
    </w:p>
    <w:p w14:paraId="7602A241" w14:textId="77777777" w:rsidR="00422BE8" w:rsidRPr="007164D0" w:rsidRDefault="00422BE8" w:rsidP="004730C3">
      <w:pPr>
        <w:pStyle w:val="a8"/>
        <w:rPr>
          <w:rtl/>
          <w:lang w:bidi="fa-IR"/>
        </w:rPr>
      </w:pPr>
    </w:p>
    <w:p w14:paraId="27F46589" w14:textId="77777777" w:rsidR="00DD32DD" w:rsidRPr="007164D0" w:rsidRDefault="00DD32DD" w:rsidP="004730C3">
      <w:pPr>
        <w:pStyle w:val="a8"/>
        <w:rPr>
          <w:rtl/>
          <w:lang w:bidi="fa-IR"/>
        </w:rPr>
      </w:pPr>
    </w:p>
    <w:p w14:paraId="468CA7F2" w14:textId="77777777" w:rsidR="004730C3" w:rsidRPr="007164D0" w:rsidRDefault="004730C3" w:rsidP="004730C3">
      <w:pPr>
        <w:pStyle w:val="a8"/>
        <w:rPr>
          <w:rtl/>
          <w:lang w:bidi="fa-IR"/>
        </w:rPr>
      </w:pPr>
    </w:p>
    <w:p w14:paraId="1D13DC16" w14:textId="77777777" w:rsidR="004730C3" w:rsidRPr="007164D0" w:rsidRDefault="004730C3" w:rsidP="004730C3">
      <w:pPr>
        <w:pStyle w:val="a8"/>
        <w:rPr>
          <w:rtl/>
          <w:lang w:bidi="fa-IR"/>
        </w:rPr>
      </w:pPr>
    </w:p>
    <w:p w14:paraId="1DEF046C" w14:textId="77777777" w:rsidR="004730C3" w:rsidRPr="007164D0" w:rsidRDefault="004730C3" w:rsidP="004730C3">
      <w:pPr>
        <w:pStyle w:val="a8"/>
        <w:rPr>
          <w:rtl/>
          <w:lang w:bidi="fa-IR"/>
        </w:rPr>
      </w:pPr>
    </w:p>
    <w:p w14:paraId="1BC4A298" w14:textId="0D1C48D2" w:rsidR="007341EB" w:rsidRPr="007164D0" w:rsidRDefault="004730C3" w:rsidP="004730C3">
      <w:pPr>
        <w:pStyle w:val="a"/>
        <w:rPr>
          <w:rtl/>
        </w:rPr>
      </w:pPr>
      <w:r w:rsidRPr="007164D0">
        <w:rPr>
          <w:rtl/>
        </w:rPr>
        <w:br/>
      </w:r>
      <w:bookmarkStart w:id="25" w:name="_Toc182529702"/>
      <w:r w:rsidR="00ED6527">
        <w:rPr>
          <w:rFonts w:hint="cs"/>
          <w:rtl/>
        </w:rPr>
        <w:t>تمرین‌های مرتبط با کلاس حل تمرین</w:t>
      </w:r>
      <w:bookmarkEnd w:id="25"/>
    </w:p>
    <w:p w14:paraId="5DA1612B" w14:textId="77777777" w:rsidR="004730C3" w:rsidRPr="007164D0" w:rsidRDefault="004730C3" w:rsidP="007341EB">
      <w:pPr>
        <w:pStyle w:val="a8"/>
        <w:rPr>
          <w:rtl/>
          <w:lang w:bidi="fa-IR"/>
        </w:rPr>
      </w:pPr>
    </w:p>
    <w:p w14:paraId="5A045574" w14:textId="77777777" w:rsidR="004730C3" w:rsidRPr="007164D0" w:rsidRDefault="004730C3" w:rsidP="007341EB">
      <w:pPr>
        <w:pStyle w:val="a8"/>
        <w:rPr>
          <w:rtl/>
          <w:lang w:bidi="fa-IR"/>
        </w:rPr>
      </w:pPr>
    </w:p>
    <w:p w14:paraId="404AD5FF" w14:textId="77777777" w:rsidR="004730C3" w:rsidRPr="007164D0" w:rsidRDefault="004730C3" w:rsidP="007341EB">
      <w:pPr>
        <w:pStyle w:val="a8"/>
        <w:rPr>
          <w:rtl/>
          <w:lang w:bidi="fa-IR"/>
        </w:rPr>
      </w:pPr>
    </w:p>
    <w:p w14:paraId="38360E2A" w14:textId="77777777" w:rsidR="004730C3" w:rsidRDefault="004730C3" w:rsidP="007341EB">
      <w:pPr>
        <w:pStyle w:val="a8"/>
        <w:rPr>
          <w:rtl/>
          <w:lang w:bidi="fa-IR"/>
        </w:rPr>
      </w:pPr>
    </w:p>
    <w:p w14:paraId="028AACA1" w14:textId="77777777" w:rsidR="003B67B3" w:rsidRDefault="003B67B3" w:rsidP="007341EB">
      <w:pPr>
        <w:pStyle w:val="a8"/>
        <w:rPr>
          <w:rtl/>
          <w:lang w:bidi="fa-IR"/>
        </w:rPr>
      </w:pPr>
    </w:p>
    <w:p w14:paraId="198E41E8" w14:textId="77777777" w:rsidR="00534716" w:rsidRDefault="00534716" w:rsidP="007341EB">
      <w:pPr>
        <w:pStyle w:val="a8"/>
        <w:rPr>
          <w:rtl/>
          <w:lang w:bidi="fa-IR"/>
        </w:rPr>
      </w:pPr>
    </w:p>
    <w:p w14:paraId="20523F06" w14:textId="77777777" w:rsidR="00534716" w:rsidRDefault="00534716" w:rsidP="007341EB">
      <w:pPr>
        <w:pStyle w:val="a8"/>
        <w:rPr>
          <w:rtl/>
          <w:lang w:bidi="fa-IR"/>
        </w:rPr>
      </w:pPr>
    </w:p>
    <w:p w14:paraId="12A5DF60" w14:textId="77777777" w:rsidR="00534716" w:rsidRDefault="00534716" w:rsidP="007341EB">
      <w:pPr>
        <w:pStyle w:val="a8"/>
        <w:rPr>
          <w:rtl/>
          <w:lang w:bidi="fa-IR"/>
        </w:rPr>
      </w:pPr>
    </w:p>
    <w:p w14:paraId="73103F11" w14:textId="77777777" w:rsidR="00534716" w:rsidRDefault="00534716" w:rsidP="007341EB">
      <w:pPr>
        <w:pStyle w:val="a8"/>
        <w:rPr>
          <w:rtl/>
          <w:lang w:bidi="fa-IR"/>
        </w:rPr>
      </w:pPr>
    </w:p>
    <w:p w14:paraId="4B706A22" w14:textId="74B5BAE2" w:rsidR="00961447" w:rsidRDefault="00534716" w:rsidP="00534716">
      <w:pPr>
        <w:pStyle w:val="a0"/>
        <w:rPr>
          <w:rtl/>
        </w:rPr>
      </w:pPr>
      <w:bookmarkStart w:id="26" w:name="_Toc182529703"/>
      <w:r>
        <w:rPr>
          <w:rFonts w:hint="cs"/>
          <w:rtl/>
        </w:rPr>
        <w:lastRenderedPageBreak/>
        <w:t>تمرین 1</w:t>
      </w:r>
      <w:bookmarkEnd w:id="26"/>
    </w:p>
    <w:p w14:paraId="0378CDA3" w14:textId="203E0899" w:rsidR="00534716" w:rsidRDefault="00534716" w:rsidP="00534716">
      <w:pPr>
        <w:pStyle w:val="a8"/>
        <w:rPr>
          <w:rtl/>
          <w:lang w:bidi="fa-IR"/>
        </w:rPr>
      </w:pPr>
      <w:r>
        <w:rPr>
          <w:rtl/>
          <w:lang w:bidi="fa-IR"/>
        </w:rPr>
        <w:t>مقاله</w:t>
      </w:r>
      <w:r>
        <w:rPr>
          <w:rFonts w:hint="cs"/>
          <w:rtl/>
          <w:lang w:bidi="fa-IR"/>
        </w:rPr>
        <w:t>‌</w:t>
      </w:r>
      <w:r>
        <w:rPr>
          <w:rtl/>
          <w:lang w:bidi="fa-IR"/>
        </w:rPr>
        <w:t>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لخواه مرتبط با استفاده از شبکه 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ع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ق</w:t>
      </w:r>
      <w:r>
        <w:rPr>
          <w:rtl/>
          <w:lang w:bidi="fa-IR"/>
        </w:rPr>
        <w:t xml:space="preserve"> کانولوش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CNN</w:t>
      </w:r>
      <w:r>
        <w:rPr>
          <w:rtl/>
          <w:lang w:bidi="fa-IR"/>
        </w:rPr>
        <w:t>) در کاربرد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پردازش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پزشک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انتخاب</w:t>
      </w:r>
      <w:r>
        <w:rPr>
          <w:rFonts w:hint="cs"/>
          <w:rtl/>
          <w:lang w:bidi="fa-IR"/>
        </w:rPr>
        <w:t xml:space="preserve"> </w:t>
      </w:r>
      <w:r>
        <w:rPr>
          <w:rFonts w:hint="eastAsia"/>
          <w:rtl/>
          <w:lang w:bidi="fa-IR"/>
        </w:rPr>
        <w:t>ک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. </w:t>
      </w:r>
      <w:r>
        <w:rPr>
          <w:rFonts w:hint="cs"/>
          <w:rtl/>
          <w:lang w:bidi="fa-IR"/>
        </w:rPr>
        <w:t>(</w:t>
      </w:r>
      <w:r>
        <w:rPr>
          <w:rtl/>
          <w:lang w:bidi="fa-IR"/>
        </w:rPr>
        <w:t>ترج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حا</w:t>
      </w:r>
      <w:r>
        <w:rPr>
          <w:rtl/>
          <w:lang w:bidi="fa-IR"/>
        </w:rPr>
        <w:t xml:space="preserve"> مرتبط با موضوع پروژه 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،خود مقاله 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انتخاب نم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در غ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صورت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وا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از مقاله 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ستفاده</w:t>
      </w:r>
      <w:r>
        <w:rPr>
          <w:rFonts w:hint="cs"/>
          <w:rtl/>
          <w:lang w:bidi="fa-IR"/>
        </w:rPr>
        <w:t xml:space="preserve"> </w:t>
      </w:r>
      <w:r>
        <w:rPr>
          <w:rFonts w:hint="eastAsia"/>
          <w:rtl/>
          <w:lang w:bidi="fa-IR"/>
        </w:rPr>
        <w:t>نما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>.</w:t>
      </w:r>
      <w:r>
        <w:rPr>
          <w:rFonts w:hint="cs"/>
          <w:rtl/>
          <w:lang w:bidi="fa-IR"/>
        </w:rPr>
        <w:t>)</w:t>
      </w:r>
    </w:p>
    <w:p w14:paraId="5C238BC1" w14:textId="77777777" w:rsidR="003F5876" w:rsidRDefault="003F5876" w:rsidP="00534716">
      <w:pPr>
        <w:pStyle w:val="a8"/>
        <w:rPr>
          <w:lang w:bidi="fa-IR"/>
        </w:rPr>
      </w:pPr>
      <w:r w:rsidRPr="003F5876">
        <w:rPr>
          <w:rtl/>
          <w:lang w:bidi="fa-IR"/>
        </w:rPr>
        <w:t xml:space="preserve">۱-۱) بخش </w:t>
      </w:r>
      <w:r w:rsidRPr="003F5876">
        <w:t>Model</w:t>
      </w:r>
      <w:r w:rsidRPr="003F5876">
        <w:rPr>
          <w:rtl/>
          <w:lang w:bidi="fa-IR"/>
        </w:rPr>
        <w:t xml:space="preserve"> مقاله که در ارتباط با مدل پ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شنهاد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در مقاله صحبت شده است را مطالعه کرده و خلاصه ا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از و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ژگ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ها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مدل پ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شنهاد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مقاله و لا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ه</w:t>
      </w:r>
      <w:r w:rsidRPr="003F5876">
        <w:rPr>
          <w:rtl/>
          <w:lang w:bidi="fa-IR"/>
        </w:rPr>
        <w:t xml:space="preserve"> ها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مختلف آن ارائه نما</w:t>
      </w:r>
      <w:r w:rsidRPr="003F5876">
        <w:rPr>
          <w:rFonts w:hint="cs"/>
          <w:rtl/>
          <w:lang w:bidi="fa-IR"/>
        </w:rPr>
        <w:t>یی</w:t>
      </w:r>
      <w:r w:rsidRPr="003F5876">
        <w:rPr>
          <w:rFonts w:hint="eastAsia"/>
          <w:rtl/>
          <w:lang w:bidi="fa-IR"/>
        </w:rPr>
        <w:t>د</w:t>
      </w:r>
      <w:r w:rsidRPr="003F5876">
        <w:rPr>
          <w:rtl/>
          <w:lang w:bidi="fa-IR"/>
        </w:rPr>
        <w:t xml:space="preserve">. </w:t>
      </w:r>
    </w:p>
    <w:p w14:paraId="0CCDD9D4" w14:textId="77777777" w:rsidR="00267532" w:rsidRPr="00267532" w:rsidRDefault="00267532">
      <w:pPr>
        <w:pStyle w:val="a8"/>
        <w:numPr>
          <w:ilvl w:val="0"/>
          <w:numId w:val="20"/>
        </w:numPr>
        <w:rPr>
          <w:b/>
          <w:bCs/>
          <w:rtl/>
          <w:lang w:bidi="fa-IR"/>
        </w:rPr>
      </w:pPr>
      <w:r w:rsidRPr="00267532">
        <w:rPr>
          <w:b/>
          <w:bCs/>
          <w:rtl/>
          <w:lang w:bidi="fa-IR"/>
        </w:rPr>
        <w:t>ساختار مدل</w:t>
      </w:r>
    </w:p>
    <w:p w14:paraId="04305253" w14:textId="046A7A5D" w:rsidR="00267532" w:rsidRDefault="00267532" w:rsidP="00267532">
      <w:pPr>
        <w:pStyle w:val="a8"/>
        <w:rPr>
          <w:rFonts w:hint="cs"/>
          <w:rtl/>
          <w:lang w:bidi="fa-IR"/>
        </w:rPr>
      </w:pPr>
      <w:r>
        <w:rPr>
          <w:rtl/>
          <w:lang w:bidi="fa-IR"/>
        </w:rPr>
        <w:t>مدل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نها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شبکه عص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چش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ه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3</w:t>
      </w:r>
      <w:r>
        <w:rPr>
          <w:lang w:bidi="fa-IR"/>
        </w:rPr>
        <w:t>D CNN</w:t>
      </w:r>
      <w:r>
        <w:rPr>
          <w:rtl/>
          <w:lang w:bidi="fa-IR"/>
        </w:rPr>
        <w:t>) است که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ح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داد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ه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MRI</w:t>
      </w:r>
      <w:r>
        <w:rPr>
          <w:rtl/>
          <w:lang w:bidi="fa-IR"/>
        </w:rPr>
        <w:t xml:space="preserve"> از زانو ب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ه‌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 است و امکان استخراج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جامع‌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ا از داد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حجم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MRI</w:t>
      </w:r>
      <w:r>
        <w:rPr>
          <w:rtl/>
          <w:lang w:bidi="fa-IR"/>
        </w:rPr>
        <w:t xml:space="preserve"> نسبت به مدل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2</w:t>
      </w:r>
      <w:r>
        <w:rPr>
          <w:lang w:bidi="fa-IR"/>
        </w:rPr>
        <w:t>D CNN</w:t>
      </w:r>
      <w:r>
        <w:rPr>
          <w:rtl/>
          <w:lang w:bidi="fa-IR"/>
        </w:rPr>
        <w:t>) فراهم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</w:t>
      </w:r>
    </w:p>
    <w:p w14:paraId="4CD2F8B8" w14:textId="77777777" w:rsidR="00267532" w:rsidRPr="00267532" w:rsidRDefault="00267532" w:rsidP="00267532">
      <w:pPr>
        <w:pStyle w:val="a8"/>
        <w:rPr>
          <w:b/>
          <w:bCs/>
          <w:rtl/>
          <w:lang w:bidi="fa-IR"/>
        </w:rPr>
      </w:pPr>
      <w:r w:rsidRPr="00267532">
        <w:rPr>
          <w:b/>
          <w:bCs/>
          <w:rtl/>
          <w:lang w:bidi="fa-IR"/>
        </w:rPr>
        <w:t>1. مرحله ابتدا</w:t>
      </w:r>
      <w:r w:rsidRPr="00267532">
        <w:rPr>
          <w:rFonts w:hint="cs"/>
          <w:b/>
          <w:bCs/>
          <w:rtl/>
          <w:lang w:bidi="fa-IR"/>
        </w:rPr>
        <w:t>یی</w:t>
      </w:r>
      <w:r w:rsidRPr="00267532">
        <w:rPr>
          <w:b/>
          <w:bCs/>
          <w:rtl/>
          <w:lang w:bidi="fa-IR"/>
        </w:rPr>
        <w:t xml:space="preserve"> پ</w:t>
      </w:r>
      <w:r w:rsidRPr="00267532">
        <w:rPr>
          <w:rFonts w:hint="cs"/>
          <w:b/>
          <w:bCs/>
          <w:rtl/>
          <w:lang w:bidi="fa-IR"/>
        </w:rPr>
        <w:t>ی</w:t>
      </w:r>
      <w:r w:rsidRPr="00267532">
        <w:rPr>
          <w:rFonts w:hint="eastAsia"/>
          <w:b/>
          <w:bCs/>
          <w:rtl/>
          <w:lang w:bidi="fa-IR"/>
        </w:rPr>
        <w:t>چش</w:t>
      </w:r>
      <w:r w:rsidRPr="00267532">
        <w:rPr>
          <w:b/>
          <w:bCs/>
          <w:rtl/>
          <w:lang w:bidi="fa-IR"/>
        </w:rPr>
        <w:t xml:space="preserve"> (</w:t>
      </w:r>
      <w:r w:rsidRPr="00267532">
        <w:rPr>
          <w:b/>
          <w:bCs/>
          <w:lang w:bidi="fa-IR"/>
        </w:rPr>
        <w:t>Convolutional Stage</w:t>
      </w:r>
      <w:r w:rsidRPr="00267532">
        <w:rPr>
          <w:b/>
          <w:bCs/>
          <w:rtl/>
          <w:lang w:bidi="fa-IR"/>
        </w:rPr>
        <w:t>)</w:t>
      </w:r>
    </w:p>
    <w:p w14:paraId="23E9A7D3" w14:textId="0C96C6D8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کانولوشن</w:t>
      </w:r>
      <w:r>
        <w:rPr>
          <w:rtl/>
          <w:lang w:bidi="fa-IR"/>
        </w:rPr>
        <w:t xml:space="preserve"> (</w:t>
      </w:r>
      <w:r>
        <w:rPr>
          <w:lang w:bidi="fa-IR"/>
        </w:rPr>
        <w:t>Convolutional Layer</w:t>
      </w:r>
      <w:r>
        <w:rPr>
          <w:rtl/>
          <w:lang w:bidi="fa-IR"/>
        </w:rPr>
        <w:t xml:space="preserve">): مدل با 32 </w:t>
      </w:r>
      <w:r>
        <w:rPr>
          <w:lang w:bidi="fa-IR"/>
        </w:rPr>
        <w:t>Kernel</w:t>
      </w:r>
      <w:r>
        <w:rPr>
          <w:rtl/>
          <w:lang w:bidi="fa-IR"/>
        </w:rPr>
        <w:t xml:space="preserve"> با اندازه</w:t>
      </w:r>
      <w:r>
        <w:rPr>
          <w:lang w:bidi="fa-IR"/>
        </w:rPr>
        <w:t xml:space="preserve"> </w:t>
      </w:r>
      <w:r>
        <w:rPr>
          <w:rtl/>
          <w:lang w:bidi="fa-IR"/>
        </w:rPr>
        <w:t>7×7×7 و گام 2×2×2 آغاز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55D805E5" w14:textId="5C0C0269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نرمال‌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ست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Batch Normalization</w:t>
      </w:r>
      <w:r>
        <w:rPr>
          <w:rtl/>
          <w:lang w:bidi="fa-IR"/>
        </w:rPr>
        <w:t>) و فعال‌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proofErr w:type="spellStart"/>
      <w:r>
        <w:rPr>
          <w:lang w:bidi="fa-IR"/>
        </w:rPr>
        <w:t>ReLU</w:t>
      </w:r>
      <w:proofErr w:type="spellEnd"/>
      <w:r>
        <w:rPr>
          <w:rtl/>
          <w:lang w:bidi="fa-IR"/>
        </w:rPr>
        <w:t>: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دو مرحله پس از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کانولوشن</w:t>
      </w:r>
      <w:r>
        <w:rPr>
          <w:rtl/>
          <w:lang w:bidi="fa-IR"/>
        </w:rPr>
        <w:t xml:space="preserve"> قرار دارند و باعث پ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ا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آموزش و افز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سرعت همگر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ند</w:t>
      </w:r>
      <w:r>
        <w:rPr>
          <w:rtl/>
          <w:lang w:bidi="fa-IR"/>
        </w:rPr>
        <w:t>.</w:t>
      </w:r>
    </w:p>
    <w:p w14:paraId="4271832D" w14:textId="40FD9BEC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ماکس پو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گ</w:t>
      </w:r>
      <w:r>
        <w:rPr>
          <w:rtl/>
          <w:lang w:bidi="fa-IR"/>
        </w:rPr>
        <w:t xml:space="preserve"> (</w:t>
      </w:r>
      <w:r>
        <w:rPr>
          <w:lang w:bidi="fa-IR"/>
        </w:rPr>
        <w:t>Max Pooling Layer</w:t>
      </w:r>
      <w:r>
        <w:rPr>
          <w:rtl/>
          <w:lang w:bidi="fa-IR"/>
        </w:rPr>
        <w:t xml:space="preserve">):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با پنجره 2×2×2 و گام 2×2×2 که ابعاد فض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را کاهش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</w:t>
      </w:r>
    </w:p>
    <w:p w14:paraId="17C22E24" w14:textId="77777777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</w:t>
      </w:r>
      <w:r>
        <w:rPr>
          <w:lang w:bidi="fa-IR"/>
        </w:rPr>
        <w:t>Dropout</w:t>
      </w:r>
      <w:r>
        <w:rPr>
          <w:rtl/>
          <w:lang w:bidi="fa-IR"/>
        </w:rPr>
        <w:t>: با نرخ 0.5 که از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‌برازش</w:t>
      </w:r>
      <w:r>
        <w:rPr>
          <w:rtl/>
          <w:lang w:bidi="fa-IR"/>
        </w:rPr>
        <w:t xml:space="preserve"> (</w:t>
      </w:r>
      <w:r>
        <w:rPr>
          <w:lang w:bidi="fa-IR"/>
        </w:rPr>
        <w:t>Overfitting</w:t>
      </w:r>
      <w:r>
        <w:rPr>
          <w:rtl/>
          <w:lang w:bidi="fa-IR"/>
        </w:rPr>
        <w:t>) جلو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</w:t>
      </w:r>
    </w:p>
    <w:p w14:paraId="0F70D7EC" w14:textId="271ECB15" w:rsidR="00267532" w:rsidRDefault="00267532" w:rsidP="00267532">
      <w:pPr>
        <w:pStyle w:val="a8"/>
        <w:rPr>
          <w:rtl/>
          <w:lang w:bidi="fa-IR"/>
        </w:rPr>
      </w:pPr>
      <w:r w:rsidRPr="00267532">
        <w:rPr>
          <w:b/>
          <w:bCs/>
          <w:rtl/>
          <w:lang w:bidi="fa-IR"/>
        </w:rPr>
        <w:t>2. بلوک‌ها</w:t>
      </w:r>
      <w:r w:rsidRPr="00267532">
        <w:rPr>
          <w:rFonts w:hint="cs"/>
          <w:b/>
          <w:bCs/>
          <w:rtl/>
          <w:lang w:bidi="fa-IR"/>
        </w:rPr>
        <w:t>ی</w:t>
      </w:r>
      <w:r w:rsidRPr="00267532">
        <w:rPr>
          <w:b/>
          <w:bCs/>
          <w:rtl/>
          <w:lang w:bidi="fa-IR"/>
        </w:rPr>
        <w:t xml:space="preserve"> باق</w:t>
      </w:r>
      <w:r w:rsidRPr="00267532">
        <w:rPr>
          <w:rFonts w:hint="cs"/>
          <w:b/>
          <w:bCs/>
          <w:rtl/>
          <w:lang w:bidi="fa-IR"/>
        </w:rPr>
        <w:t>ی‌</w:t>
      </w:r>
      <w:r w:rsidRPr="00267532">
        <w:rPr>
          <w:rFonts w:hint="eastAsia"/>
          <w:b/>
          <w:bCs/>
          <w:rtl/>
          <w:lang w:bidi="fa-IR"/>
        </w:rPr>
        <w:t>مانده</w:t>
      </w:r>
      <w:r w:rsidRPr="00267532">
        <w:rPr>
          <w:b/>
          <w:bCs/>
          <w:rtl/>
          <w:lang w:bidi="fa-IR"/>
        </w:rPr>
        <w:t xml:space="preserve"> (</w:t>
      </w:r>
      <w:r w:rsidRPr="00267532">
        <w:rPr>
          <w:b/>
          <w:bCs/>
          <w:lang w:bidi="fa-IR"/>
        </w:rPr>
        <w:t>Residual Block Stage</w:t>
      </w:r>
      <w:r w:rsidRPr="00267532">
        <w:rPr>
          <w:b/>
          <w:bCs/>
          <w:rtl/>
          <w:lang w:bidi="fa-IR"/>
        </w:rPr>
        <w:t>)</w:t>
      </w:r>
    </w:p>
    <w:p w14:paraId="77183F17" w14:textId="77777777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بلوک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ق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مانده</w:t>
      </w:r>
      <w:r>
        <w:rPr>
          <w:rtl/>
          <w:lang w:bidi="fa-IR"/>
        </w:rPr>
        <w:t xml:space="preserve"> (</w:t>
      </w:r>
      <w:r>
        <w:rPr>
          <w:lang w:bidi="fa-IR"/>
        </w:rPr>
        <w:t>Residual Blocks</w:t>
      </w:r>
      <w:r>
        <w:rPr>
          <w:rtl/>
          <w:lang w:bidi="fa-IR"/>
        </w:rPr>
        <w:t>):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رحله شامل شش بلوک باق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مانده</w:t>
      </w:r>
      <w:r>
        <w:rPr>
          <w:rtl/>
          <w:lang w:bidi="fa-IR"/>
        </w:rPr>
        <w:t xml:space="preserve"> است که به مدل اجاز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بدون 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ک</w:t>
      </w:r>
      <w:r>
        <w:rPr>
          <w:rtl/>
          <w:lang w:bidi="fa-IR"/>
        </w:rPr>
        <w:t xml:space="preserve">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د</w:t>
      </w:r>
      <w:r>
        <w:rPr>
          <w:rtl/>
          <w:lang w:bidi="fa-IR"/>
        </w:rPr>
        <w:t xml:space="preserve"> از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رفتن گر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‌ها،</w:t>
      </w:r>
      <w:r>
        <w:rPr>
          <w:rtl/>
          <w:lang w:bidi="fa-IR"/>
        </w:rPr>
        <w:t xml:space="preserve"> ع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ق‌تر</w:t>
      </w:r>
      <w:r>
        <w:rPr>
          <w:rtl/>
          <w:lang w:bidi="fa-IR"/>
        </w:rPr>
        <w:t xml:space="preserve"> شود.</w:t>
      </w:r>
    </w:p>
    <w:p w14:paraId="783944B2" w14:textId="2B3D1C5D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بلوک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کانولوشن</w:t>
      </w:r>
      <w:r>
        <w:rPr>
          <w:rtl/>
          <w:lang w:bidi="fa-IR"/>
        </w:rPr>
        <w:t xml:space="preserve"> </w:t>
      </w:r>
      <w:r>
        <w:rPr>
          <w:rtl/>
          <w:lang w:bidi="fa-IR"/>
        </w:rPr>
        <w:t>(</w:t>
      </w:r>
      <w:r>
        <w:rPr>
          <w:lang w:bidi="fa-IR"/>
        </w:rPr>
        <w:t>Convolutional Block</w:t>
      </w:r>
      <w:r>
        <w:rPr>
          <w:rtl/>
          <w:lang w:bidi="fa-IR"/>
        </w:rPr>
        <w:t xml:space="preserve">) و بلوک </w:t>
      </w:r>
      <w:r>
        <w:rPr>
          <w:lang w:bidi="fa-IR"/>
        </w:rPr>
        <w:t>Identity</w:t>
      </w:r>
      <w:r>
        <w:rPr>
          <w:rtl/>
          <w:lang w:bidi="fa-IR"/>
        </w:rPr>
        <w:t>: مدل شامل دو نوع بلوک است:</w:t>
      </w:r>
    </w:p>
    <w:p w14:paraId="480D5DDE" w14:textId="167BC41D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lastRenderedPageBreak/>
        <w:t>بلوک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کانولوشن</w:t>
      </w:r>
      <w:r>
        <w:rPr>
          <w:rtl/>
          <w:lang w:bidi="fa-IR"/>
        </w:rPr>
        <w:t xml:space="preserve"> </w:t>
      </w:r>
      <w:r>
        <w:rPr>
          <w:rtl/>
          <w:lang w:bidi="fa-IR"/>
        </w:rPr>
        <w:t>(</w:t>
      </w:r>
      <w:r>
        <w:rPr>
          <w:lang w:bidi="fa-IR"/>
        </w:rPr>
        <w:t>Convolutional Block</w:t>
      </w:r>
      <w:r>
        <w:rPr>
          <w:rtl/>
          <w:lang w:bidi="fa-IR"/>
        </w:rPr>
        <w:t>): دا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کانولوشن</w:t>
      </w:r>
      <w:r>
        <w:rPr>
          <w:rtl/>
          <w:lang w:bidi="fa-IR"/>
        </w:rPr>
        <w:t xml:space="preserve"> </w:t>
      </w:r>
      <w:r>
        <w:rPr>
          <w:rtl/>
          <w:lang w:bidi="fa-IR"/>
        </w:rPr>
        <w:t>در م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‌بر</w:t>
      </w:r>
      <w:r>
        <w:rPr>
          <w:rtl/>
          <w:lang w:bidi="fa-IR"/>
        </w:rPr>
        <w:t xml:space="preserve"> است و هنگام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ف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که ابعاد ورو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غ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کند.</w:t>
      </w:r>
    </w:p>
    <w:p w14:paraId="43D6FB91" w14:textId="3ED03737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بلوک</w: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>Identity</w:t>
      </w:r>
      <w:r>
        <w:rPr>
          <w:rtl/>
          <w:lang w:bidi="fa-IR"/>
        </w:rPr>
        <w:t>: دا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تصال مستق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‌بر</w:t>
      </w:r>
      <w:r>
        <w:rPr>
          <w:rtl/>
          <w:lang w:bidi="fa-IR"/>
        </w:rPr>
        <w:t xml:space="preserve"> بدون تغ</w:t>
      </w:r>
      <w:r>
        <w:rPr>
          <w:rFonts w:hint="cs"/>
          <w:rtl/>
          <w:lang w:bidi="fa-IR"/>
        </w:rPr>
        <w:t>ی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در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‌ها</w:t>
      </w:r>
      <w:r>
        <w:rPr>
          <w:rtl/>
          <w:lang w:bidi="fa-IR"/>
        </w:rPr>
        <w:t xml:space="preserve"> است و زما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ابعاد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سان</w:t>
      </w:r>
      <w:r>
        <w:rPr>
          <w:rtl/>
          <w:lang w:bidi="fa-IR"/>
        </w:rPr>
        <w:t xml:space="preserve"> بماند استف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297DD56D" w14:textId="77777777" w:rsidR="00267532" w:rsidRPr="00267532" w:rsidRDefault="00267532" w:rsidP="00267532">
      <w:pPr>
        <w:pStyle w:val="a8"/>
        <w:rPr>
          <w:b/>
          <w:bCs/>
          <w:rtl/>
          <w:lang w:bidi="fa-IR"/>
        </w:rPr>
      </w:pPr>
      <w:r w:rsidRPr="00267532">
        <w:rPr>
          <w:b/>
          <w:bCs/>
          <w:rtl/>
          <w:lang w:bidi="fa-IR"/>
        </w:rPr>
        <w:t>3. مرحله نها</w:t>
      </w:r>
      <w:r w:rsidRPr="00267532">
        <w:rPr>
          <w:rFonts w:hint="cs"/>
          <w:b/>
          <w:bCs/>
          <w:rtl/>
          <w:lang w:bidi="fa-IR"/>
        </w:rPr>
        <w:t>یی</w:t>
      </w:r>
    </w:p>
    <w:p w14:paraId="5B7171B7" w14:textId="58493DDA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ماکس</w:t>
      </w:r>
      <w:r>
        <w:rPr>
          <w:rtl/>
          <w:lang w:bidi="fa-IR"/>
        </w:rPr>
        <w:t xml:space="preserve"> پو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گ</w:t>
      </w:r>
      <w:r>
        <w:rPr>
          <w:rtl/>
          <w:lang w:bidi="fa-IR"/>
        </w:rPr>
        <w:t xml:space="preserve"> (</w:t>
      </w:r>
      <w:r>
        <w:rPr>
          <w:lang w:bidi="fa-IR"/>
        </w:rPr>
        <w:t>Global Max Pooling</w:t>
      </w:r>
      <w:r>
        <w:rPr>
          <w:rtl/>
          <w:lang w:bidi="fa-IR"/>
        </w:rPr>
        <w:t>): اطلاعات را در کل حجم سه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ج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کند</w:t>
      </w:r>
      <w:r>
        <w:rPr>
          <w:rtl/>
          <w:lang w:bidi="fa-IR"/>
        </w:rPr>
        <w:t>.</w:t>
      </w:r>
    </w:p>
    <w:p w14:paraId="2A245F62" w14:textId="77777777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کاملاً متصل (</w:t>
      </w:r>
      <w:r>
        <w:rPr>
          <w:lang w:bidi="fa-IR"/>
        </w:rPr>
        <w:t>Fully Connected Layer</w:t>
      </w:r>
      <w:r>
        <w:rPr>
          <w:rtl/>
          <w:lang w:bidi="fa-IR"/>
        </w:rPr>
        <w:t>): دا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1024 واحد است و توسط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ک</w:t>
      </w:r>
      <w:r>
        <w:rPr>
          <w:rtl/>
          <w:lang w:bidi="fa-IR"/>
        </w:rPr>
        <w:t xml:space="preserve">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</w:t>
      </w:r>
      <w:r>
        <w:rPr>
          <w:lang w:bidi="fa-IR"/>
        </w:rPr>
        <w:t>Dropout</w:t>
      </w:r>
      <w:r>
        <w:rPr>
          <w:rtl/>
          <w:lang w:bidi="fa-IR"/>
        </w:rPr>
        <w:t xml:space="preserve"> دنبال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506C0DA4" w14:textId="77777777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خروج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proofErr w:type="spellStart"/>
      <w:r>
        <w:rPr>
          <w:lang w:bidi="fa-IR"/>
        </w:rPr>
        <w:t>Softmax</w:t>
      </w:r>
      <w:proofErr w:type="spellEnd"/>
      <w:r>
        <w:rPr>
          <w:rtl/>
          <w:lang w:bidi="fa-IR"/>
        </w:rPr>
        <w:t>: احتمال تعلق به هر دسته را خروج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که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ر دو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5-گانه (رتب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Kellgren</w:t>
      </w:r>
      <w:r>
        <w:rPr>
          <w:rtl/>
          <w:lang w:bidi="fa-IR"/>
        </w:rPr>
        <w:t xml:space="preserve"> و </w:t>
      </w:r>
      <w:r>
        <w:rPr>
          <w:lang w:bidi="fa-IR"/>
        </w:rPr>
        <w:t>Lawrence</w:t>
      </w:r>
      <w:r>
        <w:rPr>
          <w:rtl/>
          <w:lang w:bidi="fa-IR"/>
        </w:rPr>
        <w:t>) و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‌گانه (</w:t>
      </w:r>
      <w:r>
        <w:rPr>
          <w:lang w:bidi="fa-IR"/>
        </w:rPr>
        <w:t>OA</w:t>
      </w:r>
      <w:r>
        <w:rPr>
          <w:rtl/>
          <w:lang w:bidi="fa-IR"/>
        </w:rPr>
        <w:t xml:space="preserve"> و </w:t>
      </w:r>
      <w:r>
        <w:rPr>
          <w:lang w:bidi="fa-IR"/>
        </w:rPr>
        <w:t>non-OA</w:t>
      </w:r>
      <w:r>
        <w:rPr>
          <w:rtl/>
          <w:lang w:bidi="fa-IR"/>
        </w:rPr>
        <w:t>) استف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5C541AA7" w14:textId="77777777" w:rsidR="00267532" w:rsidRPr="00267532" w:rsidRDefault="00267532">
      <w:pPr>
        <w:pStyle w:val="a8"/>
        <w:numPr>
          <w:ilvl w:val="0"/>
          <w:numId w:val="20"/>
        </w:numPr>
        <w:rPr>
          <w:b/>
          <w:bCs/>
          <w:rtl/>
          <w:lang w:bidi="fa-IR"/>
        </w:rPr>
      </w:pPr>
      <w:r w:rsidRPr="00267532">
        <w:rPr>
          <w:rFonts w:hint="eastAsia"/>
          <w:b/>
          <w:bCs/>
          <w:rtl/>
          <w:lang w:bidi="fa-IR"/>
        </w:rPr>
        <w:t>پ</w:t>
      </w:r>
      <w:r w:rsidRPr="00267532">
        <w:rPr>
          <w:rFonts w:hint="cs"/>
          <w:b/>
          <w:bCs/>
          <w:rtl/>
          <w:lang w:bidi="fa-IR"/>
        </w:rPr>
        <w:t>ی</w:t>
      </w:r>
      <w:r w:rsidRPr="00267532">
        <w:rPr>
          <w:rFonts w:hint="eastAsia"/>
          <w:b/>
          <w:bCs/>
          <w:rtl/>
          <w:lang w:bidi="fa-IR"/>
        </w:rPr>
        <w:t>اده‌ساز</w:t>
      </w:r>
      <w:r w:rsidRPr="00267532">
        <w:rPr>
          <w:rFonts w:hint="cs"/>
          <w:b/>
          <w:bCs/>
          <w:rtl/>
          <w:lang w:bidi="fa-IR"/>
        </w:rPr>
        <w:t>ی</w:t>
      </w:r>
      <w:r w:rsidRPr="00267532">
        <w:rPr>
          <w:b/>
          <w:bCs/>
          <w:rtl/>
          <w:lang w:bidi="fa-IR"/>
        </w:rPr>
        <w:t xml:space="preserve"> و آموزش مدل</w:t>
      </w:r>
    </w:p>
    <w:p w14:paraId="218F5CD9" w14:textId="77777777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نرم‌افزار</w:t>
      </w:r>
      <w:r>
        <w:rPr>
          <w:rtl/>
          <w:lang w:bidi="fa-IR"/>
        </w:rPr>
        <w:t xml:space="preserve"> و سخت‌افزار: با استفاده از </w:t>
      </w:r>
      <w:proofErr w:type="spellStart"/>
      <w:r>
        <w:rPr>
          <w:lang w:bidi="fa-IR"/>
        </w:rPr>
        <w:t>Keras</w:t>
      </w:r>
      <w:proofErr w:type="spellEnd"/>
      <w:r>
        <w:rPr>
          <w:rtl/>
          <w:lang w:bidi="fa-IR"/>
        </w:rPr>
        <w:t xml:space="preserve"> و </w:t>
      </w:r>
      <w:r>
        <w:rPr>
          <w:lang w:bidi="fa-IR"/>
        </w:rPr>
        <w:t>TensorFlow</w:t>
      </w:r>
      <w:r>
        <w:rPr>
          <w:rtl/>
          <w:lang w:bidi="fa-IR"/>
        </w:rPr>
        <w:t xml:space="preserve"> بر ر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NVIDIA Tesla V100 GPU</w:t>
      </w:r>
      <w:r>
        <w:rPr>
          <w:rtl/>
          <w:lang w:bidi="fa-IR"/>
        </w:rPr>
        <w:t xml:space="preserve">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ده‌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 است.</w:t>
      </w:r>
    </w:p>
    <w:p w14:paraId="13E9C50E" w14:textId="78CDA657" w:rsidR="00267532" w:rsidRDefault="00267532" w:rsidP="00267532">
      <w:pPr>
        <w:pStyle w:val="a8"/>
        <w:rPr>
          <w:rtl/>
          <w:lang w:bidi="fa-IR"/>
        </w:rPr>
      </w:pPr>
      <w:r w:rsidRPr="00267532">
        <w:rPr>
          <w:rFonts w:hint="eastAsia"/>
          <w:b/>
          <w:bCs/>
          <w:rtl/>
          <w:lang w:bidi="fa-IR"/>
        </w:rPr>
        <w:t>پارامترها</w:t>
      </w:r>
      <w:r w:rsidRPr="00267532">
        <w:rPr>
          <w:rFonts w:hint="cs"/>
          <w:b/>
          <w:bCs/>
          <w:rtl/>
          <w:lang w:bidi="fa-IR"/>
        </w:rPr>
        <w:t>ی</w:t>
      </w:r>
      <w:r w:rsidRPr="00267532">
        <w:rPr>
          <w:b/>
          <w:bCs/>
          <w:rtl/>
          <w:lang w:bidi="fa-IR"/>
        </w:rPr>
        <w:t xml:space="preserve"> آموزش</w:t>
      </w:r>
      <w:r w:rsidRPr="00267532">
        <w:rPr>
          <w:rFonts w:hint="cs"/>
          <w:b/>
          <w:bCs/>
          <w:rtl/>
          <w:lang w:bidi="fa-IR"/>
        </w:rPr>
        <w:t>ی</w:t>
      </w:r>
      <w:r w:rsidRPr="00267532">
        <w:rPr>
          <w:b/>
          <w:bCs/>
          <w:rtl/>
          <w:lang w:bidi="fa-IR"/>
        </w:rPr>
        <w:t>:</w:t>
      </w:r>
      <w:r>
        <w:rPr>
          <w:rtl/>
          <w:lang w:bidi="fa-IR"/>
        </w:rPr>
        <w:t xml:space="preserve"> از ب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ه‌ساز</w:t>
      </w:r>
      <w:r>
        <w:rPr>
          <w:rtl/>
          <w:lang w:bidi="fa-IR"/>
        </w:rPr>
        <w:t xml:space="preserve"> </w:t>
      </w:r>
      <w:r>
        <w:rPr>
          <w:lang w:bidi="fa-IR"/>
        </w:rPr>
        <w:t>Adam</w:t>
      </w:r>
      <w:r>
        <w:rPr>
          <w:rtl/>
          <w:lang w:bidi="fa-IR"/>
        </w:rPr>
        <w:t xml:space="preserve"> با نرخ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د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0.001 و توقف زودهنگام بر اساس</w:t>
      </w:r>
      <w:r w:rsidRPr="00267532">
        <w:rPr>
          <w:lang w:bidi="fa-IR"/>
        </w:rPr>
        <w:t>validation loss</w:t>
      </w:r>
      <w:r>
        <w:rPr>
          <w:rtl/>
          <w:lang w:bidi="fa-IR"/>
        </w:rPr>
        <w:t xml:space="preserve"> استفاده شده است.</w:t>
      </w:r>
    </w:p>
    <w:p w14:paraId="0A3963DC" w14:textId="77777777" w:rsidR="00267532" w:rsidRDefault="00267532" w:rsidP="00267532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اندازه</w:t>
      </w:r>
      <w:r>
        <w:rPr>
          <w:rtl/>
          <w:lang w:bidi="fa-IR"/>
        </w:rPr>
        <w:t xml:space="preserve"> دسته (</w:t>
      </w:r>
      <w:r>
        <w:rPr>
          <w:lang w:bidi="fa-IR"/>
        </w:rPr>
        <w:t>Batch Size</w:t>
      </w:r>
      <w:r>
        <w:rPr>
          <w:rtl/>
          <w:lang w:bidi="fa-IR"/>
        </w:rPr>
        <w:t>): برابر با 15 تنظ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شده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ه‌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آموزش.</w:t>
      </w:r>
    </w:p>
    <w:p w14:paraId="51F80E72" w14:textId="6B296A7E" w:rsidR="00BC39FE" w:rsidRDefault="00267532" w:rsidP="00BC39FE">
      <w:pPr>
        <w:pStyle w:val="a8"/>
        <w:pBdr>
          <w:bottom w:val="single" w:sz="12" w:space="1" w:color="auto"/>
        </w:pBdr>
        <w:rPr>
          <w:rtl/>
          <w:lang w:bidi="fa-IR"/>
        </w:rPr>
      </w:pPr>
      <w:r>
        <w:rPr>
          <w:rFonts w:hint="eastAsia"/>
          <w:rtl/>
          <w:lang w:bidi="fa-IR"/>
        </w:rPr>
        <w:t>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دل </w:t>
      </w:r>
      <w:r>
        <w:rPr>
          <w:lang w:bidi="fa-IR"/>
        </w:rPr>
        <w:t>3</w:t>
      </w:r>
      <w:r>
        <w:rPr>
          <w:lang w:bidi="fa-IR"/>
        </w:rPr>
        <w:t>D CNN</w:t>
      </w:r>
      <w:r>
        <w:rPr>
          <w:rtl/>
          <w:lang w:bidi="fa-IR"/>
        </w:rPr>
        <w:t xml:space="preserve"> بهبود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قابل‌توجه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ر دقت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OA</w:t>
      </w:r>
      <w:r>
        <w:rPr>
          <w:rtl/>
          <w:lang w:bidi="fa-IR"/>
        </w:rPr>
        <w:t xml:space="preserve"> در مق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ه</w:t>
      </w:r>
      <w:r>
        <w:rPr>
          <w:rtl/>
          <w:lang w:bidi="fa-IR"/>
        </w:rPr>
        <w:t xml:space="preserve"> با مدل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نت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2</w:t>
      </w:r>
      <w:r>
        <w:rPr>
          <w:lang w:bidi="fa-IR"/>
        </w:rPr>
        <w:t>D CNN</w:t>
      </w:r>
      <w:r>
        <w:rPr>
          <w:rtl/>
          <w:lang w:bidi="fa-IR"/>
        </w:rPr>
        <w:t xml:space="preserve"> که بر ر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د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X-ray</w:t>
      </w:r>
      <w:r>
        <w:rPr>
          <w:rtl/>
          <w:lang w:bidi="fa-IR"/>
        </w:rPr>
        <w:t xml:space="preserve"> اعمال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،</w:t>
      </w:r>
      <w:r>
        <w:rPr>
          <w:rtl/>
          <w:lang w:bidi="fa-IR"/>
        </w:rPr>
        <w:t xml:space="preserve"> نشان داده است و دقت 83.0% را در آزم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‌گانه </w:t>
      </w:r>
      <w:r>
        <w:rPr>
          <w:lang w:bidi="fa-IR"/>
        </w:rPr>
        <w:t>OA</w:t>
      </w:r>
      <w:r>
        <w:rPr>
          <w:rtl/>
          <w:lang w:bidi="fa-IR"/>
        </w:rPr>
        <w:t xml:space="preserve"> و 54.0% را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رتب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5-گانه به دست آورده است.</w:t>
      </w:r>
    </w:p>
    <w:p w14:paraId="79FA61A0" w14:textId="77777777" w:rsidR="00BC39FE" w:rsidRPr="00BC39FE" w:rsidRDefault="00BC39FE" w:rsidP="00BC39FE">
      <w:pPr>
        <w:pStyle w:val="a8"/>
        <w:rPr>
          <w:rFonts w:cs="Calibri" w:hint="cs"/>
          <w:rtl/>
          <w:lang w:bidi="fa-IR"/>
        </w:rPr>
      </w:pPr>
    </w:p>
    <w:p w14:paraId="6893D3FF" w14:textId="77777777" w:rsidR="00D7524A" w:rsidRDefault="00D7524A" w:rsidP="00534716">
      <w:pPr>
        <w:pStyle w:val="a8"/>
        <w:rPr>
          <w:lang w:bidi="fa-IR"/>
        </w:rPr>
      </w:pPr>
    </w:p>
    <w:p w14:paraId="3F283ADE" w14:textId="77777777" w:rsidR="00D7524A" w:rsidRDefault="00D7524A" w:rsidP="00534716">
      <w:pPr>
        <w:pStyle w:val="a8"/>
        <w:rPr>
          <w:lang w:bidi="fa-IR"/>
        </w:rPr>
      </w:pPr>
    </w:p>
    <w:p w14:paraId="08883DDF" w14:textId="77777777" w:rsidR="003F5876" w:rsidRDefault="003F5876" w:rsidP="00534716">
      <w:pPr>
        <w:pStyle w:val="a8"/>
        <w:rPr>
          <w:lang w:bidi="fa-IR"/>
        </w:rPr>
      </w:pPr>
      <w:r w:rsidRPr="003F5876">
        <w:rPr>
          <w:rtl/>
          <w:lang w:bidi="fa-IR"/>
        </w:rPr>
        <w:lastRenderedPageBreak/>
        <w:t xml:space="preserve">۲-۱) بخش </w:t>
      </w:r>
      <w:r w:rsidRPr="003F5876">
        <w:t>dataset</w:t>
      </w:r>
      <w:r w:rsidRPr="003F5876">
        <w:rPr>
          <w:rtl/>
          <w:lang w:bidi="fa-IR"/>
        </w:rPr>
        <w:t xml:space="preserve"> و </w:t>
      </w:r>
      <w:r w:rsidRPr="003F5876">
        <w:t>train</w:t>
      </w:r>
      <w:r w:rsidRPr="003F5876">
        <w:rPr>
          <w:rtl/>
          <w:lang w:bidi="fa-IR"/>
        </w:rPr>
        <w:t xml:space="preserve"> مقاله که درباره</w:t>
      </w:r>
      <w:r>
        <w:rPr>
          <w:rFonts w:hint="cs"/>
          <w:rtl/>
          <w:lang w:bidi="fa-IR"/>
        </w:rPr>
        <w:t>‌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د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تاست</w:t>
      </w:r>
      <w:r w:rsidRPr="003F5876">
        <w:rPr>
          <w:rtl/>
          <w:lang w:bidi="fa-IR"/>
        </w:rPr>
        <w:t xml:space="preserve"> و نحوه 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آموزش مقاله صحبت شده است را مطالع</w:t>
      </w:r>
      <w:r w:rsidRPr="003F5876">
        <w:rPr>
          <w:rFonts w:hint="eastAsia"/>
          <w:rtl/>
          <w:lang w:bidi="fa-IR"/>
        </w:rPr>
        <w:t>ه</w:t>
      </w:r>
      <w:r w:rsidRPr="003F5876">
        <w:rPr>
          <w:rtl/>
          <w:lang w:bidi="fa-IR"/>
        </w:rPr>
        <w:t xml:space="preserve"> کرده و خلاصه ا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از د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تاست</w:t>
      </w:r>
      <w:r w:rsidRPr="003F5876">
        <w:rPr>
          <w:rtl/>
          <w:lang w:bidi="fa-IR"/>
        </w:rPr>
        <w:t xml:space="preserve"> استفاده شده برا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تعل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م</w:t>
      </w:r>
      <w:r w:rsidRPr="003F5876">
        <w:rPr>
          <w:rtl/>
          <w:lang w:bidi="fa-IR"/>
        </w:rPr>
        <w:t xml:space="preserve"> شبکه و و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ژگ</w:t>
      </w:r>
      <w:r w:rsidRPr="003F5876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‌</w:t>
      </w:r>
      <w:r w:rsidRPr="003F5876">
        <w:rPr>
          <w:rFonts w:hint="eastAsia"/>
          <w:rtl/>
          <w:lang w:bidi="fa-IR"/>
        </w:rPr>
        <w:t>ها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تصاو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ر</w:t>
      </w:r>
      <w:r w:rsidRPr="003F5876">
        <w:rPr>
          <w:rtl/>
          <w:lang w:bidi="fa-IR"/>
        </w:rPr>
        <w:t xml:space="preserve"> و پ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ش</w:t>
      </w:r>
      <w:r w:rsidRPr="003F5876">
        <w:rPr>
          <w:rtl/>
          <w:lang w:bidi="fa-IR"/>
        </w:rPr>
        <w:t xml:space="preserve"> پردازش</w:t>
      </w:r>
      <w:r>
        <w:rPr>
          <w:rFonts w:hint="cs"/>
          <w:rtl/>
          <w:lang w:bidi="fa-IR"/>
        </w:rPr>
        <w:t>‌</w:t>
      </w:r>
      <w:r w:rsidRPr="003F5876">
        <w:rPr>
          <w:rtl/>
          <w:lang w:bidi="fa-IR"/>
        </w:rPr>
        <w:t>ها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انجام شده (نظ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ر</w:t>
      </w:r>
      <w:r w:rsidRPr="003F5876">
        <w:rPr>
          <w:rtl/>
          <w:lang w:bidi="fa-IR"/>
        </w:rPr>
        <w:t>: حذف نو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ز</w:t>
      </w:r>
      <w:r w:rsidRPr="003F5876">
        <w:rPr>
          <w:rtl/>
          <w:lang w:bidi="fa-IR"/>
        </w:rPr>
        <w:t xml:space="preserve"> 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ا</w:t>
      </w:r>
      <w:r w:rsidRPr="003F5876">
        <w:rPr>
          <w:rtl/>
          <w:lang w:bidi="fa-IR"/>
        </w:rPr>
        <w:t xml:space="preserve"> </w:t>
      </w:r>
      <w:r w:rsidRPr="003F5876">
        <w:t>data augmentation</w:t>
      </w:r>
      <w:r w:rsidRPr="003F5876">
        <w:rPr>
          <w:rtl/>
          <w:lang w:bidi="fa-IR"/>
        </w:rPr>
        <w:t xml:space="preserve"> و غ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ره</w:t>
      </w:r>
      <w:r>
        <w:rPr>
          <w:rFonts w:hint="cs"/>
          <w:rtl/>
          <w:lang w:bidi="fa-IR"/>
        </w:rPr>
        <w:t>)</w:t>
      </w:r>
      <w:r w:rsidRPr="003F5876">
        <w:rPr>
          <w:rtl/>
          <w:lang w:bidi="fa-IR"/>
        </w:rPr>
        <w:t xml:space="preserve"> انجام شده بر رو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آنها ارائه نما</w:t>
      </w:r>
      <w:r w:rsidRPr="003F5876">
        <w:rPr>
          <w:rFonts w:hint="cs"/>
          <w:rtl/>
          <w:lang w:bidi="fa-IR"/>
        </w:rPr>
        <w:t>یی</w:t>
      </w:r>
      <w:r w:rsidRPr="003F5876">
        <w:rPr>
          <w:rFonts w:hint="eastAsia"/>
          <w:rtl/>
          <w:lang w:bidi="fa-IR"/>
        </w:rPr>
        <w:t>د</w:t>
      </w:r>
      <w:r w:rsidRPr="003F5876">
        <w:rPr>
          <w:rtl/>
          <w:lang w:bidi="fa-IR"/>
        </w:rPr>
        <w:t>. همچن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ن</w:t>
      </w:r>
      <w:r w:rsidRPr="003F5876">
        <w:rPr>
          <w:rtl/>
          <w:lang w:bidi="fa-IR"/>
        </w:rPr>
        <w:t xml:space="preserve"> و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ژگ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ها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کل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استفاده شده برا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تعل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م</w:t>
      </w:r>
      <w:r w:rsidRPr="003F5876">
        <w:rPr>
          <w:rtl/>
          <w:lang w:bidi="fa-IR"/>
        </w:rPr>
        <w:t xml:space="preserve"> ،شبکه نظ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ر</w:t>
      </w:r>
      <w:r w:rsidRPr="003F5876">
        <w:rPr>
          <w:rtl/>
          <w:lang w:bidi="fa-IR"/>
        </w:rPr>
        <w:t xml:space="preserve"> نرخ 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ادگ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ر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تعداد </w:t>
      </w:r>
      <w:r w:rsidRPr="003F5876">
        <w:t>epoch</w:t>
      </w:r>
      <w:r w:rsidRPr="003F5876">
        <w:rPr>
          <w:rtl/>
          <w:lang w:bidi="fa-IR"/>
        </w:rPr>
        <w:t xml:space="preserve"> ها ، تابع خطا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استفاده شده </w:t>
      </w:r>
      <w:proofErr w:type="spellStart"/>
      <w:r w:rsidRPr="003F5876">
        <w:t>trnsfer</w:t>
      </w:r>
      <w:proofErr w:type="spellEnd"/>
      <w:r w:rsidRPr="003F5876">
        <w:t xml:space="preserve"> learning</w:t>
      </w:r>
      <w:r w:rsidRPr="003F5876">
        <w:rPr>
          <w:rtl/>
          <w:lang w:bidi="fa-IR"/>
        </w:rPr>
        <w:t xml:space="preserve"> و غ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ره</w:t>
      </w:r>
      <w:r w:rsidRPr="003F5876">
        <w:rPr>
          <w:rtl/>
          <w:lang w:bidi="fa-IR"/>
        </w:rPr>
        <w:t xml:space="preserve"> را گزارش نما</w:t>
      </w:r>
      <w:r w:rsidRPr="003F5876">
        <w:rPr>
          <w:rFonts w:hint="cs"/>
          <w:rtl/>
          <w:lang w:bidi="fa-IR"/>
        </w:rPr>
        <w:t>یی</w:t>
      </w:r>
      <w:r w:rsidRPr="003F5876">
        <w:rPr>
          <w:rFonts w:hint="eastAsia"/>
          <w:rtl/>
          <w:lang w:bidi="fa-IR"/>
        </w:rPr>
        <w:t>د</w:t>
      </w:r>
      <w:r w:rsidRPr="003F5876">
        <w:rPr>
          <w:rtl/>
          <w:lang w:bidi="fa-IR"/>
        </w:rPr>
        <w:t xml:space="preserve">. </w:t>
      </w:r>
    </w:p>
    <w:p w14:paraId="5F314BE5" w14:textId="77777777" w:rsidR="00BC39FE" w:rsidRPr="00BC39FE" w:rsidRDefault="00BC39FE" w:rsidP="00BC39FE">
      <w:pPr>
        <w:pStyle w:val="a8"/>
        <w:rPr>
          <w:b/>
          <w:bCs/>
          <w:lang w:bidi="fa-IR"/>
        </w:rPr>
      </w:pPr>
      <w:r w:rsidRPr="00BC39FE">
        <w:rPr>
          <w:b/>
          <w:bCs/>
          <w:lang w:bidi="fa-IR"/>
        </w:rPr>
        <w:t>Dataset</w:t>
      </w:r>
    </w:p>
    <w:p w14:paraId="01396B62" w14:textId="6764F580" w:rsidR="00BC39FE" w:rsidRDefault="00BC39FE">
      <w:pPr>
        <w:pStyle w:val="a8"/>
        <w:numPr>
          <w:ilvl w:val="0"/>
          <w:numId w:val="20"/>
        </w:numPr>
        <w:rPr>
          <w:rtl/>
          <w:lang w:bidi="fa-IR"/>
        </w:rPr>
      </w:pPr>
      <w:r>
        <w:rPr>
          <w:rtl/>
          <w:lang w:bidi="fa-IR"/>
        </w:rPr>
        <w:t>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است</w:t>
      </w:r>
      <w:r>
        <w:rPr>
          <w:rtl/>
          <w:lang w:bidi="fa-IR"/>
        </w:rPr>
        <w:t>: از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است</w:t>
      </w:r>
      <w:r>
        <w:rPr>
          <w:rtl/>
          <w:lang w:bidi="fa-IR"/>
        </w:rPr>
        <w:t xml:space="preserve"> عموم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Osteoarthritis Initiative (OAI)</w:t>
      </w:r>
      <w:r>
        <w:rPr>
          <w:rtl/>
          <w:lang w:bidi="fa-IR"/>
        </w:rPr>
        <w:t xml:space="preserve"> استفاده شده است که شامل داد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MRI</w:t>
      </w:r>
      <w:r>
        <w:rPr>
          <w:rtl/>
          <w:lang w:bidi="fa-IR"/>
        </w:rPr>
        <w:t xml:space="preserve"> و </w:t>
      </w:r>
      <w:r>
        <w:rPr>
          <w:lang w:bidi="fa-IR"/>
        </w:rPr>
        <w:t>X-ray</w:t>
      </w:r>
      <w:r>
        <w:rPr>
          <w:rtl/>
          <w:lang w:bidi="fa-IR"/>
        </w:rPr>
        <w:t xml:space="preserve"> از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اران</w:t>
      </w:r>
      <w:r>
        <w:rPr>
          <w:rtl/>
          <w:lang w:bidi="fa-IR"/>
        </w:rPr>
        <w:t xml:space="preserve"> است.</w:t>
      </w:r>
    </w:p>
    <w:p w14:paraId="12D94441" w14:textId="77777777" w:rsidR="00BC39FE" w:rsidRDefault="00BC39FE">
      <w:pPr>
        <w:pStyle w:val="a8"/>
        <w:numPr>
          <w:ilvl w:val="0"/>
          <w:numId w:val="20"/>
        </w:numPr>
        <w:rPr>
          <w:rtl/>
          <w:lang w:bidi="fa-IR"/>
        </w:rPr>
      </w:pPr>
      <w:r>
        <w:rPr>
          <w:rFonts w:hint="eastAsia"/>
          <w:rtl/>
          <w:lang w:bidi="fa-IR"/>
        </w:rPr>
        <w:t>نمونه‌ها</w:t>
      </w:r>
      <w:r>
        <w:rPr>
          <w:rtl/>
          <w:lang w:bidi="fa-IR"/>
        </w:rPr>
        <w:t>: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طالعه،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مجموع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امل 1100 نمونه زانو با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</w:t>
      </w:r>
      <w:r>
        <w:rPr>
          <w:lang w:bidi="fa-IR"/>
        </w:rPr>
        <w:t>MRI</w:t>
      </w:r>
      <w:r>
        <w:rPr>
          <w:rtl/>
          <w:lang w:bidi="fa-IR"/>
        </w:rPr>
        <w:t xml:space="preserve"> و </w:t>
      </w:r>
      <w:r>
        <w:rPr>
          <w:lang w:bidi="fa-IR"/>
        </w:rPr>
        <w:t>X-ray</w:t>
      </w:r>
      <w:r>
        <w:rPr>
          <w:rtl/>
          <w:lang w:bidi="fa-IR"/>
        </w:rPr>
        <w:t xml:space="preserve"> به صورت همزمان مورد استفاده قرار گرفته است.</w:t>
      </w:r>
    </w:p>
    <w:p w14:paraId="341C2730" w14:textId="77777777" w:rsidR="00BC39FE" w:rsidRDefault="00BC39FE">
      <w:pPr>
        <w:pStyle w:val="a8"/>
        <w:numPr>
          <w:ilvl w:val="0"/>
          <w:numId w:val="20"/>
        </w:numPr>
        <w:rPr>
          <w:rtl/>
          <w:lang w:bidi="fa-IR"/>
        </w:rPr>
      </w:pPr>
      <w:r>
        <w:rPr>
          <w:rFonts w:hint="eastAsia"/>
          <w:rtl/>
          <w:lang w:bidi="fa-IR"/>
        </w:rPr>
        <w:t>ساختار</w:t>
      </w:r>
      <w:r>
        <w:rPr>
          <w:rtl/>
          <w:lang w:bidi="fa-IR"/>
        </w:rPr>
        <w:t xml:space="preserve"> داده </w:t>
      </w:r>
      <w:r>
        <w:rPr>
          <w:lang w:bidi="fa-IR"/>
        </w:rPr>
        <w:t>MRI</w:t>
      </w:r>
      <w:r>
        <w:rPr>
          <w:rtl/>
          <w:lang w:bidi="fa-IR"/>
        </w:rPr>
        <w:t>: داد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MRI</w:t>
      </w:r>
      <w:r>
        <w:rPr>
          <w:rtl/>
          <w:lang w:bidi="fa-IR"/>
        </w:rPr>
        <w:t xml:space="preserve"> هر زانو شامل دنبال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160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دو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 که به صورت سه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ف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ند</w:t>
      </w:r>
      <w:r>
        <w:rPr>
          <w:rtl/>
          <w:lang w:bidi="fa-IR"/>
        </w:rPr>
        <w:t>.</w:t>
      </w:r>
    </w:p>
    <w:p w14:paraId="37183CE9" w14:textId="77777777" w:rsidR="00BC39FE" w:rsidRDefault="00BC39FE">
      <w:pPr>
        <w:pStyle w:val="a8"/>
        <w:numPr>
          <w:ilvl w:val="0"/>
          <w:numId w:val="20"/>
        </w:numPr>
        <w:rPr>
          <w:rtl/>
          <w:lang w:bidi="fa-IR"/>
        </w:rPr>
      </w:pPr>
      <w:r>
        <w:rPr>
          <w:rFonts w:hint="eastAsia"/>
          <w:rtl/>
          <w:lang w:bidi="fa-IR"/>
        </w:rPr>
        <w:t>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 اساس </w:t>
      </w:r>
      <w:r>
        <w:rPr>
          <w:lang w:bidi="fa-IR"/>
        </w:rPr>
        <w:t>KL Grade</w:t>
      </w:r>
      <w:r>
        <w:rPr>
          <w:rtl/>
          <w:lang w:bidi="fa-IR"/>
        </w:rPr>
        <w:t>: زانوها بر اساس درج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Kellgren</w:t>
      </w:r>
      <w:r>
        <w:rPr>
          <w:rtl/>
          <w:lang w:bidi="fa-IR"/>
        </w:rPr>
        <w:t xml:space="preserve"> و </w:t>
      </w:r>
      <w:r>
        <w:rPr>
          <w:lang w:bidi="fa-IR"/>
        </w:rPr>
        <w:t>Lawrence (KL)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0 تا 4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‌اند تا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مسا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</w:t>
      </w:r>
      <w:r>
        <w:rPr>
          <w:rtl/>
          <w:lang w:bidi="fa-IR"/>
        </w:rPr>
        <w:t xml:space="preserve"> دست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ختلف </w:t>
      </w:r>
      <w:r>
        <w:rPr>
          <w:lang w:bidi="fa-IR"/>
        </w:rPr>
        <w:t>OA</w:t>
      </w:r>
      <w:r>
        <w:rPr>
          <w:rtl/>
          <w:lang w:bidi="fa-IR"/>
        </w:rPr>
        <w:t xml:space="preserve"> برقرار شود.</w:t>
      </w:r>
    </w:p>
    <w:p w14:paraId="37E57805" w14:textId="77777777" w:rsidR="00BC39FE" w:rsidRPr="00BC39FE" w:rsidRDefault="00BC39FE" w:rsidP="00BC39FE">
      <w:pPr>
        <w:pStyle w:val="a8"/>
        <w:rPr>
          <w:b/>
          <w:bCs/>
          <w:rtl/>
          <w:lang w:bidi="fa-IR"/>
        </w:rPr>
      </w:pPr>
      <w:r w:rsidRPr="00BC39FE">
        <w:rPr>
          <w:rFonts w:hint="eastAsia"/>
          <w:b/>
          <w:bCs/>
          <w:rtl/>
          <w:lang w:bidi="fa-IR"/>
        </w:rPr>
        <w:t>پ</w:t>
      </w:r>
      <w:r w:rsidRPr="00BC39FE">
        <w:rPr>
          <w:rFonts w:hint="cs"/>
          <w:b/>
          <w:bCs/>
          <w:rtl/>
          <w:lang w:bidi="fa-IR"/>
        </w:rPr>
        <w:t>ی</w:t>
      </w:r>
      <w:r w:rsidRPr="00BC39FE">
        <w:rPr>
          <w:rFonts w:hint="eastAsia"/>
          <w:b/>
          <w:bCs/>
          <w:rtl/>
          <w:lang w:bidi="fa-IR"/>
        </w:rPr>
        <w:t>ش‌پردازش</w:t>
      </w:r>
      <w:r w:rsidRPr="00BC39FE">
        <w:rPr>
          <w:b/>
          <w:bCs/>
          <w:rtl/>
          <w:lang w:bidi="fa-IR"/>
        </w:rPr>
        <w:t xml:space="preserve"> داده‌ها</w:t>
      </w:r>
    </w:p>
    <w:p w14:paraId="4875ECDE" w14:textId="0DDA7A2D" w:rsidR="00BC39FE" w:rsidRDefault="00BC39FE" w:rsidP="00BC39FE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اهش ابعاد ورو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تمرکز بر نواح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هم در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،</w:t>
      </w:r>
      <w:r>
        <w:rPr>
          <w:rtl/>
          <w:lang w:bidi="fa-IR"/>
        </w:rPr>
        <w:t xml:space="preserve"> مراحل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‌پردازش</w:t>
      </w:r>
      <w:r>
        <w:rPr>
          <w:rtl/>
          <w:lang w:bidi="fa-IR"/>
        </w:rPr>
        <w:t xml:space="preserve">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انجام شده است:</w:t>
      </w:r>
    </w:p>
    <w:p w14:paraId="6F0CD8D6" w14:textId="653B5C8F" w:rsidR="00BC39FE" w:rsidRDefault="00BC39FE">
      <w:pPr>
        <w:pStyle w:val="a8"/>
        <w:numPr>
          <w:ilvl w:val="0"/>
          <w:numId w:val="21"/>
        </w:numPr>
        <w:rPr>
          <w:rtl/>
          <w:lang w:bidi="fa-IR"/>
        </w:rPr>
      </w:pPr>
      <w:r>
        <w:rPr>
          <w:rFonts w:hint="eastAsia"/>
          <w:rtl/>
          <w:lang w:bidi="fa-IR"/>
        </w:rPr>
        <w:t>برش</w:t>
      </w:r>
      <w:r>
        <w:rPr>
          <w:rtl/>
          <w:lang w:bidi="fa-IR"/>
        </w:rPr>
        <w:t xml:space="preserve">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ناح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(</w:t>
      </w:r>
      <w:r>
        <w:rPr>
          <w:lang w:bidi="fa-IR"/>
        </w:rPr>
        <w:t>Subregion Selection</w:t>
      </w:r>
      <w:r>
        <w:rPr>
          <w:rtl/>
          <w:lang w:bidi="fa-IR"/>
        </w:rPr>
        <w:t>): به د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tl/>
          <w:lang w:bidi="fa-IR"/>
        </w:rPr>
        <w:t xml:space="preserve"> ثابت بودن موقع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هم در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پزشک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هر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</w:t>
      </w:r>
      <w:r>
        <w:rPr>
          <w:lang w:bidi="fa-IR"/>
        </w:rPr>
        <w:t>MRI</w:t>
      </w:r>
      <w:r>
        <w:rPr>
          <w:rtl/>
          <w:lang w:bidi="fa-IR"/>
        </w:rPr>
        <w:t xml:space="preserve"> به ناح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‌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مرکز تص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با اندازه </w:t>
      </w:r>
      <w:r>
        <w:rPr>
          <w:lang w:bidi="fa-IR"/>
        </w:rPr>
        <w:t>160x160</w:t>
      </w:r>
      <w:r>
        <w:rPr>
          <w:rtl/>
          <w:lang w:bidi="fa-IR"/>
        </w:rPr>
        <w:t xml:space="preserve"> برش د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>.</w:t>
      </w:r>
    </w:p>
    <w:p w14:paraId="5AE781ED" w14:textId="77777777" w:rsidR="00BC39FE" w:rsidRDefault="00BC39FE">
      <w:pPr>
        <w:pStyle w:val="a8"/>
        <w:numPr>
          <w:ilvl w:val="0"/>
          <w:numId w:val="21"/>
        </w:numPr>
        <w:rPr>
          <w:rtl/>
          <w:lang w:bidi="fa-IR"/>
        </w:rPr>
      </w:pPr>
      <w:r>
        <w:rPr>
          <w:rFonts w:hint="eastAsia"/>
          <w:rtl/>
          <w:lang w:bidi="fa-IR"/>
        </w:rPr>
        <w:t>حذف</w:t>
      </w:r>
      <w:r>
        <w:rPr>
          <w:rtl/>
          <w:lang w:bidi="fa-IR"/>
        </w:rPr>
        <w:t xml:space="preserve">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‌ها</w:t>
      </w:r>
      <w:r>
        <w:rPr>
          <w:rtl/>
          <w:lang w:bidi="fa-IR"/>
        </w:rPr>
        <w:t xml:space="preserve"> (</w:t>
      </w:r>
      <w:r>
        <w:rPr>
          <w:lang w:bidi="fa-IR"/>
        </w:rPr>
        <w:t>Slice Removal</w:t>
      </w:r>
      <w:r>
        <w:rPr>
          <w:rtl/>
          <w:lang w:bidi="fa-IR"/>
        </w:rPr>
        <w:t>):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اهش ابعاد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تر،</w:t>
      </w:r>
      <w:r>
        <w:rPr>
          <w:rtl/>
          <w:lang w:bidi="fa-IR"/>
        </w:rPr>
        <w:t xml:space="preserve"> 10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ابتد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و 10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انت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که اطلاعات کم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زانو دارند، به همراه 20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که لب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بهم دارند، حذف شده‌اند. در نه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120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باق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مانده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آموزش استفاده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ند</w:t>
      </w:r>
      <w:r>
        <w:rPr>
          <w:rtl/>
          <w:lang w:bidi="fa-IR"/>
        </w:rPr>
        <w:t>.</w:t>
      </w:r>
    </w:p>
    <w:p w14:paraId="7E70486C" w14:textId="77777777" w:rsidR="00BC39FE" w:rsidRPr="00BC39FE" w:rsidRDefault="00BC39FE" w:rsidP="00BC39FE">
      <w:pPr>
        <w:pStyle w:val="a8"/>
        <w:rPr>
          <w:b/>
          <w:bCs/>
          <w:rtl/>
          <w:lang w:bidi="fa-IR"/>
        </w:rPr>
      </w:pPr>
      <w:r w:rsidRPr="00BC39FE">
        <w:rPr>
          <w:rFonts w:hint="eastAsia"/>
          <w:b/>
          <w:bCs/>
          <w:rtl/>
          <w:lang w:bidi="fa-IR"/>
        </w:rPr>
        <w:t>و</w:t>
      </w:r>
      <w:r w:rsidRPr="00BC39FE">
        <w:rPr>
          <w:rFonts w:hint="cs"/>
          <w:b/>
          <w:bCs/>
          <w:rtl/>
          <w:lang w:bidi="fa-IR"/>
        </w:rPr>
        <w:t>ی</w:t>
      </w:r>
      <w:r w:rsidRPr="00BC39FE">
        <w:rPr>
          <w:rFonts w:hint="eastAsia"/>
          <w:b/>
          <w:bCs/>
          <w:rtl/>
          <w:lang w:bidi="fa-IR"/>
        </w:rPr>
        <w:t>ژگ</w:t>
      </w:r>
      <w:r w:rsidRPr="00BC39FE">
        <w:rPr>
          <w:rFonts w:hint="cs"/>
          <w:b/>
          <w:bCs/>
          <w:rtl/>
          <w:lang w:bidi="fa-IR"/>
        </w:rPr>
        <w:t>ی‌</w:t>
      </w:r>
      <w:r w:rsidRPr="00BC39FE">
        <w:rPr>
          <w:rFonts w:hint="eastAsia"/>
          <w:b/>
          <w:bCs/>
          <w:rtl/>
          <w:lang w:bidi="fa-IR"/>
        </w:rPr>
        <w:t>ها</w:t>
      </w:r>
      <w:r w:rsidRPr="00BC39FE">
        <w:rPr>
          <w:rFonts w:hint="cs"/>
          <w:b/>
          <w:bCs/>
          <w:rtl/>
          <w:lang w:bidi="fa-IR"/>
        </w:rPr>
        <w:t>ی</w:t>
      </w:r>
      <w:r w:rsidRPr="00BC39FE">
        <w:rPr>
          <w:b/>
          <w:bCs/>
          <w:rtl/>
          <w:lang w:bidi="fa-IR"/>
        </w:rPr>
        <w:t xml:space="preserve"> کل</w:t>
      </w:r>
      <w:r w:rsidRPr="00BC39FE">
        <w:rPr>
          <w:rFonts w:hint="cs"/>
          <w:b/>
          <w:bCs/>
          <w:rtl/>
          <w:lang w:bidi="fa-IR"/>
        </w:rPr>
        <w:t>ی</w:t>
      </w:r>
      <w:r w:rsidRPr="00BC39FE">
        <w:rPr>
          <w:b/>
          <w:bCs/>
          <w:rtl/>
          <w:lang w:bidi="fa-IR"/>
        </w:rPr>
        <w:t xml:space="preserve"> آموزش شبکه</w:t>
      </w:r>
    </w:p>
    <w:p w14:paraId="34974395" w14:textId="77777777" w:rsidR="00BC39FE" w:rsidRDefault="00BC39FE">
      <w:pPr>
        <w:pStyle w:val="a8"/>
        <w:numPr>
          <w:ilvl w:val="0"/>
          <w:numId w:val="22"/>
        </w:numPr>
        <w:rPr>
          <w:rtl/>
          <w:lang w:bidi="fa-IR"/>
        </w:rPr>
      </w:pPr>
      <w:r>
        <w:rPr>
          <w:rFonts w:hint="eastAsia"/>
          <w:rtl/>
          <w:lang w:bidi="fa-IR"/>
        </w:rPr>
        <w:lastRenderedPageBreak/>
        <w:t>مدل</w:t>
      </w:r>
      <w:r>
        <w:rPr>
          <w:rtl/>
          <w:lang w:bidi="fa-IR"/>
        </w:rPr>
        <w:t xml:space="preserve">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ده‌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: مدل با استفاده از کتابخانه </w:t>
      </w:r>
      <w:proofErr w:type="spellStart"/>
      <w:r>
        <w:rPr>
          <w:lang w:bidi="fa-IR"/>
        </w:rPr>
        <w:t>Keras</w:t>
      </w:r>
      <w:proofErr w:type="spellEnd"/>
      <w:r>
        <w:rPr>
          <w:rtl/>
          <w:lang w:bidi="fa-IR"/>
        </w:rPr>
        <w:t xml:space="preserve"> و بک‌اند </w:t>
      </w:r>
      <w:r>
        <w:rPr>
          <w:lang w:bidi="fa-IR"/>
        </w:rPr>
        <w:t>TensorFlow</w:t>
      </w:r>
      <w:r>
        <w:rPr>
          <w:rtl/>
          <w:lang w:bidi="fa-IR"/>
        </w:rPr>
        <w:t xml:space="preserve">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ده‌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شده است.</w:t>
      </w:r>
    </w:p>
    <w:p w14:paraId="2A0877C8" w14:textId="77777777" w:rsidR="00BC39FE" w:rsidRDefault="00BC39FE">
      <w:pPr>
        <w:pStyle w:val="a8"/>
        <w:numPr>
          <w:ilvl w:val="0"/>
          <w:numId w:val="22"/>
        </w:numPr>
        <w:rPr>
          <w:rtl/>
          <w:lang w:bidi="fa-IR"/>
        </w:rPr>
      </w:pPr>
      <w:r>
        <w:rPr>
          <w:rFonts w:hint="eastAsia"/>
          <w:rtl/>
          <w:lang w:bidi="fa-IR"/>
        </w:rPr>
        <w:t>نرخ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د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Learning Rate</w:t>
      </w:r>
      <w:r>
        <w:rPr>
          <w:rtl/>
          <w:lang w:bidi="fa-IR"/>
        </w:rPr>
        <w:t>): مقدار 0.001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ه‌ساز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وسط </w:t>
      </w:r>
      <w:r>
        <w:rPr>
          <w:lang w:bidi="fa-IR"/>
        </w:rPr>
        <w:t>Adam</w:t>
      </w:r>
      <w:r>
        <w:rPr>
          <w:rtl/>
          <w:lang w:bidi="fa-IR"/>
        </w:rPr>
        <w:t xml:space="preserve"> انتخاب شده است.</w:t>
      </w:r>
    </w:p>
    <w:p w14:paraId="21E80687" w14:textId="77777777" w:rsidR="00BC39FE" w:rsidRDefault="00BC39FE">
      <w:pPr>
        <w:pStyle w:val="a8"/>
        <w:numPr>
          <w:ilvl w:val="0"/>
          <w:numId w:val="22"/>
        </w:numPr>
        <w:rPr>
          <w:rtl/>
          <w:lang w:bidi="fa-IR"/>
        </w:rPr>
      </w:pPr>
      <w:r>
        <w:rPr>
          <w:rFonts w:hint="eastAsia"/>
          <w:rtl/>
          <w:lang w:bidi="fa-IR"/>
        </w:rPr>
        <w:t>تعداد</w:t>
      </w:r>
      <w:r>
        <w:rPr>
          <w:rtl/>
          <w:lang w:bidi="fa-IR"/>
        </w:rPr>
        <w:t xml:space="preserve"> </w:t>
      </w:r>
      <w:r>
        <w:rPr>
          <w:lang w:bidi="fa-IR"/>
        </w:rPr>
        <w:t>Epoch</w:t>
      </w:r>
      <w:r>
        <w:rPr>
          <w:rtl/>
          <w:lang w:bidi="fa-IR"/>
        </w:rPr>
        <w:t>ها: مدل با استفاده از استراتژ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Early Stopping</w:t>
      </w:r>
      <w:r>
        <w:rPr>
          <w:rtl/>
          <w:lang w:bidi="fa-IR"/>
        </w:rPr>
        <w:t xml:space="preserve"> آموزش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است که باعث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شود</w:t>
      </w:r>
      <w:r>
        <w:rPr>
          <w:rtl/>
          <w:lang w:bidi="fa-IR"/>
        </w:rPr>
        <w:t xml:space="preserve"> فرآ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د</w:t>
      </w:r>
      <w:r>
        <w:rPr>
          <w:rtl/>
          <w:lang w:bidi="fa-IR"/>
        </w:rPr>
        <w:t xml:space="preserve"> آموزش بر اساس بهبود از دست رفتن اعتبارسنج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توقف شود.</w:t>
      </w:r>
    </w:p>
    <w:p w14:paraId="5D4F3ED6" w14:textId="77777777" w:rsidR="00BC39FE" w:rsidRDefault="00BC39FE">
      <w:pPr>
        <w:pStyle w:val="a8"/>
        <w:numPr>
          <w:ilvl w:val="0"/>
          <w:numId w:val="22"/>
        </w:numPr>
        <w:rPr>
          <w:rtl/>
          <w:lang w:bidi="fa-IR"/>
        </w:rPr>
      </w:pPr>
      <w:r>
        <w:rPr>
          <w:lang w:bidi="fa-IR"/>
        </w:rPr>
        <w:t>Batch Size</w:t>
      </w:r>
      <w:r>
        <w:rPr>
          <w:rtl/>
          <w:lang w:bidi="fa-IR"/>
        </w:rPr>
        <w:t>: اندازه دسته داده‌ها برابر با 15 تنظ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شده است.</w:t>
      </w:r>
    </w:p>
    <w:p w14:paraId="442A70C2" w14:textId="77777777" w:rsidR="00BC39FE" w:rsidRDefault="00BC39FE">
      <w:pPr>
        <w:pStyle w:val="a8"/>
        <w:numPr>
          <w:ilvl w:val="0"/>
          <w:numId w:val="22"/>
        </w:numPr>
        <w:rPr>
          <w:rtl/>
          <w:lang w:bidi="fa-IR"/>
        </w:rPr>
      </w:pPr>
      <w:r>
        <w:rPr>
          <w:rFonts w:hint="eastAsia"/>
          <w:rtl/>
          <w:lang w:bidi="fa-IR"/>
        </w:rPr>
        <w:t>تابع</w:t>
      </w:r>
      <w:r>
        <w:rPr>
          <w:rtl/>
          <w:lang w:bidi="fa-IR"/>
        </w:rPr>
        <w:t xml:space="preserve"> خطا: از تابع خط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Categorical Cross-Entropy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حاسبه تفاوت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برچسب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اقع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‌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ها</w:t>
      </w:r>
      <w:r>
        <w:rPr>
          <w:rtl/>
          <w:lang w:bidi="fa-IR"/>
        </w:rPr>
        <w:t xml:space="preserve"> استفاده شده است.</w:t>
      </w:r>
    </w:p>
    <w:p w14:paraId="2B34943A" w14:textId="77777777" w:rsidR="00BC39FE" w:rsidRDefault="00BC39FE">
      <w:pPr>
        <w:pStyle w:val="a8"/>
        <w:numPr>
          <w:ilvl w:val="0"/>
          <w:numId w:val="22"/>
        </w:numPr>
        <w:rPr>
          <w:rtl/>
          <w:lang w:bidi="fa-IR"/>
        </w:rPr>
      </w:pP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د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نتقا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Transfer Learning</w:t>
      </w:r>
      <w:r>
        <w:rPr>
          <w:rtl/>
          <w:lang w:bidi="fa-IR"/>
        </w:rPr>
        <w:t>):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آموزش مدل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X-ray</w:t>
      </w:r>
      <w:r>
        <w:rPr>
          <w:rtl/>
          <w:lang w:bidi="fa-IR"/>
        </w:rPr>
        <w:t>، از مدل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پ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ش‌آموزش</w:t>
      </w:r>
      <w:r>
        <w:rPr>
          <w:rtl/>
          <w:lang w:bidi="fa-IR"/>
        </w:rPr>
        <w:t xml:space="preserve">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شده (مانند </w:t>
      </w:r>
      <w:r>
        <w:rPr>
          <w:lang w:bidi="fa-IR"/>
        </w:rPr>
        <w:t>VGG16</w:t>
      </w:r>
      <w:r>
        <w:rPr>
          <w:rtl/>
          <w:lang w:bidi="fa-IR"/>
        </w:rPr>
        <w:t xml:space="preserve"> و </w:t>
      </w:r>
      <w:proofErr w:type="spellStart"/>
      <w:r>
        <w:rPr>
          <w:lang w:bidi="fa-IR"/>
        </w:rPr>
        <w:t>ResNet</w:t>
      </w:r>
      <w:proofErr w:type="spellEnd"/>
      <w:r>
        <w:rPr>
          <w:rtl/>
          <w:lang w:bidi="fa-IR"/>
        </w:rPr>
        <w:t>) استفاده شده و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و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ثابت نگه داشته شده و فقط ل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ه</w:t>
      </w:r>
      <w:r>
        <w:rPr>
          <w:rtl/>
          <w:lang w:bidi="fa-IR"/>
        </w:rPr>
        <w:t xml:space="preserve"> </w:t>
      </w:r>
      <w:proofErr w:type="spellStart"/>
      <w:r>
        <w:rPr>
          <w:lang w:bidi="fa-IR"/>
        </w:rPr>
        <w:t>softmax</w:t>
      </w:r>
      <w:proofErr w:type="spellEnd"/>
      <w:r>
        <w:rPr>
          <w:rtl/>
          <w:lang w:bidi="fa-IR"/>
        </w:rPr>
        <w:t xml:space="preserve"> ن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مجدداً آموزش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است.</w:t>
      </w:r>
    </w:p>
    <w:p w14:paraId="537234EA" w14:textId="5327E677" w:rsidR="00BC39FE" w:rsidRPr="00BC39FE" w:rsidRDefault="00BC39FE" w:rsidP="00BC39FE">
      <w:pPr>
        <w:pStyle w:val="a8"/>
        <w:pBdr>
          <w:bottom w:val="single" w:sz="12" w:space="1" w:color="auto"/>
        </w:pBdr>
        <w:rPr>
          <w:lang w:bidi="fa-IR"/>
        </w:rPr>
      </w:pPr>
      <w:r>
        <w:rPr>
          <w:rFonts w:hint="eastAsia"/>
          <w:rtl/>
          <w:lang w:bidi="fa-IR"/>
        </w:rPr>
        <w:t>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تنظ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ات</w:t>
      </w:r>
      <w:r>
        <w:rPr>
          <w:rtl/>
          <w:lang w:bidi="fa-IR"/>
        </w:rPr>
        <w:t xml:space="preserve"> به بهبود دقت مدل کمک کرده و نت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tl/>
          <w:lang w:bidi="fa-IR"/>
        </w:rPr>
        <w:t xml:space="preserve"> بالا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سبت به روش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2</w:t>
      </w:r>
      <w:r>
        <w:rPr>
          <w:lang w:bidi="fa-IR"/>
        </w:rPr>
        <w:t>D CNN</w:t>
      </w:r>
      <w:r>
        <w:rPr>
          <w:rtl/>
          <w:lang w:bidi="fa-IR"/>
        </w:rPr>
        <w:t xml:space="preserve"> سنت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 ر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د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X-ray</w:t>
      </w:r>
      <w:r>
        <w:rPr>
          <w:rtl/>
          <w:lang w:bidi="fa-IR"/>
        </w:rPr>
        <w:t xml:space="preserve"> به دست آمده است.</w:t>
      </w:r>
    </w:p>
    <w:p w14:paraId="224C52C5" w14:textId="34AC27D0" w:rsidR="003F5876" w:rsidRPr="00534716" w:rsidRDefault="003F5876" w:rsidP="00534716">
      <w:pPr>
        <w:pStyle w:val="a8"/>
        <w:rPr>
          <w:rtl/>
          <w:lang w:bidi="fa-IR"/>
        </w:rPr>
      </w:pPr>
      <w:r w:rsidRPr="003F5876">
        <w:rPr>
          <w:rtl/>
          <w:lang w:bidi="fa-IR"/>
        </w:rPr>
        <w:t xml:space="preserve">۳-۱ ) بخش </w:t>
      </w:r>
      <w:r w:rsidRPr="003F5876">
        <w:t>test</w:t>
      </w:r>
      <w:r w:rsidRPr="003F5876">
        <w:rPr>
          <w:rtl/>
          <w:lang w:bidi="fa-IR"/>
        </w:rPr>
        <w:t xml:space="preserve"> مقاله را که راجع به استفاده از مدل پ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شنهاد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مقاله بر رو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داده</w:t>
      </w:r>
      <w:r w:rsidR="007C1EE5">
        <w:rPr>
          <w:rFonts w:hint="cs"/>
          <w:rtl/>
          <w:lang w:bidi="fa-IR"/>
        </w:rPr>
        <w:t>‌</w:t>
      </w:r>
      <w:r w:rsidRPr="003F5876">
        <w:rPr>
          <w:rtl/>
          <w:lang w:bidi="fa-IR"/>
        </w:rPr>
        <w:t>ها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تست است را مطالعه کرده و نتا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ج</w:t>
      </w:r>
      <w:r w:rsidRPr="003F5876">
        <w:rPr>
          <w:rtl/>
          <w:lang w:bidi="fa-IR"/>
        </w:rPr>
        <w:t xml:space="preserve"> تست مدل مقدار دقت نتا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ج</w:t>
      </w:r>
      <w:r w:rsidRPr="003F5876">
        <w:rPr>
          <w:rtl/>
          <w:lang w:bidi="fa-IR"/>
        </w:rPr>
        <w:t xml:space="preserve"> ،تصو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ر</w:t>
      </w:r>
      <w:r w:rsidRPr="003F5876">
        <w:rPr>
          <w:rFonts w:hint="cs"/>
          <w:rtl/>
          <w:lang w:bidi="fa-IR"/>
        </w:rPr>
        <w:t>ی</w:t>
      </w:r>
      <w:r w:rsidRPr="003F5876">
        <w:rPr>
          <w:rtl/>
          <w:lang w:bidi="fa-IR"/>
        </w:rPr>
        <w:t xml:space="preserve"> نمودار تعل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م</w:t>
      </w:r>
      <w:r w:rsidRPr="003F5876">
        <w:rPr>
          <w:rtl/>
          <w:lang w:bidi="fa-IR"/>
        </w:rPr>
        <w:t xml:space="preserve"> و غ</w:t>
      </w:r>
      <w:r w:rsidRPr="003F5876">
        <w:rPr>
          <w:rFonts w:hint="cs"/>
          <w:rtl/>
          <w:lang w:bidi="fa-IR"/>
        </w:rPr>
        <w:t>ی</w:t>
      </w:r>
      <w:r w:rsidRPr="003F5876">
        <w:rPr>
          <w:rFonts w:hint="eastAsia"/>
          <w:rtl/>
          <w:lang w:bidi="fa-IR"/>
        </w:rPr>
        <w:t>ره</w:t>
      </w:r>
      <w:r w:rsidRPr="003F5876">
        <w:rPr>
          <w:rtl/>
          <w:lang w:bidi="fa-IR"/>
        </w:rPr>
        <w:t xml:space="preserve"> را گزارش نما</w:t>
      </w:r>
      <w:r w:rsidRPr="003F5876">
        <w:rPr>
          <w:rFonts w:hint="cs"/>
          <w:rtl/>
          <w:lang w:bidi="fa-IR"/>
        </w:rPr>
        <w:t>یی</w:t>
      </w:r>
      <w:r w:rsidRPr="003F5876">
        <w:rPr>
          <w:rFonts w:hint="eastAsia"/>
          <w:rtl/>
          <w:lang w:bidi="fa-IR"/>
        </w:rPr>
        <w:t>د</w:t>
      </w:r>
      <w:r w:rsidRPr="003F5876">
        <w:rPr>
          <w:rtl/>
          <w:lang w:bidi="fa-IR"/>
        </w:rPr>
        <w:t>.</w:t>
      </w:r>
    </w:p>
    <w:p w14:paraId="3AB26B3C" w14:textId="77777777" w:rsidR="0012388B" w:rsidRPr="0012388B" w:rsidRDefault="0012388B" w:rsidP="0012388B">
      <w:pPr>
        <w:pStyle w:val="a8"/>
        <w:rPr>
          <w:b/>
          <w:bCs/>
          <w:rtl/>
          <w:lang w:bidi="fa-IR"/>
        </w:rPr>
      </w:pPr>
      <w:r w:rsidRPr="0012388B">
        <w:rPr>
          <w:b/>
          <w:bCs/>
          <w:rtl/>
          <w:lang w:bidi="fa-IR"/>
        </w:rPr>
        <w:t>نتا</w:t>
      </w:r>
      <w:r w:rsidRPr="0012388B">
        <w:rPr>
          <w:rFonts w:hint="cs"/>
          <w:b/>
          <w:bCs/>
          <w:rtl/>
          <w:lang w:bidi="fa-IR"/>
        </w:rPr>
        <w:t>ی</w:t>
      </w:r>
      <w:r w:rsidRPr="0012388B">
        <w:rPr>
          <w:rFonts w:hint="eastAsia"/>
          <w:b/>
          <w:bCs/>
          <w:rtl/>
          <w:lang w:bidi="fa-IR"/>
        </w:rPr>
        <w:t>ج</w:t>
      </w:r>
      <w:r w:rsidRPr="0012388B">
        <w:rPr>
          <w:b/>
          <w:bCs/>
          <w:rtl/>
          <w:lang w:bidi="fa-IR"/>
        </w:rPr>
        <w:t xml:space="preserve"> تست مدل</w:t>
      </w:r>
    </w:p>
    <w:p w14:paraId="5227D300" w14:textId="5C37289A" w:rsidR="0012388B" w:rsidRDefault="0012388B" w:rsidP="0012388B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مجموعه</w:t>
      </w:r>
      <w:r>
        <w:rPr>
          <w:rtl/>
          <w:lang w:bidi="fa-IR"/>
        </w:rPr>
        <w:t xml:space="preserve"> تست: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ر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ب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ها</w:t>
      </w:r>
      <w:r>
        <w:rPr>
          <w:rFonts w:hint="cs"/>
          <w:rtl/>
          <w:lang w:bidi="fa-IR"/>
        </w:rPr>
        <w:t>یی</w:t>
      </w:r>
      <w:r>
        <w:rPr>
          <w:rtl/>
          <w:lang w:bidi="fa-IR"/>
        </w:rPr>
        <w:t xml:space="preserve"> مدل، 100 نمونه تست از مجموعه داده استفاده شده که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جموعه در طول فرآ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د</w:t>
      </w:r>
      <w:r>
        <w:rPr>
          <w:rtl/>
          <w:lang w:bidi="fa-IR"/>
        </w:rPr>
        <w:t xml:space="preserve"> آموزش توسط مدل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نشده است و به‌طور مسا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درجه‌بند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KL</w:t>
      </w:r>
      <w:r>
        <w:rPr>
          <w:rtl/>
          <w:lang w:bidi="fa-IR"/>
        </w:rPr>
        <w:t xml:space="preserve"> تو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ع</w:t>
      </w:r>
      <w:r>
        <w:rPr>
          <w:rtl/>
          <w:lang w:bidi="fa-IR"/>
        </w:rPr>
        <w:t xml:space="preserve"> شده است.</w:t>
      </w:r>
    </w:p>
    <w:p w14:paraId="2E27921D" w14:textId="4B1D7E8D" w:rsidR="0012388B" w:rsidRPr="0012388B" w:rsidRDefault="0012388B" w:rsidP="0012388B">
      <w:pPr>
        <w:pStyle w:val="a8"/>
        <w:rPr>
          <w:b/>
          <w:bCs/>
          <w:lang w:bidi="fa-IR"/>
        </w:rPr>
      </w:pPr>
      <w:r w:rsidRPr="0012388B">
        <w:rPr>
          <w:rFonts w:hint="eastAsia"/>
          <w:b/>
          <w:bCs/>
          <w:rtl/>
          <w:lang w:bidi="fa-IR"/>
        </w:rPr>
        <w:t>دقت</w:t>
      </w:r>
      <w:r w:rsidRPr="0012388B">
        <w:rPr>
          <w:b/>
          <w:bCs/>
          <w:rtl/>
          <w:lang w:bidi="fa-IR"/>
        </w:rPr>
        <w:t xml:space="preserve"> مدل (</w:t>
      </w:r>
      <w:r w:rsidRPr="0012388B">
        <w:rPr>
          <w:b/>
          <w:bCs/>
          <w:lang w:bidi="fa-IR"/>
        </w:rPr>
        <w:t>Accuracy</w:t>
      </w:r>
      <w:r w:rsidRPr="0012388B">
        <w:rPr>
          <w:b/>
          <w:bCs/>
          <w:rtl/>
          <w:lang w:bidi="fa-IR"/>
        </w:rPr>
        <w:t>):</w:t>
      </w:r>
    </w:p>
    <w:p w14:paraId="3F1D22AD" w14:textId="6447A371" w:rsidR="0012388B" w:rsidRDefault="0012388B" w:rsidP="0012388B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5-گانه: دقت مدل سه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3</w:t>
      </w:r>
      <w:r>
        <w:rPr>
          <w:lang w:bidi="fa-IR"/>
        </w:rPr>
        <w:t>D CNN</w:t>
      </w:r>
      <w:r>
        <w:rPr>
          <w:rtl/>
          <w:lang w:bidi="fa-IR"/>
        </w:rPr>
        <w:t>) بر ر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</w:t>
      </w:r>
      <w:r>
        <w:rPr>
          <w:lang w:bidi="fa-IR"/>
        </w:rPr>
        <w:t>MRI</w:t>
      </w:r>
      <w:r>
        <w:rPr>
          <w:rtl/>
          <w:lang w:bidi="fa-IR"/>
        </w:rPr>
        <w:t xml:space="preserve"> در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5-گانه (</w:t>
      </w:r>
      <w:r>
        <w:rPr>
          <w:lang w:bidi="fa-IR"/>
        </w:rPr>
        <w:t>KL 0</w:t>
      </w:r>
      <w:r>
        <w:rPr>
          <w:rtl/>
          <w:lang w:bidi="fa-IR"/>
        </w:rPr>
        <w:t xml:space="preserve"> تا </w:t>
      </w:r>
      <w:r>
        <w:rPr>
          <w:lang w:bidi="fa-IR"/>
        </w:rPr>
        <w:t>KL 4</w:t>
      </w:r>
      <w:r>
        <w:rPr>
          <w:rtl/>
          <w:lang w:bidi="fa-IR"/>
        </w:rPr>
        <w:t>) برابر با 54.0% است.</w:t>
      </w:r>
    </w:p>
    <w:p w14:paraId="5BC80CE7" w14:textId="77777777" w:rsidR="0012388B" w:rsidRDefault="0012388B" w:rsidP="0012388B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2-گانه (</w:t>
      </w:r>
      <w:r>
        <w:rPr>
          <w:lang w:bidi="fa-IR"/>
        </w:rPr>
        <w:t>OA/non-OA</w:t>
      </w:r>
      <w:r>
        <w:rPr>
          <w:rtl/>
          <w:lang w:bidi="fa-IR"/>
        </w:rPr>
        <w:t>): دقت مدل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‌گانه </w:t>
      </w:r>
      <w:r>
        <w:rPr>
          <w:lang w:bidi="fa-IR"/>
        </w:rPr>
        <w:t>OA</w:t>
      </w:r>
      <w:r>
        <w:rPr>
          <w:rtl/>
          <w:lang w:bidi="fa-IR"/>
        </w:rPr>
        <w:t xml:space="preserve"> و </w:t>
      </w:r>
      <w:r>
        <w:rPr>
          <w:lang w:bidi="fa-IR"/>
        </w:rPr>
        <w:t>non-OA</w:t>
      </w:r>
      <w:r>
        <w:rPr>
          <w:rtl/>
          <w:lang w:bidi="fa-IR"/>
        </w:rPr>
        <w:t xml:space="preserve"> برابر با 83.0% </w:t>
      </w:r>
      <w:r>
        <w:rPr>
          <w:rtl/>
          <w:lang w:bidi="fa-IR"/>
        </w:rPr>
        <w:lastRenderedPageBreak/>
        <w:t>است.</w:t>
      </w:r>
    </w:p>
    <w:p w14:paraId="44FCA982" w14:textId="2B561313" w:rsidR="0012388B" w:rsidRDefault="0012388B" w:rsidP="0012388B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‌گانه </w:t>
      </w:r>
      <w:r>
        <w:rPr>
          <w:lang w:bidi="fa-IR"/>
        </w:rPr>
        <w:t>OA/non-OA</w:t>
      </w:r>
      <w:r>
        <w:rPr>
          <w:rtl/>
          <w:lang w:bidi="fa-IR"/>
        </w:rPr>
        <w:t>، مقا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عملکرد د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گ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ز</w:t>
      </w:r>
      <w:r>
        <w:rPr>
          <w:rtl/>
          <w:lang w:bidi="fa-IR"/>
        </w:rPr>
        <w:t xml:space="preserve"> به شرح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گزارش شده است:</w:t>
      </w:r>
    </w:p>
    <w:p w14:paraId="2BFFB4F9" w14:textId="77777777" w:rsidR="0012388B" w:rsidRDefault="0012388B">
      <w:pPr>
        <w:pStyle w:val="a8"/>
        <w:numPr>
          <w:ilvl w:val="0"/>
          <w:numId w:val="23"/>
        </w:numPr>
        <w:rPr>
          <w:rtl/>
          <w:lang w:bidi="fa-IR"/>
        </w:rPr>
      </w:pPr>
      <w:r>
        <w:rPr>
          <w:rFonts w:hint="eastAsia"/>
          <w:rtl/>
          <w:lang w:bidi="fa-IR"/>
        </w:rPr>
        <w:t>حسا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(</w:t>
      </w:r>
      <w:r>
        <w:rPr>
          <w:lang w:bidi="fa-IR"/>
        </w:rPr>
        <w:t>Sensitivity</w:t>
      </w:r>
      <w:r>
        <w:rPr>
          <w:rtl/>
          <w:lang w:bidi="fa-IR"/>
        </w:rPr>
        <w:t>): مقدار حسا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مدل د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ابر با 0.817 است.</w:t>
      </w:r>
    </w:p>
    <w:p w14:paraId="0BCE78A5" w14:textId="77777777" w:rsidR="0012388B" w:rsidRDefault="0012388B">
      <w:pPr>
        <w:pStyle w:val="a8"/>
        <w:numPr>
          <w:ilvl w:val="0"/>
          <w:numId w:val="23"/>
        </w:numPr>
        <w:rPr>
          <w:rtl/>
          <w:lang w:bidi="fa-IR"/>
        </w:rPr>
      </w:pPr>
      <w:r>
        <w:rPr>
          <w:rFonts w:hint="eastAsia"/>
          <w:rtl/>
          <w:lang w:bidi="fa-IR"/>
        </w:rPr>
        <w:t>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Specificity</w:t>
      </w:r>
      <w:r>
        <w:rPr>
          <w:rtl/>
          <w:lang w:bidi="fa-IR"/>
        </w:rPr>
        <w:t>): 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ژ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دل در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OA/non-OA</w:t>
      </w:r>
      <w:r>
        <w:rPr>
          <w:rtl/>
          <w:lang w:bidi="fa-IR"/>
        </w:rPr>
        <w:t xml:space="preserve"> به مقدار 0.850 ر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ه</w:t>
      </w:r>
      <w:r>
        <w:rPr>
          <w:rtl/>
          <w:lang w:bidi="fa-IR"/>
        </w:rPr>
        <w:t xml:space="preserve"> است.</w:t>
      </w:r>
    </w:p>
    <w:p w14:paraId="0AF710A9" w14:textId="77777777" w:rsidR="0012388B" w:rsidRDefault="0012388B">
      <w:pPr>
        <w:pStyle w:val="a8"/>
        <w:numPr>
          <w:ilvl w:val="0"/>
          <w:numId w:val="23"/>
        </w:numPr>
        <w:rPr>
          <w:rtl/>
          <w:lang w:bidi="fa-IR"/>
        </w:rPr>
      </w:pPr>
      <w:r>
        <w:rPr>
          <w:rFonts w:hint="eastAsia"/>
          <w:rtl/>
          <w:lang w:bidi="fa-IR"/>
        </w:rPr>
        <w:t>ام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ز</w:t>
      </w:r>
      <w:r>
        <w:rPr>
          <w:rtl/>
          <w:lang w:bidi="fa-IR"/>
        </w:rPr>
        <w:t xml:space="preserve"> </w:t>
      </w:r>
      <w:r>
        <w:rPr>
          <w:lang w:bidi="fa-IR"/>
        </w:rPr>
        <w:t>F1 (F1 Score)</w:t>
      </w:r>
      <w:r>
        <w:rPr>
          <w:rtl/>
          <w:lang w:bidi="fa-IR"/>
        </w:rPr>
        <w:t>: مقدار امت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از</w:t>
      </w:r>
      <w:r>
        <w:rPr>
          <w:rtl/>
          <w:lang w:bidi="fa-IR"/>
        </w:rPr>
        <w:t xml:space="preserve"> </w:t>
      </w:r>
      <w:r>
        <w:rPr>
          <w:lang w:bidi="fa-IR"/>
        </w:rPr>
        <w:t>F1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‌گانه برابر 0.831 است.</w:t>
      </w:r>
    </w:p>
    <w:p w14:paraId="4346D825" w14:textId="77777777" w:rsidR="0012388B" w:rsidRDefault="0012388B">
      <w:pPr>
        <w:pStyle w:val="a8"/>
        <w:numPr>
          <w:ilvl w:val="0"/>
          <w:numId w:val="23"/>
        </w:numPr>
        <w:rPr>
          <w:rtl/>
          <w:lang w:bidi="fa-IR"/>
        </w:rPr>
      </w:pPr>
      <w:r>
        <w:rPr>
          <w:rFonts w:hint="eastAsia"/>
          <w:rtl/>
          <w:lang w:bidi="fa-IR"/>
        </w:rPr>
        <w:t>سطح</w:t>
      </w:r>
      <w:r>
        <w:rPr>
          <w:rtl/>
          <w:lang w:bidi="fa-IR"/>
        </w:rPr>
        <w:t xml:space="preserve">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نح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AUC</w:t>
      </w:r>
      <w:r>
        <w:rPr>
          <w:rtl/>
          <w:lang w:bidi="fa-IR"/>
        </w:rPr>
        <w:t>): سطح ز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منحن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ROC</w:t>
      </w:r>
      <w:r>
        <w:rPr>
          <w:rtl/>
          <w:lang w:bidi="fa-IR"/>
        </w:rPr>
        <w:t xml:space="preserve"> برابر 0.911 است که نشان‌دهنده عملکرد بال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دل در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OA/non-OA</w:t>
      </w:r>
      <w:r>
        <w:rPr>
          <w:rtl/>
          <w:lang w:bidi="fa-IR"/>
        </w:rPr>
        <w:t xml:space="preserve"> است.</w:t>
      </w:r>
    </w:p>
    <w:p w14:paraId="0FDED87D" w14:textId="77777777" w:rsidR="0012388B" w:rsidRPr="0012388B" w:rsidRDefault="0012388B" w:rsidP="0012388B">
      <w:pPr>
        <w:pStyle w:val="a8"/>
        <w:rPr>
          <w:b/>
          <w:bCs/>
          <w:rtl/>
          <w:lang w:bidi="fa-IR"/>
        </w:rPr>
      </w:pPr>
      <w:r w:rsidRPr="0012388B">
        <w:rPr>
          <w:rFonts w:hint="eastAsia"/>
          <w:b/>
          <w:bCs/>
          <w:rtl/>
          <w:lang w:bidi="fa-IR"/>
        </w:rPr>
        <w:t>نمودارها</w:t>
      </w:r>
      <w:r w:rsidRPr="0012388B">
        <w:rPr>
          <w:b/>
          <w:bCs/>
          <w:rtl/>
          <w:lang w:bidi="fa-IR"/>
        </w:rPr>
        <w:t xml:space="preserve"> و منحن</w:t>
      </w:r>
      <w:r w:rsidRPr="0012388B">
        <w:rPr>
          <w:rFonts w:hint="cs"/>
          <w:b/>
          <w:bCs/>
          <w:rtl/>
          <w:lang w:bidi="fa-IR"/>
        </w:rPr>
        <w:t>ی‌</w:t>
      </w:r>
      <w:r w:rsidRPr="0012388B">
        <w:rPr>
          <w:rFonts w:hint="eastAsia"/>
          <w:b/>
          <w:bCs/>
          <w:rtl/>
          <w:lang w:bidi="fa-IR"/>
        </w:rPr>
        <w:t>ها</w:t>
      </w:r>
    </w:p>
    <w:p w14:paraId="7323ED1A" w14:textId="333E2488" w:rsidR="0012388B" w:rsidRDefault="0012388B" w:rsidP="0012388B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نمودار</w:t>
      </w:r>
      <w:r>
        <w:rPr>
          <w:rtl/>
          <w:lang w:bidi="fa-IR"/>
        </w:rPr>
        <w:t xml:space="preserve"> </w:t>
      </w:r>
      <w:r>
        <w:rPr>
          <w:lang w:bidi="fa-IR"/>
        </w:rPr>
        <w:t>ROC</w:t>
      </w:r>
      <w:r>
        <w:rPr>
          <w:rtl/>
          <w:lang w:bidi="fa-IR"/>
        </w:rPr>
        <w:t xml:space="preserve">: نمودار </w:t>
      </w:r>
      <w:r>
        <w:rPr>
          <w:lang w:bidi="fa-IR"/>
        </w:rPr>
        <w:t>ROC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و‌گانه </w:t>
      </w:r>
      <w:r>
        <w:rPr>
          <w:lang w:bidi="fa-IR"/>
        </w:rPr>
        <w:t>OA/non-OA</w:t>
      </w:r>
      <w:r>
        <w:rPr>
          <w:rtl/>
          <w:lang w:bidi="fa-IR"/>
        </w:rPr>
        <w:t xml:space="preserve"> مدل سه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MRI</w:t>
      </w:r>
      <w:r>
        <w:rPr>
          <w:rtl/>
          <w:lang w:bidi="fa-IR"/>
        </w:rPr>
        <w:t xml:space="preserve"> و بهت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دل دو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(</w:t>
      </w:r>
      <w:r>
        <w:rPr>
          <w:lang w:bidi="fa-IR"/>
        </w:rPr>
        <w:t>InceptionResNetV2</w:t>
      </w:r>
      <w:r>
        <w:rPr>
          <w:rtl/>
          <w:lang w:bidi="fa-IR"/>
        </w:rPr>
        <w:t>) با داد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X-ray</w:t>
      </w:r>
      <w:r>
        <w:rPr>
          <w:rtl/>
          <w:lang w:bidi="fa-IR"/>
        </w:rPr>
        <w:t xml:space="preserve"> رسم شده است. د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نمودار، مدل </w:t>
      </w:r>
      <w:r>
        <w:rPr>
          <w:lang w:bidi="fa-IR"/>
        </w:rPr>
        <w:t>3</w:t>
      </w:r>
      <w:r>
        <w:rPr>
          <w:lang w:bidi="fa-IR"/>
        </w:rPr>
        <w:t>D CNN</w:t>
      </w:r>
      <w:r>
        <w:rPr>
          <w:rtl/>
          <w:lang w:bidi="fa-IR"/>
        </w:rPr>
        <w:t xml:space="preserve"> با </w:t>
      </w:r>
      <w:r>
        <w:rPr>
          <w:lang w:bidi="fa-IR"/>
        </w:rPr>
        <w:t>MRI</w:t>
      </w:r>
      <w:r>
        <w:rPr>
          <w:rtl/>
          <w:lang w:bidi="fa-IR"/>
        </w:rPr>
        <w:t xml:space="preserve"> نشان داده که مقدار </w:t>
      </w:r>
      <w:r>
        <w:rPr>
          <w:lang w:bidi="fa-IR"/>
        </w:rPr>
        <w:t>AUC</w:t>
      </w:r>
      <w:r>
        <w:rPr>
          <w:rtl/>
          <w:lang w:bidi="fa-IR"/>
        </w:rPr>
        <w:t xml:space="preserve"> بالا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سبت به مدل دو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داد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X-ray</w:t>
      </w:r>
      <w:r>
        <w:rPr>
          <w:rtl/>
          <w:lang w:bidi="fa-IR"/>
        </w:rPr>
        <w:t xml:space="preserve"> دارد.</w:t>
      </w:r>
    </w:p>
    <w:p w14:paraId="444BF967" w14:textId="77777777" w:rsidR="0012388B" w:rsidRPr="001F715C" w:rsidRDefault="0012388B" w:rsidP="0012388B">
      <w:pPr>
        <w:pStyle w:val="a8"/>
        <w:rPr>
          <w:b/>
          <w:bCs/>
          <w:rtl/>
          <w:lang w:bidi="fa-IR"/>
        </w:rPr>
      </w:pPr>
      <w:r w:rsidRPr="001F715C">
        <w:rPr>
          <w:rFonts w:hint="eastAsia"/>
          <w:b/>
          <w:bCs/>
          <w:rtl/>
          <w:lang w:bidi="fa-IR"/>
        </w:rPr>
        <w:t>مقا</w:t>
      </w:r>
      <w:r w:rsidRPr="001F715C">
        <w:rPr>
          <w:rFonts w:hint="cs"/>
          <w:b/>
          <w:bCs/>
          <w:rtl/>
          <w:lang w:bidi="fa-IR"/>
        </w:rPr>
        <w:t>ی</w:t>
      </w:r>
      <w:r w:rsidRPr="001F715C">
        <w:rPr>
          <w:rFonts w:hint="eastAsia"/>
          <w:b/>
          <w:bCs/>
          <w:rtl/>
          <w:lang w:bidi="fa-IR"/>
        </w:rPr>
        <w:t>سه</w:t>
      </w:r>
      <w:r w:rsidRPr="001F715C">
        <w:rPr>
          <w:b/>
          <w:bCs/>
          <w:rtl/>
          <w:lang w:bidi="fa-IR"/>
        </w:rPr>
        <w:t xml:space="preserve"> با مدل‌ها</w:t>
      </w:r>
      <w:r w:rsidRPr="001F715C">
        <w:rPr>
          <w:rFonts w:hint="cs"/>
          <w:b/>
          <w:bCs/>
          <w:rtl/>
          <w:lang w:bidi="fa-IR"/>
        </w:rPr>
        <w:t>ی</w:t>
      </w:r>
      <w:r w:rsidRPr="001F715C">
        <w:rPr>
          <w:b/>
          <w:bCs/>
          <w:rtl/>
          <w:lang w:bidi="fa-IR"/>
        </w:rPr>
        <w:t xml:space="preserve"> </w:t>
      </w:r>
      <w:r w:rsidRPr="001F715C">
        <w:rPr>
          <w:b/>
          <w:bCs/>
          <w:lang w:bidi="fa-IR"/>
        </w:rPr>
        <w:t>X-ray</w:t>
      </w:r>
    </w:p>
    <w:p w14:paraId="5FDCF728" w14:textId="5859FD64" w:rsidR="00961447" w:rsidRDefault="0012388B" w:rsidP="00B650FB">
      <w:pPr>
        <w:pStyle w:val="a8"/>
        <w:pBdr>
          <w:bottom w:val="single" w:sz="12" w:space="1" w:color="auto"/>
        </w:pBdr>
        <w:rPr>
          <w:rtl/>
          <w:lang w:bidi="fa-IR"/>
        </w:rPr>
      </w:pPr>
      <w:r>
        <w:rPr>
          <w:rFonts w:hint="eastAsia"/>
          <w:rtl/>
          <w:lang w:bidi="fa-IR"/>
        </w:rPr>
        <w:t>مق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ه</w:t>
      </w:r>
      <w:r>
        <w:rPr>
          <w:rtl/>
          <w:lang w:bidi="fa-IR"/>
        </w:rPr>
        <w:t xml:space="preserve"> نت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tl/>
          <w:lang w:bidi="fa-IR"/>
        </w:rPr>
        <w:t xml:space="preserve"> بر ر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جموعه تست نشان م</w:t>
      </w:r>
      <w:r>
        <w:rPr>
          <w:rFonts w:hint="cs"/>
          <w:rtl/>
          <w:lang w:bidi="fa-IR"/>
        </w:rPr>
        <w:t>ی‌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 xml:space="preserve"> که مدل سه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</w:t>
      </w:r>
      <w:r>
        <w:rPr>
          <w:lang w:bidi="fa-IR"/>
        </w:rPr>
        <w:t>MRI</w:t>
      </w:r>
      <w:r>
        <w:rPr>
          <w:rtl/>
          <w:lang w:bidi="fa-IR"/>
        </w:rPr>
        <w:t xml:space="preserve"> نسبت به مدل دو‌بع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ا </w:t>
      </w:r>
      <w:r>
        <w:rPr>
          <w:lang w:bidi="fa-IR"/>
        </w:rPr>
        <w:t>X-ray</w:t>
      </w:r>
      <w:r>
        <w:rPr>
          <w:rtl/>
          <w:lang w:bidi="fa-IR"/>
        </w:rPr>
        <w:t xml:space="preserve"> دقت بالا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هر دو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5-گانه و دو‌گانه به دست آورده است. به‌طور ک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،</w:t>
      </w:r>
      <w:r>
        <w:rPr>
          <w:rtl/>
          <w:lang w:bidi="fa-IR"/>
        </w:rPr>
        <w:t xml:space="preserve"> مدل </w:t>
      </w:r>
      <w:r w:rsidR="001F715C">
        <w:rPr>
          <w:lang w:bidi="fa-IR"/>
        </w:rPr>
        <w:t>3</w:t>
      </w:r>
      <w:r>
        <w:rPr>
          <w:lang w:bidi="fa-IR"/>
        </w:rPr>
        <w:t>D CNN</w:t>
      </w:r>
      <w:r>
        <w:rPr>
          <w:rtl/>
          <w:lang w:bidi="fa-IR"/>
        </w:rPr>
        <w:t xml:space="preserve"> با تصا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</w:t>
      </w:r>
      <w:r>
        <w:rPr>
          <w:lang w:bidi="fa-IR"/>
        </w:rPr>
        <w:t>MRI</w:t>
      </w:r>
      <w:r>
        <w:rPr>
          <w:rtl/>
          <w:lang w:bidi="fa-IR"/>
        </w:rPr>
        <w:t>، نت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ج</w:t>
      </w:r>
      <w:r>
        <w:rPr>
          <w:rtl/>
          <w:lang w:bidi="fa-IR"/>
        </w:rPr>
        <w:t xml:space="preserve"> بهت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ز لحاظ دقت ک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و حسا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>
        <w:rPr>
          <w:rtl/>
          <w:lang w:bidi="fa-IR"/>
        </w:rPr>
        <w:t xml:space="preserve"> 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سته‌بن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زانو</w:t>
      </w:r>
      <w:r>
        <w:rPr>
          <w:rFonts w:hint="eastAsia"/>
          <w:rtl/>
          <w:lang w:bidi="fa-IR"/>
        </w:rPr>
        <w:t>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OA/non-OA</w:t>
      </w:r>
      <w:r>
        <w:rPr>
          <w:rtl/>
          <w:lang w:bidi="fa-IR"/>
        </w:rPr>
        <w:t xml:space="preserve"> ارائه کرده و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امر نشان‌دهنده عملکرد برتر 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مدل نسبت به روش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سنت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 w:rsidR="0001418C">
        <w:rPr>
          <w:lang w:bidi="fa-IR"/>
        </w:rPr>
        <w:t>2</w:t>
      </w:r>
      <w:r>
        <w:rPr>
          <w:lang w:bidi="fa-IR"/>
        </w:rPr>
        <w:t>D CNN</w:t>
      </w:r>
      <w:r>
        <w:rPr>
          <w:rtl/>
          <w:lang w:bidi="fa-IR"/>
        </w:rPr>
        <w:t xml:space="preserve"> بر رو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ده‌ه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</w:t>
      </w:r>
      <w:r>
        <w:rPr>
          <w:lang w:bidi="fa-IR"/>
        </w:rPr>
        <w:t>X-ray</w:t>
      </w:r>
      <w:r>
        <w:rPr>
          <w:rtl/>
          <w:lang w:bidi="fa-IR"/>
        </w:rPr>
        <w:t xml:space="preserve"> است.</w:t>
      </w:r>
    </w:p>
    <w:p w14:paraId="46938625" w14:textId="77777777" w:rsidR="00B650FB" w:rsidRDefault="00B650FB" w:rsidP="00B650FB">
      <w:pPr>
        <w:pStyle w:val="a8"/>
        <w:rPr>
          <w:rFonts w:cs="Calibri"/>
          <w:rtl/>
          <w:lang w:bidi="fa-IR"/>
        </w:rPr>
      </w:pPr>
    </w:p>
    <w:p w14:paraId="53F17754" w14:textId="77777777" w:rsidR="00BA6C58" w:rsidRDefault="00BA6C58" w:rsidP="00B650FB">
      <w:pPr>
        <w:pStyle w:val="a8"/>
        <w:rPr>
          <w:rFonts w:cs="Calibri"/>
          <w:rtl/>
          <w:lang w:bidi="fa-IR"/>
        </w:rPr>
      </w:pPr>
    </w:p>
    <w:p w14:paraId="1A595D66" w14:textId="77777777" w:rsidR="00BA6C58" w:rsidRDefault="00BA6C58" w:rsidP="00B650FB">
      <w:pPr>
        <w:pStyle w:val="a8"/>
        <w:rPr>
          <w:rFonts w:cs="Calibri"/>
          <w:rtl/>
          <w:lang w:bidi="fa-IR"/>
        </w:rPr>
      </w:pPr>
    </w:p>
    <w:p w14:paraId="29EE13EA" w14:textId="77777777" w:rsidR="00BA6C58" w:rsidRDefault="00BA6C58" w:rsidP="00B650FB">
      <w:pPr>
        <w:pStyle w:val="a8"/>
        <w:rPr>
          <w:rFonts w:cs="Calibri"/>
          <w:rtl/>
          <w:lang w:bidi="fa-IR"/>
        </w:rPr>
      </w:pPr>
    </w:p>
    <w:p w14:paraId="72C16078" w14:textId="77777777" w:rsidR="00BA6C58" w:rsidRDefault="00BA6C58" w:rsidP="00B650FB">
      <w:pPr>
        <w:pStyle w:val="a8"/>
        <w:rPr>
          <w:rFonts w:cs="Calibri"/>
          <w:rtl/>
          <w:lang w:bidi="fa-IR"/>
        </w:rPr>
      </w:pPr>
    </w:p>
    <w:p w14:paraId="0CADAF7F" w14:textId="77777777" w:rsidR="00BA6C58" w:rsidRDefault="00BA6C58" w:rsidP="00B650FB">
      <w:pPr>
        <w:pStyle w:val="a8"/>
        <w:rPr>
          <w:rFonts w:cs="Calibri"/>
          <w:rtl/>
          <w:lang w:bidi="fa-IR"/>
        </w:rPr>
      </w:pPr>
    </w:p>
    <w:p w14:paraId="46A23ECD" w14:textId="6E9C5447" w:rsidR="000409A8" w:rsidRDefault="000409A8" w:rsidP="000409A8">
      <w:pPr>
        <w:pStyle w:val="a0"/>
        <w:rPr>
          <w:rtl/>
        </w:rPr>
      </w:pPr>
      <w:bookmarkStart w:id="27" w:name="_Toc182529704"/>
      <w:r>
        <w:rPr>
          <w:rFonts w:hint="cs"/>
          <w:rtl/>
        </w:rPr>
        <w:lastRenderedPageBreak/>
        <w:t>تمرین 2</w:t>
      </w:r>
      <w:bookmarkEnd w:id="27"/>
    </w:p>
    <w:p w14:paraId="6D2C559E" w14:textId="727D2931" w:rsidR="00BA6C58" w:rsidRDefault="0060791F" w:rsidP="0060791F">
      <w:pPr>
        <w:pStyle w:val="a8"/>
      </w:pPr>
      <w:r>
        <w:rPr>
          <w:rtl/>
        </w:rPr>
        <w:t>(</w:t>
      </w:r>
      <w:r>
        <w:rPr>
          <w:rtl/>
          <w:lang w:bidi="fa-IR"/>
        </w:rPr>
        <w:t xml:space="preserve">۲) </w:t>
      </w:r>
      <w:r>
        <w:rPr>
          <w:rtl/>
        </w:rPr>
        <w:t>برا</w:t>
      </w:r>
      <w:r>
        <w:rPr>
          <w:rFonts w:hint="cs"/>
          <w:rtl/>
        </w:rPr>
        <w:t>ی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مر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م</w:t>
      </w:r>
      <w:r>
        <w:rPr>
          <w:rFonts w:hint="cs"/>
          <w:rtl/>
        </w:rPr>
        <w:t>ی</w:t>
      </w:r>
      <w:r>
        <w:rPr>
          <w:rFonts w:hint="eastAsia"/>
          <w:rtl/>
        </w:rPr>
        <w:t>توا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از نرم افزار متلب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استفاده نما</w:t>
      </w:r>
      <w:r>
        <w:rPr>
          <w:rFonts w:hint="cs"/>
          <w:rtl/>
        </w:rPr>
        <w:t>یی</w:t>
      </w:r>
      <w:r>
        <w:rPr>
          <w:rFonts w:hint="eastAsia"/>
          <w:rtl/>
        </w:rPr>
        <w:t>د</w:t>
      </w:r>
      <w:r>
        <w:rPr>
          <w:rtl/>
        </w:rPr>
        <w:t>. 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پزشک</w:t>
      </w:r>
      <w:r>
        <w:rPr>
          <w:rFonts w:hint="cs"/>
          <w:rtl/>
        </w:rPr>
        <w:t>ی</w:t>
      </w:r>
      <w:r>
        <w:rPr>
          <w:rtl/>
        </w:rPr>
        <w:t xml:space="preserve"> دلخواه</w:t>
      </w:r>
      <w:r>
        <w:rPr>
          <w:rFonts w:hint="cs"/>
          <w:rtl/>
        </w:rPr>
        <w:t>ی</w:t>
      </w:r>
      <w:r>
        <w:rPr>
          <w:rtl/>
        </w:rPr>
        <w:t xml:space="preserve"> را انتخاب 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>. سع</w:t>
      </w:r>
      <w:r>
        <w:rPr>
          <w:rFonts w:hint="cs"/>
          <w:rtl/>
        </w:rPr>
        <w:t>ی</w:t>
      </w:r>
      <w:r>
        <w:rPr>
          <w:rtl/>
        </w:rPr>
        <w:t xml:space="preserve"> 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که</w:t>
      </w:r>
      <w:r>
        <w:t xml:space="preserve"> </w:t>
      </w:r>
      <w:r>
        <w:rPr>
          <w:rFonts w:hint="eastAsia"/>
          <w:rtl/>
        </w:rPr>
        <w:t>به</w:t>
      </w:r>
      <w:r>
        <w:rPr>
          <w:rtl/>
        </w:rPr>
        <w:t xml:space="preserve"> کمک روشها</w:t>
      </w:r>
      <w:r>
        <w:rPr>
          <w:rFonts w:hint="cs"/>
          <w:rtl/>
        </w:rPr>
        <w:t>ی</w:t>
      </w:r>
      <w:r>
        <w:rPr>
          <w:rtl/>
        </w:rPr>
        <w:t xml:space="preserve"> ساده</w:t>
      </w:r>
      <w:r>
        <w:rPr>
          <w:rFonts w:hint="cs"/>
          <w:rtl/>
        </w:rPr>
        <w:t>‌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t>data augmentation</w:t>
      </w:r>
      <w:r>
        <w:rPr>
          <w:rtl/>
        </w:rPr>
        <w:t xml:space="preserve"> ، نظ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چرخش (</w:t>
      </w:r>
      <w:r>
        <w:t xml:space="preserve">scaling </w:t>
      </w:r>
      <w:r>
        <w:rPr>
          <w:rtl/>
        </w:rPr>
        <w:t xml:space="preserve">، </w:t>
      </w:r>
      <w:r>
        <w:t>(</w:t>
      </w:r>
      <w:proofErr w:type="spellStart"/>
      <w:r>
        <w:t>rotatation</w:t>
      </w:r>
      <w:proofErr w:type="spellEnd"/>
      <w:r>
        <w:rPr>
          <w:rtl/>
        </w:rPr>
        <w:t xml:space="preserve"> و غ</w:t>
      </w:r>
      <w:r>
        <w:rPr>
          <w:rFonts w:hint="cs"/>
          <w:rtl/>
        </w:rPr>
        <w:t>ی</w:t>
      </w:r>
      <w:r>
        <w:rPr>
          <w:rFonts w:hint="eastAsia"/>
          <w:rtl/>
        </w:rPr>
        <w:t>ره،</w:t>
      </w:r>
      <w:r>
        <w:rPr>
          <w:rtl/>
        </w:rPr>
        <w:t xml:space="preserve"> داده ها</w:t>
      </w:r>
      <w:r>
        <w:rPr>
          <w:rFonts w:hint="cs"/>
          <w:rtl/>
        </w:rPr>
        <w:t>ی</w:t>
      </w:r>
      <w:r>
        <w:rPr>
          <w:rtl/>
        </w:rPr>
        <w:t xml:space="preserve"> جد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را</w:t>
      </w:r>
      <w:r>
        <w:rPr>
          <w:rtl/>
        </w:rPr>
        <w:t xml:space="preserve">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توجه نما</w:t>
      </w:r>
      <w:r>
        <w:rPr>
          <w:rFonts w:hint="cs"/>
          <w:rtl/>
        </w:rPr>
        <w:t>یی</w:t>
      </w:r>
      <w:r>
        <w:rPr>
          <w:rFonts w:hint="eastAsia"/>
          <w:rtl/>
        </w:rPr>
        <w:t>د</w:t>
      </w:r>
      <w:r>
        <w:rPr>
          <w:rtl/>
        </w:rPr>
        <w:t xml:space="preserve"> که معنادار</w:t>
      </w:r>
      <w:r>
        <w:rPr>
          <w:rFonts w:hint="cs"/>
          <w:rtl/>
        </w:rPr>
        <w:t>ی</w:t>
      </w:r>
      <w:r>
        <w:rPr>
          <w:rtl/>
        </w:rPr>
        <w:t xml:space="preserve"> تصا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پزشک</w:t>
      </w:r>
      <w:r>
        <w:rPr>
          <w:rFonts w:hint="cs"/>
          <w:rtl/>
        </w:rPr>
        <w:t>ی</w:t>
      </w:r>
      <w:r>
        <w:rPr>
          <w:rFonts w:hint="eastAsia"/>
          <w:rtl/>
        </w:rPr>
        <w:t>،</w:t>
      </w:r>
      <w:r>
        <w:rPr>
          <w:rtl/>
        </w:rPr>
        <w:t xml:space="preserve"> حفظ شود.</w:t>
      </w:r>
    </w:p>
    <w:p w14:paraId="5D37CCF7" w14:textId="19D66B8A" w:rsidR="009C318C" w:rsidRDefault="009C318C" w:rsidP="0060791F">
      <w:pPr>
        <w:pStyle w:val="a8"/>
        <w:rPr>
          <w:lang w:bidi="fa-IR"/>
        </w:rPr>
      </w:pPr>
      <w:r>
        <w:rPr>
          <w:rFonts w:hint="cs"/>
          <w:rtl/>
          <w:lang w:bidi="fa-IR"/>
        </w:rPr>
        <w:t xml:space="preserve">با اینکه شاید </w:t>
      </w:r>
      <w:r>
        <w:rPr>
          <w:lang w:bidi="fa-IR"/>
        </w:rPr>
        <w:t>Horizontal  Flip</w:t>
      </w:r>
      <w:r>
        <w:rPr>
          <w:rFonts w:hint="cs"/>
          <w:rtl/>
          <w:lang w:bidi="fa-IR"/>
        </w:rPr>
        <w:t xml:space="preserve"> و تعدادی دیگر از روش‌های داده افزایی که استفاده کردم ماهیت و معنای تصویر را تغییر بدهند، در کد قرار دادم برای استفاده‌های آتی.</w:t>
      </w:r>
    </w:p>
    <w:p w14:paraId="74B7F02D" w14:textId="5E224C44" w:rsidR="00136B16" w:rsidRDefault="0005033D" w:rsidP="0005033D">
      <w:pPr>
        <w:pStyle w:val="a8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0EF6C709" wp14:editId="64D4AE8F">
            <wp:extent cx="5721350" cy="3022600"/>
            <wp:effectExtent l="0" t="0" r="0" b="0"/>
            <wp:docPr id="17952730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0" cy="302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D5EFC" w14:textId="77777777" w:rsidR="00136B16" w:rsidRDefault="00136B16" w:rsidP="00427371">
      <w:pPr>
        <w:pStyle w:val="a8"/>
        <w:pBdr>
          <w:bottom w:val="single" w:sz="12" w:space="1" w:color="auto"/>
        </w:pBdr>
        <w:rPr>
          <w:rtl/>
          <w:lang w:bidi="fa-IR"/>
        </w:rPr>
      </w:pPr>
    </w:p>
    <w:p w14:paraId="646F6B5D" w14:textId="5009D4C0" w:rsidR="000409A8" w:rsidRDefault="000409A8" w:rsidP="000409A8">
      <w:pPr>
        <w:pStyle w:val="a0"/>
        <w:rPr>
          <w:rtl/>
        </w:rPr>
      </w:pPr>
      <w:bookmarkStart w:id="28" w:name="_Toc182529705"/>
      <w:r>
        <w:rPr>
          <w:rFonts w:hint="cs"/>
          <w:rtl/>
        </w:rPr>
        <w:t>تمرین 3</w:t>
      </w:r>
      <w:bookmarkEnd w:id="28"/>
    </w:p>
    <w:p w14:paraId="1C569701" w14:textId="7E5A2CA3" w:rsidR="00961447" w:rsidRDefault="00A66E8A" w:rsidP="00A66E8A">
      <w:pPr>
        <w:pStyle w:val="a8"/>
        <w:rPr>
          <w:rtl/>
          <w:lang w:bidi="fa-IR"/>
        </w:rPr>
      </w:pPr>
      <w:r>
        <w:rPr>
          <w:rtl/>
          <w:lang w:bidi="fa-IR"/>
        </w:rPr>
        <w:t>(۳) برنامه 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به زبان پ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ون</w:t>
      </w:r>
      <w:r>
        <w:rPr>
          <w:rtl/>
          <w:lang w:bidi="fa-IR"/>
        </w:rPr>
        <w:t xml:space="preserve"> و به صورت تابع بنو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د</w:t>
      </w:r>
      <w:r>
        <w:rPr>
          <w:rtl/>
          <w:lang w:bidi="fa-IR"/>
        </w:rPr>
        <w:t xml:space="preserve"> که چهار عمل اصل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ماش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حساب جمع، تفر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ق،</w:t>
      </w:r>
      <w:r>
        <w:rPr>
          <w:rtl/>
          <w:lang w:bidi="fa-IR"/>
        </w:rPr>
        <w:t xml:space="preserve"> ضرب و تقس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>
        <w:rPr>
          <w:rtl/>
          <w:lang w:bidi="fa-IR"/>
        </w:rPr>
        <w:t xml:space="preserve"> را انجام</w:t>
      </w:r>
      <w:r>
        <w:rPr>
          <w:rFonts w:hint="cs"/>
          <w:rtl/>
          <w:lang w:bidi="fa-IR"/>
        </w:rPr>
        <w:t xml:space="preserve"> </w:t>
      </w:r>
      <w:r>
        <w:rPr>
          <w:rFonts w:hint="eastAsia"/>
          <w:rtl/>
          <w:lang w:bidi="fa-IR"/>
        </w:rPr>
        <w:t>دهد</w:t>
      </w:r>
      <w:r>
        <w:rPr>
          <w:rtl/>
          <w:lang w:bidi="fa-IR"/>
        </w:rPr>
        <w:t>.</w:t>
      </w:r>
    </w:p>
    <w:p w14:paraId="29558CE1" w14:textId="08F4957F" w:rsidR="00F37483" w:rsidRPr="007164D0" w:rsidRDefault="00F37483" w:rsidP="00A66E8A">
      <w:pPr>
        <w:pStyle w:val="a8"/>
        <w:rPr>
          <w:lang w:bidi="fa-IR"/>
        </w:rPr>
      </w:pPr>
      <w:r>
        <w:rPr>
          <w:noProof/>
        </w:rPr>
        <w:lastRenderedPageBreak/>
        <w:drawing>
          <wp:inline distT="0" distB="0" distL="0" distR="0" wp14:anchorId="2A17D2B9" wp14:editId="2544660B">
            <wp:extent cx="5731510" cy="1501140"/>
            <wp:effectExtent l="0" t="0" r="0" b="0"/>
            <wp:docPr id="11129674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2967474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01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8FFF1" w14:textId="77777777" w:rsidR="00961447" w:rsidRPr="007164D0" w:rsidRDefault="00961447" w:rsidP="00427371">
      <w:pPr>
        <w:pStyle w:val="a8"/>
        <w:rPr>
          <w:rtl/>
          <w:lang w:bidi="fa-IR"/>
        </w:rPr>
      </w:pPr>
    </w:p>
    <w:sectPr w:rsidR="00961447" w:rsidRPr="007164D0" w:rsidSect="00A33306">
      <w:headerReference w:type="default" r:id="rId68"/>
      <w:footnotePr>
        <w:numRestart w:val="eachPage"/>
      </w:footnotePr>
      <w:pgSz w:w="11906" w:h="16838" w:code="9"/>
      <w:pgMar w:top="1440" w:right="1440" w:bottom="1440" w:left="1440" w:header="851" w:footer="1021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04C1C6" w14:textId="77777777" w:rsidR="00004E18" w:rsidRDefault="00004E18" w:rsidP="00180A9F">
      <w:r>
        <w:separator/>
      </w:r>
    </w:p>
  </w:endnote>
  <w:endnote w:type="continuationSeparator" w:id="0">
    <w:p w14:paraId="46F74A2F" w14:textId="77777777" w:rsidR="00004E18" w:rsidRDefault="00004E18" w:rsidP="0018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Zar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otus">
    <w:altName w:val="Courier New"/>
    <w:charset w:val="B2"/>
    <w:family w:val="auto"/>
    <w:pitch w:val="variable"/>
    <w:sig w:usb0="00002001" w:usb1="00000000" w:usb2="00000000" w:usb3="00000000" w:csb0="00000040" w:csb1="00000000"/>
  </w:font>
  <w:font w:name="Titr">
    <w:altName w:val="Arial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tl/>
      </w:rPr>
      <w:id w:val="28322173"/>
      <w:docPartObj>
        <w:docPartGallery w:val="Page Numbers (Bottom of Page)"/>
        <w:docPartUnique/>
      </w:docPartObj>
    </w:sdtPr>
    <w:sdtContent>
      <w:p w14:paraId="69FACC6E" w14:textId="57E93C3E" w:rsidR="00557158" w:rsidRDefault="0055715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F7AE3">
          <w:rPr>
            <w:rFonts w:hint="eastAsia"/>
            <w:noProof/>
            <w:rtl/>
          </w:rPr>
          <w:t>‌ز</w:t>
        </w:r>
        <w:r>
          <w:rPr>
            <w:noProof/>
          </w:rPr>
          <w:fldChar w:fldCharType="end"/>
        </w:r>
      </w:p>
    </w:sdtContent>
  </w:sdt>
  <w:p w14:paraId="558175EC" w14:textId="77777777" w:rsidR="00557158" w:rsidRDefault="00557158">
    <w:pPr>
      <w:pStyle w:val="Footer"/>
      <w:rPr>
        <w:lang w:bidi="fa-IR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tl/>
      </w:rPr>
      <w:id w:val="1897628632"/>
      <w:docPartObj>
        <w:docPartGallery w:val="Page Numbers (Bottom of Page)"/>
        <w:docPartUnique/>
      </w:docPartObj>
    </w:sdtPr>
    <w:sdtContent>
      <w:p w14:paraId="67C3F1CE" w14:textId="48F9F739" w:rsidR="00FD7262" w:rsidRDefault="00FD726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F8BF85D" w14:textId="77777777" w:rsidR="00FD7262" w:rsidRDefault="00FD7262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4779875" w14:textId="77777777" w:rsidR="00004E18" w:rsidRDefault="00004E18" w:rsidP="00A60D10">
      <w:pPr>
        <w:bidi w:val="0"/>
      </w:pPr>
      <w:r>
        <w:separator/>
      </w:r>
    </w:p>
  </w:footnote>
  <w:footnote w:type="continuationSeparator" w:id="0">
    <w:p w14:paraId="4A5E2FB4" w14:textId="77777777" w:rsidR="00004E18" w:rsidRDefault="00004E18" w:rsidP="00A60D10">
      <w:pPr>
        <w:bidi w:val="0"/>
      </w:pPr>
      <w:r>
        <w:continuationSeparator/>
      </w:r>
    </w:p>
  </w:footnote>
  <w:footnote w:type="continuationNotice" w:id="1">
    <w:p w14:paraId="613D0351" w14:textId="77777777" w:rsidR="00004E18" w:rsidRDefault="00004E18" w:rsidP="00FF5C47">
      <w:pPr>
        <w:bidi w:val="0"/>
        <w:rPr>
          <w:lang w:bidi="fa-IR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4EB6CF" w14:textId="423CFD9B" w:rsidR="004730C3" w:rsidRPr="00C24C0D" w:rsidRDefault="009B3272" w:rsidP="00C24C0D">
    <w:pPr>
      <w:pBdr>
        <w:bottom w:val="thinThickSmallGap" w:sz="12" w:space="1" w:color="auto"/>
      </w:pBdr>
      <w:spacing w:line="192" w:lineRule="auto"/>
      <w:rPr>
        <w:rFonts w:cs="B Nazanin"/>
        <w:b/>
        <w:bCs/>
        <w:sz w:val="20"/>
        <w:szCs w:val="20"/>
        <w:rtl/>
        <w:lang w:bidi="fa-IR"/>
      </w:rPr>
    </w:pPr>
    <w:r>
      <w:rPr>
        <w:rFonts w:cs="B Nazanin"/>
        <w:b/>
        <w:bCs/>
        <w:noProof/>
        <w:sz w:val="20"/>
        <w:szCs w:val="20"/>
        <w:rtl/>
      </w:rPr>
      <w:pict w14:anchorId="288F2751">
        <v:shapetype id="_x0000_t202" coordsize="21600,21600" o:spt="202" path="m,l,21600r21600,l21600,xe">
          <v:stroke joinstyle="miter"/>
          <v:path gradientshapeok="t" o:connecttype="rect"/>
        </v:shapetype>
        <v:shape id="_x0000_s1030" type="#_x0000_t202" style="position:absolute;left:0;text-align:left;margin-left:-1.15pt;margin-top:-1.55pt;width:228.1pt;height:14.1pt;z-index:251663360" filled="f" stroked="f">
          <v:textbox style="mso-next-textbox:#_x0000_s1030" inset="0,0,0,0">
            <w:txbxContent>
              <w:p w14:paraId="16E40700" w14:textId="1C7A2F52" w:rsidR="004730C3" w:rsidRPr="00677683" w:rsidRDefault="00BE34DB" w:rsidP="00C24C0D">
                <w:pPr>
                  <w:jc w:val="right"/>
                  <w:rPr>
                    <w:rFonts w:cs="B Nazanin"/>
                    <w:b/>
                    <w:bCs/>
                    <w:shadow/>
                    <w:sz w:val="20"/>
                    <w:szCs w:val="20"/>
                    <w:rtl/>
                    <w:lang w:bidi="fa-IR"/>
                  </w:rPr>
                </w:pPr>
                <w:r>
                  <w:rPr>
                    <w:rFonts w:cs="B Nazanin" w:hint="cs"/>
                    <w:b/>
                    <w:bCs/>
                    <w:shadow/>
                    <w:sz w:val="20"/>
                    <w:szCs w:val="20"/>
                    <w:rtl/>
                    <w:lang w:bidi="fa-IR"/>
                  </w:rPr>
                  <w:t>تمرین‌های کامپیوتری</w:t>
                </w:r>
              </w:p>
            </w:txbxContent>
          </v:textbox>
          <w10:wrap anchorx="page"/>
        </v:shape>
      </w:pict>
    </w:r>
    <w:r w:rsidR="00BE34DB" w:rsidRPr="00BE34DB">
      <w:rPr>
        <w:rFonts w:cs="B Nazanin"/>
        <w:b/>
        <w:bCs/>
        <w:sz w:val="20"/>
        <w:szCs w:val="20"/>
        <w:rtl/>
        <w:lang w:bidi="fa-IR"/>
      </w:rPr>
      <w:t>گزارش تمر</w:t>
    </w:r>
    <w:r w:rsidR="00BE34DB" w:rsidRPr="00BE34DB">
      <w:rPr>
        <w:rFonts w:cs="B Nazanin" w:hint="cs"/>
        <w:b/>
        <w:bCs/>
        <w:sz w:val="20"/>
        <w:szCs w:val="20"/>
        <w:rtl/>
        <w:lang w:bidi="fa-IR"/>
      </w:rPr>
      <w:t>ی</w:t>
    </w:r>
    <w:r w:rsidR="00BE34DB" w:rsidRPr="00BE34DB">
      <w:rPr>
        <w:rFonts w:cs="B Nazanin" w:hint="eastAsia"/>
        <w:b/>
        <w:bCs/>
        <w:sz w:val="20"/>
        <w:szCs w:val="20"/>
        <w:rtl/>
        <w:lang w:bidi="fa-IR"/>
      </w:rPr>
      <w:t>ن</w:t>
    </w:r>
    <w:r w:rsidR="00BE34DB" w:rsidRPr="00BE34DB">
      <w:rPr>
        <w:rFonts w:cs="B Nazanin"/>
        <w:b/>
        <w:bCs/>
        <w:sz w:val="20"/>
        <w:szCs w:val="20"/>
        <w:rtl/>
        <w:lang w:bidi="fa-IR"/>
      </w:rPr>
      <w:t xml:space="preserve"> اول درس پردازش تصاو</w:t>
    </w:r>
    <w:r w:rsidR="00BE34DB" w:rsidRPr="00BE34DB">
      <w:rPr>
        <w:rFonts w:cs="B Nazanin" w:hint="cs"/>
        <w:b/>
        <w:bCs/>
        <w:sz w:val="20"/>
        <w:szCs w:val="20"/>
        <w:rtl/>
        <w:lang w:bidi="fa-IR"/>
      </w:rPr>
      <w:t>ی</w:t>
    </w:r>
    <w:r w:rsidR="00BE34DB" w:rsidRPr="00BE34DB">
      <w:rPr>
        <w:rFonts w:cs="B Nazanin" w:hint="eastAsia"/>
        <w:b/>
        <w:bCs/>
        <w:sz w:val="20"/>
        <w:szCs w:val="20"/>
        <w:rtl/>
        <w:lang w:bidi="fa-IR"/>
      </w:rPr>
      <w:t>ر</w:t>
    </w:r>
    <w:r w:rsidR="00BE34DB" w:rsidRPr="00BE34DB">
      <w:rPr>
        <w:rFonts w:cs="B Nazanin"/>
        <w:b/>
        <w:bCs/>
        <w:sz w:val="20"/>
        <w:szCs w:val="20"/>
        <w:rtl/>
        <w:lang w:bidi="fa-IR"/>
      </w:rPr>
      <w:t xml:space="preserve"> پزشک</w:t>
    </w:r>
    <w:r w:rsidR="00BE34DB" w:rsidRPr="00BE34DB">
      <w:rPr>
        <w:rFonts w:cs="B Nazanin" w:hint="cs"/>
        <w:b/>
        <w:bCs/>
        <w:sz w:val="20"/>
        <w:szCs w:val="20"/>
        <w:rtl/>
        <w:lang w:bidi="fa-IR"/>
      </w:rPr>
      <w:t>ی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5F241D" w14:textId="6CC966DE" w:rsidR="00D91F9C" w:rsidRPr="003B67B3" w:rsidRDefault="009B3272" w:rsidP="003B67B3">
    <w:pPr>
      <w:pBdr>
        <w:bottom w:val="thinThickSmallGap" w:sz="12" w:space="1" w:color="auto"/>
      </w:pBdr>
      <w:spacing w:line="192" w:lineRule="auto"/>
      <w:rPr>
        <w:rFonts w:cs="B Nazanin"/>
        <w:b/>
        <w:bCs/>
        <w:sz w:val="20"/>
        <w:szCs w:val="20"/>
        <w:rtl/>
      </w:rPr>
    </w:pPr>
    <w:r>
      <w:rPr>
        <w:rFonts w:cs="B Nazanin"/>
        <w:b/>
        <w:bCs/>
        <w:noProof/>
        <w:sz w:val="20"/>
        <w:szCs w:val="20"/>
        <w:rtl/>
      </w:rPr>
      <w:pict w14:anchorId="30445E01">
        <v:shapetype id="_x0000_t202" coordsize="21600,21600" o:spt="202" path="m,l,21600r21600,l21600,xe">
          <v:stroke joinstyle="miter"/>
          <v:path gradientshapeok="t" o:connecttype="rect"/>
        </v:shapetype>
        <v:shape id="_x0000_s1053" type="#_x0000_t202" style="position:absolute;left:0;text-align:left;margin-left:-1.15pt;margin-top:-1.55pt;width:228.1pt;height:14.1pt;z-index:251677696" filled="f" stroked="f">
          <v:textbox style="mso-next-textbox:#_x0000_s1053" inset="0,0,0,0">
            <w:txbxContent>
              <w:p w14:paraId="49D716D7" w14:textId="49C8B35A" w:rsidR="00D91F9C" w:rsidRPr="00677683" w:rsidRDefault="00DF4EA3" w:rsidP="00C24C0D">
                <w:pPr>
                  <w:jc w:val="right"/>
                  <w:rPr>
                    <w:rFonts w:cs="B Nazanin"/>
                    <w:b/>
                    <w:bCs/>
                    <w:shadow/>
                    <w:sz w:val="20"/>
                    <w:szCs w:val="20"/>
                    <w:lang w:bidi="fa-IR"/>
                  </w:rPr>
                </w:pPr>
                <w:r w:rsidRPr="00DF4EA3">
                  <w:rPr>
                    <w:rFonts w:cs="B Nazanin"/>
                    <w:b/>
                    <w:bCs/>
                    <w:shadow/>
                    <w:sz w:val="20"/>
                    <w:szCs w:val="20"/>
                    <w:rtl/>
                    <w:lang w:bidi="fa-IR"/>
                  </w:rPr>
                  <w:t>تمر</w:t>
                </w:r>
                <w:r w:rsidRPr="00DF4EA3">
                  <w:rPr>
                    <w:rFonts w:cs="B Nazanin" w:hint="cs"/>
                    <w:b/>
                    <w:bCs/>
                    <w:shadow/>
                    <w:sz w:val="20"/>
                    <w:szCs w:val="20"/>
                    <w:rtl/>
                    <w:lang w:bidi="fa-IR"/>
                  </w:rPr>
                  <w:t>ی</w:t>
                </w:r>
                <w:r w:rsidRPr="00DF4EA3">
                  <w:rPr>
                    <w:rFonts w:cs="B Nazanin" w:hint="eastAsia"/>
                    <w:b/>
                    <w:bCs/>
                    <w:shadow/>
                    <w:sz w:val="20"/>
                    <w:szCs w:val="20"/>
                    <w:rtl/>
                    <w:lang w:bidi="fa-IR"/>
                  </w:rPr>
                  <w:t>ن‌ها</w:t>
                </w:r>
                <w:r w:rsidRPr="00DF4EA3">
                  <w:rPr>
                    <w:rFonts w:cs="B Nazanin" w:hint="cs"/>
                    <w:b/>
                    <w:bCs/>
                    <w:shadow/>
                    <w:sz w:val="20"/>
                    <w:szCs w:val="20"/>
                    <w:rtl/>
                    <w:lang w:bidi="fa-IR"/>
                  </w:rPr>
                  <w:t>ی</w:t>
                </w:r>
                <w:r w:rsidRPr="00DF4EA3">
                  <w:rPr>
                    <w:rFonts w:cs="B Nazanin"/>
                    <w:b/>
                    <w:bCs/>
                    <w:shadow/>
                    <w:sz w:val="20"/>
                    <w:szCs w:val="20"/>
                    <w:rtl/>
                    <w:lang w:bidi="fa-IR"/>
                  </w:rPr>
                  <w:t xml:space="preserve"> مرتبط با کلاس حل تمر</w:t>
                </w:r>
                <w:r w:rsidRPr="00DF4EA3">
                  <w:rPr>
                    <w:rFonts w:cs="B Nazanin" w:hint="cs"/>
                    <w:b/>
                    <w:bCs/>
                    <w:shadow/>
                    <w:sz w:val="20"/>
                    <w:szCs w:val="20"/>
                    <w:rtl/>
                    <w:lang w:bidi="fa-IR"/>
                  </w:rPr>
                  <w:t>ی</w:t>
                </w:r>
                <w:r w:rsidRPr="00DF4EA3">
                  <w:rPr>
                    <w:rFonts w:cs="B Nazanin" w:hint="eastAsia"/>
                    <w:b/>
                    <w:bCs/>
                    <w:shadow/>
                    <w:sz w:val="20"/>
                    <w:szCs w:val="20"/>
                    <w:rtl/>
                    <w:lang w:bidi="fa-IR"/>
                  </w:rPr>
                  <w:t>ن</w:t>
                </w:r>
              </w:p>
            </w:txbxContent>
          </v:textbox>
          <w10:wrap anchorx="page"/>
        </v:shape>
      </w:pict>
    </w:r>
    <w:r w:rsidR="003B67B3">
      <w:rPr>
        <w:rFonts w:cs="B Nazanin" w:hint="cs"/>
        <w:b/>
        <w:bCs/>
        <w:sz w:val="20"/>
        <w:szCs w:val="20"/>
        <w:rtl/>
      </w:rPr>
      <w:t>گ</w:t>
    </w:r>
    <w:r w:rsidR="003B67B3" w:rsidRPr="003B67B3">
      <w:rPr>
        <w:rFonts w:cs="B Nazanin" w:hint="cs"/>
        <w:b/>
        <w:bCs/>
        <w:sz w:val="20"/>
        <w:szCs w:val="20"/>
        <w:rtl/>
        <w:lang w:bidi="fa-IR"/>
      </w:rPr>
      <w:t>زارش تمرین اول درس پردازش تصاویر پزشک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4C3BFD"/>
    <w:multiLevelType w:val="hybridMultilevel"/>
    <w:tmpl w:val="7512AF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EC1E53"/>
    <w:multiLevelType w:val="multilevel"/>
    <w:tmpl w:val="856C08C2"/>
    <w:lvl w:ilvl="0">
      <w:start w:val="1"/>
      <w:numFmt w:val="decimal"/>
      <w:pStyle w:val="a"/>
      <w:suff w:val="nothing"/>
      <w:lvlText w:val="فصل %1: 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56"/>
        <w:szCs w:val="60"/>
        <w:u w:val="none"/>
        <w:vertAlign w:val="baseline"/>
        <w:em w:val="none"/>
      </w:rPr>
    </w:lvl>
    <w:lvl w:ilvl="1">
      <w:start w:val="1"/>
      <w:numFmt w:val="decimal"/>
      <w:pStyle w:val="a0"/>
      <w:suff w:val="space"/>
      <w:lvlText w:val="%1‏-‏%2‏-‏"/>
      <w:lvlJc w:val="left"/>
      <w:pPr>
        <w:ind w:left="90" w:firstLine="0"/>
      </w:pPr>
      <w:rPr>
        <w:rFonts w:ascii="B Nazanin" w:hAnsi="B Nazanin" w:cs="B Nazanin" w:hint="cs"/>
        <w:lang w:bidi="fa-IR"/>
      </w:rPr>
    </w:lvl>
    <w:lvl w:ilvl="2">
      <w:start w:val="1"/>
      <w:numFmt w:val="decimal"/>
      <w:pStyle w:val="a1"/>
      <w:suff w:val="space"/>
      <w:lvlText w:val="%1‏-‏%2‏-‏%3‏-‏"/>
      <w:lvlJc w:val="left"/>
      <w:pPr>
        <w:ind w:left="0" w:firstLine="0"/>
      </w:pPr>
      <w:rPr>
        <w:rFonts w:ascii="B Nazanin" w:hAnsi="B Nazanin" w:cs="B Nazanin" w:hint="cs"/>
        <w:b w:val="0"/>
        <w:bCs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</w:rPr>
    </w:lvl>
    <w:lvl w:ilvl="3">
      <w:start w:val="1"/>
      <w:numFmt w:val="decimal"/>
      <w:pStyle w:val="a2"/>
      <w:suff w:val="space"/>
      <w:lvlText w:val="%1‏‏‏-‏‏%2‏‏-‏‏%3‏‏-‏‏%4‏‏-‏‏"/>
      <w:lvlJc w:val="left"/>
      <w:pPr>
        <w:ind w:left="0" w:firstLine="0"/>
      </w:pPr>
      <w:rPr>
        <w:rFonts w:ascii="B Nazanin" w:hAnsi="B Nazanin" w:cs="B Nazanin" w:hint="cs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pStyle w:val="a3"/>
      <w:suff w:val="space"/>
      <w:lvlText w:val="شکل (%1‏-‏%6)"/>
      <w:lvlJc w:val="left"/>
      <w:pPr>
        <w:ind w:left="0" w:firstLine="0"/>
      </w:pPr>
      <w:rPr>
        <w:rFonts w:cs="B Nazanin" w:hint="default"/>
        <w:lang w:val="en-US"/>
      </w:rPr>
    </w:lvl>
    <w:lvl w:ilvl="6">
      <w:start w:val="1"/>
      <w:numFmt w:val="decimal"/>
      <w:lvlRestart w:val="1"/>
      <w:pStyle w:val="a4"/>
      <w:suff w:val="nothing"/>
      <w:lvlText w:val="(%1‏-‏%7)"/>
      <w:lvlJc w:val="left"/>
      <w:pPr>
        <w:ind w:left="0" w:firstLine="0"/>
      </w:pPr>
      <w:rPr>
        <w:rFonts w:ascii="Arial" w:hAnsi="Arial" w:cs="B Nazanin" w:hint="default"/>
        <w:b w:val="0"/>
        <w:bCs w:val="0"/>
        <w:i w:val="0"/>
        <w:iCs w:val="0"/>
        <w:sz w:val="24"/>
        <w:szCs w:val="28"/>
        <w:lang w:val="en-US" w:bidi="fa-IR"/>
      </w:rPr>
    </w:lvl>
    <w:lvl w:ilvl="7">
      <w:start w:val="1"/>
      <w:numFmt w:val="decimal"/>
      <w:lvlRestart w:val="1"/>
      <w:pStyle w:val="a5"/>
      <w:suff w:val="space"/>
      <w:lvlText w:val="جدول (%1‏-‏%8)"/>
      <w:lvlJc w:val="left"/>
      <w:pPr>
        <w:ind w:left="0" w:firstLine="0"/>
      </w:pPr>
      <w:rPr>
        <w:rFonts w:cs="B Nazanin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2" w15:restartNumberingAfterBreak="0">
    <w:nsid w:val="0C9B4F16"/>
    <w:multiLevelType w:val="multilevel"/>
    <w:tmpl w:val="A606CF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00C53BE"/>
    <w:multiLevelType w:val="hybridMultilevel"/>
    <w:tmpl w:val="D152D9A8"/>
    <w:lvl w:ilvl="0" w:tplc="9C98228E">
      <w:start w:val="1"/>
      <w:numFmt w:val="decimal"/>
      <w:pStyle w:val="a6"/>
      <w:lvlText w:val="[%1]"/>
      <w:lvlJc w:val="left"/>
      <w:pPr>
        <w:tabs>
          <w:tab w:val="num" w:pos="720"/>
        </w:tabs>
        <w:ind w:left="720" w:hanging="360"/>
      </w:pPr>
      <w:rPr>
        <w:rFonts w:ascii="Times New Roman" w:hAnsi="Times New Roman" w:cs="Zar" w:hint="default"/>
        <w:b w:val="0"/>
        <w:bCs w:val="0"/>
        <w:i w:val="0"/>
        <w:iCs w:val="0"/>
        <w:sz w:val="20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3419F6"/>
    <w:multiLevelType w:val="hybridMultilevel"/>
    <w:tmpl w:val="75BE860A"/>
    <w:lvl w:ilvl="0" w:tplc="A768C210">
      <w:start w:val="1"/>
      <w:numFmt w:val="bullet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 w:tplc="AB126F96">
      <w:start w:val="1"/>
      <w:numFmt w:val="bullet"/>
      <w:pStyle w:val="2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b w:val="0"/>
        <w:i w:val="0"/>
        <w:color w:val="auto"/>
        <w:sz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6862875"/>
    <w:multiLevelType w:val="hybridMultilevel"/>
    <w:tmpl w:val="A89A89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49907BF"/>
    <w:multiLevelType w:val="hybridMultilevel"/>
    <w:tmpl w:val="B678AF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5413AC"/>
    <w:multiLevelType w:val="multilevel"/>
    <w:tmpl w:val="D3A4C1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6924151"/>
    <w:multiLevelType w:val="hybridMultilevel"/>
    <w:tmpl w:val="F5DC8510"/>
    <w:lvl w:ilvl="0" w:tplc="A768C210">
      <w:start w:val="1"/>
      <w:numFmt w:val="bullet"/>
      <w:pStyle w:val="1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 w:tplc="07083654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933BD3"/>
    <w:multiLevelType w:val="multilevel"/>
    <w:tmpl w:val="B120A2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FFF4BF6"/>
    <w:multiLevelType w:val="hybridMultilevel"/>
    <w:tmpl w:val="E2B01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00C4F64"/>
    <w:multiLevelType w:val="hybridMultilevel"/>
    <w:tmpl w:val="52D427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4DC73C6"/>
    <w:multiLevelType w:val="hybridMultilevel"/>
    <w:tmpl w:val="6D3041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F4E3812"/>
    <w:multiLevelType w:val="hybridMultilevel"/>
    <w:tmpl w:val="86945E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45212D3"/>
    <w:multiLevelType w:val="hybridMultilevel"/>
    <w:tmpl w:val="D65057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9E90106"/>
    <w:multiLevelType w:val="hybridMultilevel"/>
    <w:tmpl w:val="BDA26F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AEA0BC9"/>
    <w:multiLevelType w:val="hybridMultilevel"/>
    <w:tmpl w:val="1144D5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C6E26FD"/>
    <w:multiLevelType w:val="hybridMultilevel"/>
    <w:tmpl w:val="D8689E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D77626"/>
    <w:multiLevelType w:val="hybridMultilevel"/>
    <w:tmpl w:val="9C9215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F00473"/>
    <w:multiLevelType w:val="hybridMultilevel"/>
    <w:tmpl w:val="9D4C10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2F90278"/>
    <w:multiLevelType w:val="hybridMultilevel"/>
    <w:tmpl w:val="55FCF7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3F131BB"/>
    <w:multiLevelType w:val="hybridMultilevel"/>
    <w:tmpl w:val="20A84D6C"/>
    <w:lvl w:ilvl="0" w:tplc="2AF6A256">
      <w:start w:val="1"/>
      <w:numFmt w:val="decimal"/>
      <w:pStyle w:val="a7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Zar" w:hint="default"/>
        <w:b w:val="0"/>
        <w:bCs w:val="0"/>
        <w:i w:val="0"/>
        <w:iCs w:val="0"/>
        <w:sz w:val="24"/>
        <w:szCs w:val="28"/>
      </w:rPr>
    </w:lvl>
    <w:lvl w:ilvl="1" w:tplc="9E9AE408">
      <w:start w:val="1"/>
      <w:numFmt w:val="bullet"/>
      <w:pStyle w:val="Bullet3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bCs w:val="0"/>
        <w:i w:val="0"/>
        <w:iCs w:val="0"/>
        <w:color w:val="auto"/>
        <w:sz w:val="24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7943F25"/>
    <w:multiLevelType w:val="hybridMultilevel"/>
    <w:tmpl w:val="31F87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89285358">
    <w:abstractNumId w:val="1"/>
  </w:num>
  <w:num w:numId="2" w16cid:durableId="555093773">
    <w:abstractNumId w:val="21"/>
  </w:num>
  <w:num w:numId="3" w16cid:durableId="1365788293">
    <w:abstractNumId w:val="8"/>
  </w:num>
  <w:num w:numId="4" w16cid:durableId="1449933749">
    <w:abstractNumId w:val="4"/>
  </w:num>
  <w:num w:numId="5" w16cid:durableId="730350284">
    <w:abstractNumId w:val="3"/>
  </w:num>
  <w:num w:numId="6" w16cid:durableId="1495217410">
    <w:abstractNumId w:val="17"/>
  </w:num>
  <w:num w:numId="7" w16cid:durableId="499195447">
    <w:abstractNumId w:val="19"/>
  </w:num>
  <w:num w:numId="8" w16cid:durableId="1726100100">
    <w:abstractNumId w:val="11"/>
  </w:num>
  <w:num w:numId="9" w16cid:durableId="1597789397">
    <w:abstractNumId w:val="9"/>
  </w:num>
  <w:num w:numId="10" w16cid:durableId="2126540411">
    <w:abstractNumId w:val="7"/>
  </w:num>
  <w:num w:numId="11" w16cid:durableId="1748763912">
    <w:abstractNumId w:val="10"/>
  </w:num>
  <w:num w:numId="12" w16cid:durableId="1894076536">
    <w:abstractNumId w:val="15"/>
  </w:num>
  <w:num w:numId="13" w16cid:durableId="1084035255">
    <w:abstractNumId w:val="20"/>
  </w:num>
  <w:num w:numId="14" w16cid:durableId="1580483814">
    <w:abstractNumId w:val="22"/>
  </w:num>
  <w:num w:numId="15" w16cid:durableId="457605116">
    <w:abstractNumId w:val="12"/>
  </w:num>
  <w:num w:numId="16" w16cid:durableId="373890837">
    <w:abstractNumId w:val="5"/>
  </w:num>
  <w:num w:numId="17" w16cid:durableId="857280394">
    <w:abstractNumId w:val="2"/>
  </w:num>
  <w:num w:numId="18" w16cid:durableId="1742559109">
    <w:abstractNumId w:val="16"/>
  </w:num>
  <w:num w:numId="19" w16cid:durableId="47458254">
    <w:abstractNumId w:val="13"/>
  </w:num>
  <w:num w:numId="20" w16cid:durableId="1308314015">
    <w:abstractNumId w:val="0"/>
  </w:num>
  <w:num w:numId="21" w16cid:durableId="230509795">
    <w:abstractNumId w:val="14"/>
  </w:num>
  <w:num w:numId="22" w16cid:durableId="393283673">
    <w:abstractNumId w:val="18"/>
  </w:num>
  <w:num w:numId="23" w16cid:durableId="1642344945">
    <w:abstractNumId w:val="6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defaultTabStop w:val="720"/>
  <w:characterSpacingControl w:val="doNotCompress"/>
  <w:hdrShapeDefaults>
    <o:shapedefaults v:ext="edit" spidmax="2069"/>
    <o:shapelayout v:ext="edit">
      <o:idmap v:ext="edit" data="1"/>
    </o:shapelayout>
  </w:hdrShapeDefaults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80A9F"/>
    <w:rsid w:val="00000C6E"/>
    <w:rsid w:val="000010D4"/>
    <w:rsid w:val="000012FB"/>
    <w:rsid w:val="00001495"/>
    <w:rsid w:val="00001915"/>
    <w:rsid w:val="00001C14"/>
    <w:rsid w:val="000022BD"/>
    <w:rsid w:val="00002367"/>
    <w:rsid w:val="000031E4"/>
    <w:rsid w:val="000033E7"/>
    <w:rsid w:val="00003CA6"/>
    <w:rsid w:val="00003F31"/>
    <w:rsid w:val="00003F5A"/>
    <w:rsid w:val="00004201"/>
    <w:rsid w:val="000042C7"/>
    <w:rsid w:val="000048B6"/>
    <w:rsid w:val="00004D96"/>
    <w:rsid w:val="00004E18"/>
    <w:rsid w:val="00005021"/>
    <w:rsid w:val="0000524D"/>
    <w:rsid w:val="000055F5"/>
    <w:rsid w:val="00005748"/>
    <w:rsid w:val="00005B62"/>
    <w:rsid w:val="0000646A"/>
    <w:rsid w:val="00006B5D"/>
    <w:rsid w:val="0000755D"/>
    <w:rsid w:val="00007860"/>
    <w:rsid w:val="00010058"/>
    <w:rsid w:val="00010E8D"/>
    <w:rsid w:val="0001143E"/>
    <w:rsid w:val="0001145B"/>
    <w:rsid w:val="00011749"/>
    <w:rsid w:val="00011C8D"/>
    <w:rsid w:val="00013108"/>
    <w:rsid w:val="000135A1"/>
    <w:rsid w:val="00013B23"/>
    <w:rsid w:val="00013EB1"/>
    <w:rsid w:val="0001418C"/>
    <w:rsid w:val="00014279"/>
    <w:rsid w:val="000142C6"/>
    <w:rsid w:val="000143C5"/>
    <w:rsid w:val="0001447B"/>
    <w:rsid w:val="00014CF5"/>
    <w:rsid w:val="00014D06"/>
    <w:rsid w:val="000154AF"/>
    <w:rsid w:val="000154EE"/>
    <w:rsid w:val="00015EEC"/>
    <w:rsid w:val="00016069"/>
    <w:rsid w:val="00016374"/>
    <w:rsid w:val="000173C0"/>
    <w:rsid w:val="0001754C"/>
    <w:rsid w:val="00017871"/>
    <w:rsid w:val="00017EAF"/>
    <w:rsid w:val="00020368"/>
    <w:rsid w:val="000205A3"/>
    <w:rsid w:val="000207A1"/>
    <w:rsid w:val="00020D06"/>
    <w:rsid w:val="00021440"/>
    <w:rsid w:val="00021B11"/>
    <w:rsid w:val="000224F2"/>
    <w:rsid w:val="00022A1A"/>
    <w:rsid w:val="00022E77"/>
    <w:rsid w:val="000243BB"/>
    <w:rsid w:val="0002448D"/>
    <w:rsid w:val="00024705"/>
    <w:rsid w:val="00024C9E"/>
    <w:rsid w:val="0002556A"/>
    <w:rsid w:val="00025BFE"/>
    <w:rsid w:val="00026109"/>
    <w:rsid w:val="000261AC"/>
    <w:rsid w:val="00026D11"/>
    <w:rsid w:val="00026D95"/>
    <w:rsid w:val="000271C3"/>
    <w:rsid w:val="0003060B"/>
    <w:rsid w:val="00030729"/>
    <w:rsid w:val="000316C9"/>
    <w:rsid w:val="00031E4E"/>
    <w:rsid w:val="00032434"/>
    <w:rsid w:val="00032684"/>
    <w:rsid w:val="0003290B"/>
    <w:rsid w:val="000329C6"/>
    <w:rsid w:val="00032A19"/>
    <w:rsid w:val="00032E7E"/>
    <w:rsid w:val="000337D7"/>
    <w:rsid w:val="00033BD9"/>
    <w:rsid w:val="00034674"/>
    <w:rsid w:val="00034863"/>
    <w:rsid w:val="00035423"/>
    <w:rsid w:val="00035945"/>
    <w:rsid w:val="00035BF0"/>
    <w:rsid w:val="00035DA6"/>
    <w:rsid w:val="000369C7"/>
    <w:rsid w:val="00036C03"/>
    <w:rsid w:val="00037443"/>
    <w:rsid w:val="00040082"/>
    <w:rsid w:val="00040256"/>
    <w:rsid w:val="00040351"/>
    <w:rsid w:val="000409A8"/>
    <w:rsid w:val="00040C1A"/>
    <w:rsid w:val="000410D9"/>
    <w:rsid w:val="000411B6"/>
    <w:rsid w:val="00041428"/>
    <w:rsid w:val="000416F5"/>
    <w:rsid w:val="00041894"/>
    <w:rsid w:val="000419C1"/>
    <w:rsid w:val="0004217D"/>
    <w:rsid w:val="00042D6A"/>
    <w:rsid w:val="00042E46"/>
    <w:rsid w:val="00042FA8"/>
    <w:rsid w:val="00043941"/>
    <w:rsid w:val="00043CF5"/>
    <w:rsid w:val="00044EE8"/>
    <w:rsid w:val="00045415"/>
    <w:rsid w:val="00045517"/>
    <w:rsid w:val="000456A8"/>
    <w:rsid w:val="00045BEA"/>
    <w:rsid w:val="00045E34"/>
    <w:rsid w:val="000465A8"/>
    <w:rsid w:val="0004693C"/>
    <w:rsid w:val="00047110"/>
    <w:rsid w:val="000472D7"/>
    <w:rsid w:val="0004744C"/>
    <w:rsid w:val="000478C3"/>
    <w:rsid w:val="00047A6B"/>
    <w:rsid w:val="00047B31"/>
    <w:rsid w:val="000500C2"/>
    <w:rsid w:val="00050304"/>
    <w:rsid w:val="0005033D"/>
    <w:rsid w:val="00050481"/>
    <w:rsid w:val="0005109F"/>
    <w:rsid w:val="00051825"/>
    <w:rsid w:val="0005190F"/>
    <w:rsid w:val="00051C78"/>
    <w:rsid w:val="00052905"/>
    <w:rsid w:val="00053682"/>
    <w:rsid w:val="00053D9A"/>
    <w:rsid w:val="00053E1B"/>
    <w:rsid w:val="0005430C"/>
    <w:rsid w:val="0005431A"/>
    <w:rsid w:val="00054C68"/>
    <w:rsid w:val="0005515C"/>
    <w:rsid w:val="00055785"/>
    <w:rsid w:val="00055B14"/>
    <w:rsid w:val="00055C67"/>
    <w:rsid w:val="00055FE9"/>
    <w:rsid w:val="000562BE"/>
    <w:rsid w:val="000564A7"/>
    <w:rsid w:val="000564FC"/>
    <w:rsid w:val="000572AA"/>
    <w:rsid w:val="00057ADC"/>
    <w:rsid w:val="00060C1F"/>
    <w:rsid w:val="00060E35"/>
    <w:rsid w:val="000610C4"/>
    <w:rsid w:val="000614E3"/>
    <w:rsid w:val="000615F8"/>
    <w:rsid w:val="00061843"/>
    <w:rsid w:val="00062762"/>
    <w:rsid w:val="00062B2C"/>
    <w:rsid w:val="00062FF9"/>
    <w:rsid w:val="00063785"/>
    <w:rsid w:val="00063B50"/>
    <w:rsid w:val="00063CD8"/>
    <w:rsid w:val="00063F2C"/>
    <w:rsid w:val="00063FCD"/>
    <w:rsid w:val="000643A9"/>
    <w:rsid w:val="000643C0"/>
    <w:rsid w:val="000650D7"/>
    <w:rsid w:val="00065164"/>
    <w:rsid w:val="000652BE"/>
    <w:rsid w:val="00065778"/>
    <w:rsid w:val="000668BD"/>
    <w:rsid w:val="0006720E"/>
    <w:rsid w:val="000677D6"/>
    <w:rsid w:val="00067B1E"/>
    <w:rsid w:val="00070559"/>
    <w:rsid w:val="00070BD9"/>
    <w:rsid w:val="00070CEA"/>
    <w:rsid w:val="00070D27"/>
    <w:rsid w:val="00070F37"/>
    <w:rsid w:val="000713FC"/>
    <w:rsid w:val="00071471"/>
    <w:rsid w:val="00071CA4"/>
    <w:rsid w:val="00071CE0"/>
    <w:rsid w:val="0007253E"/>
    <w:rsid w:val="00072721"/>
    <w:rsid w:val="00072999"/>
    <w:rsid w:val="00073158"/>
    <w:rsid w:val="000733CD"/>
    <w:rsid w:val="000739F1"/>
    <w:rsid w:val="00073B52"/>
    <w:rsid w:val="00074524"/>
    <w:rsid w:val="00075016"/>
    <w:rsid w:val="0007651B"/>
    <w:rsid w:val="000769BB"/>
    <w:rsid w:val="00076A3B"/>
    <w:rsid w:val="00077514"/>
    <w:rsid w:val="00077562"/>
    <w:rsid w:val="00077731"/>
    <w:rsid w:val="0007796B"/>
    <w:rsid w:val="00077FB6"/>
    <w:rsid w:val="00081399"/>
    <w:rsid w:val="0008148B"/>
    <w:rsid w:val="00081C83"/>
    <w:rsid w:val="00082157"/>
    <w:rsid w:val="0008219B"/>
    <w:rsid w:val="000826DF"/>
    <w:rsid w:val="00082807"/>
    <w:rsid w:val="000841AB"/>
    <w:rsid w:val="0008465A"/>
    <w:rsid w:val="000847BC"/>
    <w:rsid w:val="000848D3"/>
    <w:rsid w:val="00085397"/>
    <w:rsid w:val="00085BF0"/>
    <w:rsid w:val="00085E25"/>
    <w:rsid w:val="0008643A"/>
    <w:rsid w:val="000867F8"/>
    <w:rsid w:val="000903FF"/>
    <w:rsid w:val="000904A4"/>
    <w:rsid w:val="00090770"/>
    <w:rsid w:val="000910CB"/>
    <w:rsid w:val="000910E6"/>
    <w:rsid w:val="00091885"/>
    <w:rsid w:val="00091B50"/>
    <w:rsid w:val="00091E35"/>
    <w:rsid w:val="00091FD3"/>
    <w:rsid w:val="0009215F"/>
    <w:rsid w:val="000921F0"/>
    <w:rsid w:val="000927DF"/>
    <w:rsid w:val="00092BE0"/>
    <w:rsid w:val="00092FD1"/>
    <w:rsid w:val="0009316E"/>
    <w:rsid w:val="000933E9"/>
    <w:rsid w:val="00093B89"/>
    <w:rsid w:val="00093E9D"/>
    <w:rsid w:val="00094074"/>
    <w:rsid w:val="00095015"/>
    <w:rsid w:val="00095348"/>
    <w:rsid w:val="000959F1"/>
    <w:rsid w:val="00095AD3"/>
    <w:rsid w:val="00095B33"/>
    <w:rsid w:val="00095D16"/>
    <w:rsid w:val="000966AC"/>
    <w:rsid w:val="00096967"/>
    <w:rsid w:val="00097AD0"/>
    <w:rsid w:val="000A0615"/>
    <w:rsid w:val="000A0941"/>
    <w:rsid w:val="000A0D6F"/>
    <w:rsid w:val="000A107E"/>
    <w:rsid w:val="000A12B3"/>
    <w:rsid w:val="000A1A61"/>
    <w:rsid w:val="000A1CA6"/>
    <w:rsid w:val="000A2381"/>
    <w:rsid w:val="000A25D7"/>
    <w:rsid w:val="000A334B"/>
    <w:rsid w:val="000A39AC"/>
    <w:rsid w:val="000A3BE9"/>
    <w:rsid w:val="000A3F36"/>
    <w:rsid w:val="000A3FD2"/>
    <w:rsid w:val="000A48F3"/>
    <w:rsid w:val="000A539A"/>
    <w:rsid w:val="000A53A8"/>
    <w:rsid w:val="000A5BBC"/>
    <w:rsid w:val="000A5D89"/>
    <w:rsid w:val="000A6335"/>
    <w:rsid w:val="000A699E"/>
    <w:rsid w:val="000A6CFF"/>
    <w:rsid w:val="000A7511"/>
    <w:rsid w:val="000A760A"/>
    <w:rsid w:val="000A7A56"/>
    <w:rsid w:val="000A7DCB"/>
    <w:rsid w:val="000B09D4"/>
    <w:rsid w:val="000B0E5F"/>
    <w:rsid w:val="000B1075"/>
    <w:rsid w:val="000B1201"/>
    <w:rsid w:val="000B1682"/>
    <w:rsid w:val="000B169F"/>
    <w:rsid w:val="000B3480"/>
    <w:rsid w:val="000B37C9"/>
    <w:rsid w:val="000B3953"/>
    <w:rsid w:val="000B407E"/>
    <w:rsid w:val="000B459C"/>
    <w:rsid w:val="000B48CE"/>
    <w:rsid w:val="000B59E6"/>
    <w:rsid w:val="000B5DBD"/>
    <w:rsid w:val="000B6111"/>
    <w:rsid w:val="000B680A"/>
    <w:rsid w:val="000B6E52"/>
    <w:rsid w:val="000B712D"/>
    <w:rsid w:val="000B71EC"/>
    <w:rsid w:val="000B7AB8"/>
    <w:rsid w:val="000B7E86"/>
    <w:rsid w:val="000B7EC1"/>
    <w:rsid w:val="000C0E24"/>
    <w:rsid w:val="000C1341"/>
    <w:rsid w:val="000C1B9F"/>
    <w:rsid w:val="000C1D2F"/>
    <w:rsid w:val="000C2349"/>
    <w:rsid w:val="000C265C"/>
    <w:rsid w:val="000C2685"/>
    <w:rsid w:val="000C26C8"/>
    <w:rsid w:val="000C30D0"/>
    <w:rsid w:val="000C3563"/>
    <w:rsid w:val="000C382B"/>
    <w:rsid w:val="000C38B5"/>
    <w:rsid w:val="000C4006"/>
    <w:rsid w:val="000C5102"/>
    <w:rsid w:val="000C544D"/>
    <w:rsid w:val="000C5661"/>
    <w:rsid w:val="000C6130"/>
    <w:rsid w:val="000C69F4"/>
    <w:rsid w:val="000C70FD"/>
    <w:rsid w:val="000C7E7B"/>
    <w:rsid w:val="000D099F"/>
    <w:rsid w:val="000D0D5A"/>
    <w:rsid w:val="000D0F76"/>
    <w:rsid w:val="000D1C6F"/>
    <w:rsid w:val="000D1EA1"/>
    <w:rsid w:val="000D21FA"/>
    <w:rsid w:val="000D22EA"/>
    <w:rsid w:val="000D327B"/>
    <w:rsid w:val="000D32E2"/>
    <w:rsid w:val="000D33A1"/>
    <w:rsid w:val="000D391A"/>
    <w:rsid w:val="000D41EE"/>
    <w:rsid w:val="000D456F"/>
    <w:rsid w:val="000D47B6"/>
    <w:rsid w:val="000D49E2"/>
    <w:rsid w:val="000D4AC7"/>
    <w:rsid w:val="000D64CE"/>
    <w:rsid w:val="000D6698"/>
    <w:rsid w:val="000D676B"/>
    <w:rsid w:val="000D6D71"/>
    <w:rsid w:val="000D6E03"/>
    <w:rsid w:val="000D72B4"/>
    <w:rsid w:val="000D799B"/>
    <w:rsid w:val="000D7F2C"/>
    <w:rsid w:val="000E00CB"/>
    <w:rsid w:val="000E0570"/>
    <w:rsid w:val="000E06AF"/>
    <w:rsid w:val="000E0753"/>
    <w:rsid w:val="000E1840"/>
    <w:rsid w:val="000E1C17"/>
    <w:rsid w:val="000E1C42"/>
    <w:rsid w:val="000E218E"/>
    <w:rsid w:val="000E2546"/>
    <w:rsid w:val="000E26A9"/>
    <w:rsid w:val="000E3094"/>
    <w:rsid w:val="000E347C"/>
    <w:rsid w:val="000E359F"/>
    <w:rsid w:val="000E3752"/>
    <w:rsid w:val="000E3A5D"/>
    <w:rsid w:val="000E3C7A"/>
    <w:rsid w:val="000E3DEA"/>
    <w:rsid w:val="000E3ECE"/>
    <w:rsid w:val="000E3F3C"/>
    <w:rsid w:val="000E4D76"/>
    <w:rsid w:val="000E58B6"/>
    <w:rsid w:val="000E5F0C"/>
    <w:rsid w:val="000E6C03"/>
    <w:rsid w:val="000E6FA1"/>
    <w:rsid w:val="000E72D8"/>
    <w:rsid w:val="000E770F"/>
    <w:rsid w:val="000E7F0F"/>
    <w:rsid w:val="000F03AD"/>
    <w:rsid w:val="000F0860"/>
    <w:rsid w:val="000F0B5E"/>
    <w:rsid w:val="000F0C3D"/>
    <w:rsid w:val="000F0C6F"/>
    <w:rsid w:val="000F109E"/>
    <w:rsid w:val="000F1393"/>
    <w:rsid w:val="000F17EF"/>
    <w:rsid w:val="000F1B4F"/>
    <w:rsid w:val="000F1CB6"/>
    <w:rsid w:val="000F1FD4"/>
    <w:rsid w:val="000F2042"/>
    <w:rsid w:val="000F2144"/>
    <w:rsid w:val="000F2A1E"/>
    <w:rsid w:val="000F37F4"/>
    <w:rsid w:val="000F3839"/>
    <w:rsid w:val="000F3A8D"/>
    <w:rsid w:val="000F40A9"/>
    <w:rsid w:val="000F4675"/>
    <w:rsid w:val="000F55EE"/>
    <w:rsid w:val="000F5F46"/>
    <w:rsid w:val="000F61F7"/>
    <w:rsid w:val="000F6693"/>
    <w:rsid w:val="000F6733"/>
    <w:rsid w:val="000F67FC"/>
    <w:rsid w:val="000F6D7C"/>
    <w:rsid w:val="000F6DA6"/>
    <w:rsid w:val="000F7CDB"/>
    <w:rsid w:val="00100F18"/>
    <w:rsid w:val="00100FAE"/>
    <w:rsid w:val="0010110E"/>
    <w:rsid w:val="00101819"/>
    <w:rsid w:val="001020F2"/>
    <w:rsid w:val="0010213E"/>
    <w:rsid w:val="001024B5"/>
    <w:rsid w:val="001032DE"/>
    <w:rsid w:val="00103EE3"/>
    <w:rsid w:val="001040D1"/>
    <w:rsid w:val="00104C83"/>
    <w:rsid w:val="0010684F"/>
    <w:rsid w:val="00106F14"/>
    <w:rsid w:val="00107082"/>
    <w:rsid w:val="00107E2F"/>
    <w:rsid w:val="0011038F"/>
    <w:rsid w:val="001103BE"/>
    <w:rsid w:val="00110A32"/>
    <w:rsid w:val="00110EBB"/>
    <w:rsid w:val="00111605"/>
    <w:rsid w:val="001118ED"/>
    <w:rsid w:val="001119E7"/>
    <w:rsid w:val="00111AD6"/>
    <w:rsid w:val="00111F94"/>
    <w:rsid w:val="00112209"/>
    <w:rsid w:val="00112711"/>
    <w:rsid w:val="00112909"/>
    <w:rsid w:val="00112D71"/>
    <w:rsid w:val="00113467"/>
    <w:rsid w:val="001139F2"/>
    <w:rsid w:val="00113E78"/>
    <w:rsid w:val="001147B9"/>
    <w:rsid w:val="00115196"/>
    <w:rsid w:val="001152FF"/>
    <w:rsid w:val="0011576F"/>
    <w:rsid w:val="00115B3C"/>
    <w:rsid w:val="001168BB"/>
    <w:rsid w:val="0011697D"/>
    <w:rsid w:val="00116F23"/>
    <w:rsid w:val="00120040"/>
    <w:rsid w:val="00120322"/>
    <w:rsid w:val="001209D9"/>
    <w:rsid w:val="001218B1"/>
    <w:rsid w:val="00121F99"/>
    <w:rsid w:val="0012224D"/>
    <w:rsid w:val="0012261B"/>
    <w:rsid w:val="00122930"/>
    <w:rsid w:val="00122C37"/>
    <w:rsid w:val="00122E30"/>
    <w:rsid w:val="0012388B"/>
    <w:rsid w:val="0012429A"/>
    <w:rsid w:val="00124705"/>
    <w:rsid w:val="0012479D"/>
    <w:rsid w:val="001249B8"/>
    <w:rsid w:val="00125272"/>
    <w:rsid w:val="00125A3A"/>
    <w:rsid w:val="00125EFA"/>
    <w:rsid w:val="001264D4"/>
    <w:rsid w:val="0012653E"/>
    <w:rsid w:val="001269FF"/>
    <w:rsid w:val="001273E0"/>
    <w:rsid w:val="001275DB"/>
    <w:rsid w:val="001308CA"/>
    <w:rsid w:val="00130D11"/>
    <w:rsid w:val="0013118B"/>
    <w:rsid w:val="00131624"/>
    <w:rsid w:val="00132920"/>
    <w:rsid w:val="0013297C"/>
    <w:rsid w:val="00132B1D"/>
    <w:rsid w:val="0013309A"/>
    <w:rsid w:val="00133517"/>
    <w:rsid w:val="00134B5F"/>
    <w:rsid w:val="001354FD"/>
    <w:rsid w:val="001356D9"/>
    <w:rsid w:val="00135BA0"/>
    <w:rsid w:val="00135C81"/>
    <w:rsid w:val="00135E0E"/>
    <w:rsid w:val="00135E71"/>
    <w:rsid w:val="00136173"/>
    <w:rsid w:val="00136398"/>
    <w:rsid w:val="00136B16"/>
    <w:rsid w:val="00136C49"/>
    <w:rsid w:val="0013708E"/>
    <w:rsid w:val="00137091"/>
    <w:rsid w:val="0013755E"/>
    <w:rsid w:val="001376ED"/>
    <w:rsid w:val="001401CB"/>
    <w:rsid w:val="0014028A"/>
    <w:rsid w:val="00142726"/>
    <w:rsid w:val="001429E7"/>
    <w:rsid w:val="00143800"/>
    <w:rsid w:val="00143AE1"/>
    <w:rsid w:val="0014416A"/>
    <w:rsid w:val="00144AFF"/>
    <w:rsid w:val="00144F75"/>
    <w:rsid w:val="001458CA"/>
    <w:rsid w:val="00145BE6"/>
    <w:rsid w:val="00145EF8"/>
    <w:rsid w:val="001460A9"/>
    <w:rsid w:val="00146DA7"/>
    <w:rsid w:val="00146F00"/>
    <w:rsid w:val="001471A0"/>
    <w:rsid w:val="00147D55"/>
    <w:rsid w:val="00147E4F"/>
    <w:rsid w:val="0015042A"/>
    <w:rsid w:val="001506FC"/>
    <w:rsid w:val="00150C60"/>
    <w:rsid w:val="0015190D"/>
    <w:rsid w:val="00151EE1"/>
    <w:rsid w:val="00151F44"/>
    <w:rsid w:val="00152592"/>
    <w:rsid w:val="001526E7"/>
    <w:rsid w:val="001530C6"/>
    <w:rsid w:val="00153B51"/>
    <w:rsid w:val="001540EA"/>
    <w:rsid w:val="001546AB"/>
    <w:rsid w:val="001547B3"/>
    <w:rsid w:val="00154870"/>
    <w:rsid w:val="00154A3A"/>
    <w:rsid w:val="00154A97"/>
    <w:rsid w:val="00155384"/>
    <w:rsid w:val="0015559B"/>
    <w:rsid w:val="00156497"/>
    <w:rsid w:val="00156EE6"/>
    <w:rsid w:val="001571BB"/>
    <w:rsid w:val="0016047C"/>
    <w:rsid w:val="001604EF"/>
    <w:rsid w:val="0016077A"/>
    <w:rsid w:val="00160A10"/>
    <w:rsid w:val="00160A51"/>
    <w:rsid w:val="00160C4D"/>
    <w:rsid w:val="001610CE"/>
    <w:rsid w:val="001613FB"/>
    <w:rsid w:val="00162A2A"/>
    <w:rsid w:val="0016322A"/>
    <w:rsid w:val="0016347D"/>
    <w:rsid w:val="0016387C"/>
    <w:rsid w:val="00163B02"/>
    <w:rsid w:val="00163F63"/>
    <w:rsid w:val="00165108"/>
    <w:rsid w:val="00165513"/>
    <w:rsid w:val="00165783"/>
    <w:rsid w:val="00165904"/>
    <w:rsid w:val="00166025"/>
    <w:rsid w:val="001665D8"/>
    <w:rsid w:val="001666A0"/>
    <w:rsid w:val="0016671D"/>
    <w:rsid w:val="00166A9B"/>
    <w:rsid w:val="00166BC2"/>
    <w:rsid w:val="001670F6"/>
    <w:rsid w:val="00167816"/>
    <w:rsid w:val="00167C97"/>
    <w:rsid w:val="00170526"/>
    <w:rsid w:val="001709CC"/>
    <w:rsid w:val="00170C8E"/>
    <w:rsid w:val="00171BC1"/>
    <w:rsid w:val="00172C35"/>
    <w:rsid w:val="00173075"/>
    <w:rsid w:val="001733F5"/>
    <w:rsid w:val="001736B4"/>
    <w:rsid w:val="0017373B"/>
    <w:rsid w:val="001737E1"/>
    <w:rsid w:val="00173A1D"/>
    <w:rsid w:val="00173B19"/>
    <w:rsid w:val="00174032"/>
    <w:rsid w:val="00174263"/>
    <w:rsid w:val="00174419"/>
    <w:rsid w:val="00174A9A"/>
    <w:rsid w:val="00174B70"/>
    <w:rsid w:val="00174EF6"/>
    <w:rsid w:val="0017547D"/>
    <w:rsid w:val="001764D6"/>
    <w:rsid w:val="0017653D"/>
    <w:rsid w:val="00176A2E"/>
    <w:rsid w:val="00176F20"/>
    <w:rsid w:val="00177655"/>
    <w:rsid w:val="00177E14"/>
    <w:rsid w:val="00180A25"/>
    <w:rsid w:val="00180A9F"/>
    <w:rsid w:val="00180F49"/>
    <w:rsid w:val="001810AF"/>
    <w:rsid w:val="00181143"/>
    <w:rsid w:val="001811E3"/>
    <w:rsid w:val="0018120C"/>
    <w:rsid w:val="001813AC"/>
    <w:rsid w:val="001814DC"/>
    <w:rsid w:val="00181558"/>
    <w:rsid w:val="001816FA"/>
    <w:rsid w:val="00181841"/>
    <w:rsid w:val="001819B9"/>
    <w:rsid w:val="00181BE5"/>
    <w:rsid w:val="00181EDA"/>
    <w:rsid w:val="001821BB"/>
    <w:rsid w:val="00182664"/>
    <w:rsid w:val="00182CDC"/>
    <w:rsid w:val="001830CA"/>
    <w:rsid w:val="00183570"/>
    <w:rsid w:val="00183DEA"/>
    <w:rsid w:val="00183FBF"/>
    <w:rsid w:val="001845D1"/>
    <w:rsid w:val="00184751"/>
    <w:rsid w:val="001849E8"/>
    <w:rsid w:val="00184DA9"/>
    <w:rsid w:val="00184E75"/>
    <w:rsid w:val="0018520C"/>
    <w:rsid w:val="00185660"/>
    <w:rsid w:val="00185FCD"/>
    <w:rsid w:val="001860AB"/>
    <w:rsid w:val="001860B1"/>
    <w:rsid w:val="0018628F"/>
    <w:rsid w:val="001862ED"/>
    <w:rsid w:val="0018653A"/>
    <w:rsid w:val="00186B76"/>
    <w:rsid w:val="00187108"/>
    <w:rsid w:val="00187759"/>
    <w:rsid w:val="00187A32"/>
    <w:rsid w:val="00187DF3"/>
    <w:rsid w:val="0019050C"/>
    <w:rsid w:val="0019066D"/>
    <w:rsid w:val="00190B58"/>
    <w:rsid w:val="00191125"/>
    <w:rsid w:val="0019187F"/>
    <w:rsid w:val="00191AE4"/>
    <w:rsid w:val="00191D33"/>
    <w:rsid w:val="0019228A"/>
    <w:rsid w:val="0019296F"/>
    <w:rsid w:val="00193770"/>
    <w:rsid w:val="00193989"/>
    <w:rsid w:val="00193B26"/>
    <w:rsid w:val="00193F3C"/>
    <w:rsid w:val="001945A2"/>
    <w:rsid w:val="001945A7"/>
    <w:rsid w:val="001945B5"/>
    <w:rsid w:val="00194669"/>
    <w:rsid w:val="001958F1"/>
    <w:rsid w:val="00195995"/>
    <w:rsid w:val="00195B8F"/>
    <w:rsid w:val="00195BF8"/>
    <w:rsid w:val="00195D63"/>
    <w:rsid w:val="00196756"/>
    <w:rsid w:val="00196F0A"/>
    <w:rsid w:val="0019714E"/>
    <w:rsid w:val="0019788E"/>
    <w:rsid w:val="00197B69"/>
    <w:rsid w:val="00197C54"/>
    <w:rsid w:val="00197CE6"/>
    <w:rsid w:val="001A065B"/>
    <w:rsid w:val="001A07A2"/>
    <w:rsid w:val="001A1621"/>
    <w:rsid w:val="001A1DD9"/>
    <w:rsid w:val="001A28EE"/>
    <w:rsid w:val="001A29F3"/>
    <w:rsid w:val="001A32E4"/>
    <w:rsid w:val="001A351B"/>
    <w:rsid w:val="001A3B57"/>
    <w:rsid w:val="001A3EA1"/>
    <w:rsid w:val="001A4108"/>
    <w:rsid w:val="001A4956"/>
    <w:rsid w:val="001A4E8F"/>
    <w:rsid w:val="001A50D7"/>
    <w:rsid w:val="001A5173"/>
    <w:rsid w:val="001A556D"/>
    <w:rsid w:val="001A6306"/>
    <w:rsid w:val="001A6521"/>
    <w:rsid w:val="001A6AAB"/>
    <w:rsid w:val="001A6AE1"/>
    <w:rsid w:val="001A6C4F"/>
    <w:rsid w:val="001A6CE1"/>
    <w:rsid w:val="001A6E19"/>
    <w:rsid w:val="001A755B"/>
    <w:rsid w:val="001B07ED"/>
    <w:rsid w:val="001B0C45"/>
    <w:rsid w:val="001B1A6D"/>
    <w:rsid w:val="001B1EB7"/>
    <w:rsid w:val="001B327E"/>
    <w:rsid w:val="001B3BAC"/>
    <w:rsid w:val="001B4BCC"/>
    <w:rsid w:val="001B4DD3"/>
    <w:rsid w:val="001B4F94"/>
    <w:rsid w:val="001B50EF"/>
    <w:rsid w:val="001B5DAC"/>
    <w:rsid w:val="001B6371"/>
    <w:rsid w:val="001B66A0"/>
    <w:rsid w:val="001B6778"/>
    <w:rsid w:val="001B6FA0"/>
    <w:rsid w:val="001B714E"/>
    <w:rsid w:val="001B71E3"/>
    <w:rsid w:val="001B7615"/>
    <w:rsid w:val="001C01E0"/>
    <w:rsid w:val="001C0941"/>
    <w:rsid w:val="001C0A75"/>
    <w:rsid w:val="001C0F9B"/>
    <w:rsid w:val="001C19D8"/>
    <w:rsid w:val="001C1A27"/>
    <w:rsid w:val="001C207D"/>
    <w:rsid w:val="001C29F4"/>
    <w:rsid w:val="001C2B39"/>
    <w:rsid w:val="001C30F1"/>
    <w:rsid w:val="001C3932"/>
    <w:rsid w:val="001C398C"/>
    <w:rsid w:val="001C3D83"/>
    <w:rsid w:val="001C42B1"/>
    <w:rsid w:val="001C4A88"/>
    <w:rsid w:val="001C522E"/>
    <w:rsid w:val="001C5309"/>
    <w:rsid w:val="001C596F"/>
    <w:rsid w:val="001C5CB4"/>
    <w:rsid w:val="001C5D35"/>
    <w:rsid w:val="001C684E"/>
    <w:rsid w:val="001C7249"/>
    <w:rsid w:val="001C766D"/>
    <w:rsid w:val="001C7D96"/>
    <w:rsid w:val="001D014A"/>
    <w:rsid w:val="001D0235"/>
    <w:rsid w:val="001D0656"/>
    <w:rsid w:val="001D0A5D"/>
    <w:rsid w:val="001D0B66"/>
    <w:rsid w:val="001D132B"/>
    <w:rsid w:val="001D1CF8"/>
    <w:rsid w:val="001D1FA4"/>
    <w:rsid w:val="001D22E4"/>
    <w:rsid w:val="001D2459"/>
    <w:rsid w:val="001D3003"/>
    <w:rsid w:val="001D3022"/>
    <w:rsid w:val="001D3E74"/>
    <w:rsid w:val="001D45A5"/>
    <w:rsid w:val="001D58C6"/>
    <w:rsid w:val="001D58EB"/>
    <w:rsid w:val="001D597D"/>
    <w:rsid w:val="001D5FC0"/>
    <w:rsid w:val="001D6249"/>
    <w:rsid w:val="001D6421"/>
    <w:rsid w:val="001D78C7"/>
    <w:rsid w:val="001E05FE"/>
    <w:rsid w:val="001E07C6"/>
    <w:rsid w:val="001E0DC7"/>
    <w:rsid w:val="001E0DD4"/>
    <w:rsid w:val="001E1795"/>
    <w:rsid w:val="001E189B"/>
    <w:rsid w:val="001E1E77"/>
    <w:rsid w:val="001E2891"/>
    <w:rsid w:val="001E3383"/>
    <w:rsid w:val="001E34EF"/>
    <w:rsid w:val="001E374E"/>
    <w:rsid w:val="001E3B3D"/>
    <w:rsid w:val="001E3D47"/>
    <w:rsid w:val="001E42F1"/>
    <w:rsid w:val="001E4E24"/>
    <w:rsid w:val="001E4E8A"/>
    <w:rsid w:val="001E5856"/>
    <w:rsid w:val="001E6024"/>
    <w:rsid w:val="001E69C8"/>
    <w:rsid w:val="001E7074"/>
    <w:rsid w:val="001E76DB"/>
    <w:rsid w:val="001E7BEB"/>
    <w:rsid w:val="001F0398"/>
    <w:rsid w:val="001F0AEF"/>
    <w:rsid w:val="001F0E89"/>
    <w:rsid w:val="001F165E"/>
    <w:rsid w:val="001F1E19"/>
    <w:rsid w:val="001F2398"/>
    <w:rsid w:val="001F23CA"/>
    <w:rsid w:val="001F29B6"/>
    <w:rsid w:val="001F2B06"/>
    <w:rsid w:val="001F2D59"/>
    <w:rsid w:val="001F31C3"/>
    <w:rsid w:val="001F3C35"/>
    <w:rsid w:val="001F3C8D"/>
    <w:rsid w:val="001F57D7"/>
    <w:rsid w:val="001F58B1"/>
    <w:rsid w:val="001F593C"/>
    <w:rsid w:val="001F6354"/>
    <w:rsid w:val="001F66DD"/>
    <w:rsid w:val="001F6700"/>
    <w:rsid w:val="001F6A6F"/>
    <w:rsid w:val="001F6AEC"/>
    <w:rsid w:val="001F6BE8"/>
    <w:rsid w:val="001F715C"/>
    <w:rsid w:val="001F7DCE"/>
    <w:rsid w:val="001F7EFE"/>
    <w:rsid w:val="00200352"/>
    <w:rsid w:val="0020074C"/>
    <w:rsid w:val="0020148F"/>
    <w:rsid w:val="0020192E"/>
    <w:rsid w:val="00201B4E"/>
    <w:rsid w:val="00201C28"/>
    <w:rsid w:val="00202158"/>
    <w:rsid w:val="0020221E"/>
    <w:rsid w:val="002024BA"/>
    <w:rsid w:val="00202563"/>
    <w:rsid w:val="002026A5"/>
    <w:rsid w:val="002028F7"/>
    <w:rsid w:val="0020306C"/>
    <w:rsid w:val="002038B4"/>
    <w:rsid w:val="00203B13"/>
    <w:rsid w:val="002040E9"/>
    <w:rsid w:val="0020444C"/>
    <w:rsid w:val="00204B5E"/>
    <w:rsid w:val="0020501E"/>
    <w:rsid w:val="00205C60"/>
    <w:rsid w:val="00206809"/>
    <w:rsid w:val="00206AC4"/>
    <w:rsid w:val="00206CE2"/>
    <w:rsid w:val="0020712F"/>
    <w:rsid w:val="00207362"/>
    <w:rsid w:val="00207DA5"/>
    <w:rsid w:val="00210EE3"/>
    <w:rsid w:val="0021149F"/>
    <w:rsid w:val="0021154E"/>
    <w:rsid w:val="0021154F"/>
    <w:rsid w:val="0021172D"/>
    <w:rsid w:val="00211761"/>
    <w:rsid w:val="002119C5"/>
    <w:rsid w:val="0021216D"/>
    <w:rsid w:val="002129BB"/>
    <w:rsid w:val="00212BB3"/>
    <w:rsid w:val="00212CC8"/>
    <w:rsid w:val="0021305D"/>
    <w:rsid w:val="002130FA"/>
    <w:rsid w:val="002139EA"/>
    <w:rsid w:val="00213B53"/>
    <w:rsid w:val="00213F8A"/>
    <w:rsid w:val="0021595B"/>
    <w:rsid w:val="00215BE7"/>
    <w:rsid w:val="00215FDB"/>
    <w:rsid w:val="00216519"/>
    <w:rsid w:val="00216DBC"/>
    <w:rsid w:val="002170CA"/>
    <w:rsid w:val="0021762A"/>
    <w:rsid w:val="00217E5C"/>
    <w:rsid w:val="0022022D"/>
    <w:rsid w:val="00220B6D"/>
    <w:rsid w:val="00220C3B"/>
    <w:rsid w:val="00221138"/>
    <w:rsid w:val="0022164B"/>
    <w:rsid w:val="002217F0"/>
    <w:rsid w:val="00222129"/>
    <w:rsid w:val="0022248C"/>
    <w:rsid w:val="0022376E"/>
    <w:rsid w:val="00223F57"/>
    <w:rsid w:val="002246EF"/>
    <w:rsid w:val="00224E59"/>
    <w:rsid w:val="002259E0"/>
    <w:rsid w:val="00225E41"/>
    <w:rsid w:val="0022609B"/>
    <w:rsid w:val="00226714"/>
    <w:rsid w:val="00226BAD"/>
    <w:rsid w:val="00226E19"/>
    <w:rsid w:val="0023002D"/>
    <w:rsid w:val="00230119"/>
    <w:rsid w:val="002305B5"/>
    <w:rsid w:val="00231002"/>
    <w:rsid w:val="002318EC"/>
    <w:rsid w:val="002322A4"/>
    <w:rsid w:val="00232C54"/>
    <w:rsid w:val="0023315C"/>
    <w:rsid w:val="002333DD"/>
    <w:rsid w:val="00233453"/>
    <w:rsid w:val="00233A33"/>
    <w:rsid w:val="00234E86"/>
    <w:rsid w:val="00234F7E"/>
    <w:rsid w:val="00235B92"/>
    <w:rsid w:val="00235C08"/>
    <w:rsid w:val="0023607B"/>
    <w:rsid w:val="00236116"/>
    <w:rsid w:val="002364CD"/>
    <w:rsid w:val="00236D50"/>
    <w:rsid w:val="00236E6C"/>
    <w:rsid w:val="0023722D"/>
    <w:rsid w:val="0023760F"/>
    <w:rsid w:val="00237734"/>
    <w:rsid w:val="00237900"/>
    <w:rsid w:val="002404EA"/>
    <w:rsid w:val="0024060D"/>
    <w:rsid w:val="002406C7"/>
    <w:rsid w:val="002407C9"/>
    <w:rsid w:val="00240B9E"/>
    <w:rsid w:val="002410B2"/>
    <w:rsid w:val="002414D3"/>
    <w:rsid w:val="00242308"/>
    <w:rsid w:val="002431F2"/>
    <w:rsid w:val="002432B8"/>
    <w:rsid w:val="002441B8"/>
    <w:rsid w:val="0024428A"/>
    <w:rsid w:val="002442EF"/>
    <w:rsid w:val="0024439D"/>
    <w:rsid w:val="00244642"/>
    <w:rsid w:val="002447C7"/>
    <w:rsid w:val="00244AAB"/>
    <w:rsid w:val="002456C3"/>
    <w:rsid w:val="00245998"/>
    <w:rsid w:val="00245A5E"/>
    <w:rsid w:val="00245D10"/>
    <w:rsid w:val="00245F6D"/>
    <w:rsid w:val="00246343"/>
    <w:rsid w:val="00246706"/>
    <w:rsid w:val="00246902"/>
    <w:rsid w:val="00246E51"/>
    <w:rsid w:val="00246F4D"/>
    <w:rsid w:val="00247788"/>
    <w:rsid w:val="00247A89"/>
    <w:rsid w:val="00247D5B"/>
    <w:rsid w:val="0025003E"/>
    <w:rsid w:val="00250765"/>
    <w:rsid w:val="0025076C"/>
    <w:rsid w:val="00251677"/>
    <w:rsid w:val="00252577"/>
    <w:rsid w:val="002525F2"/>
    <w:rsid w:val="00252E4A"/>
    <w:rsid w:val="0025309D"/>
    <w:rsid w:val="002536BC"/>
    <w:rsid w:val="00253F21"/>
    <w:rsid w:val="00254995"/>
    <w:rsid w:val="00254F35"/>
    <w:rsid w:val="002559B7"/>
    <w:rsid w:val="00255F75"/>
    <w:rsid w:val="002562C0"/>
    <w:rsid w:val="0025768B"/>
    <w:rsid w:val="00257E66"/>
    <w:rsid w:val="002601EA"/>
    <w:rsid w:val="00260F52"/>
    <w:rsid w:val="00261B54"/>
    <w:rsid w:val="00261D15"/>
    <w:rsid w:val="00261D50"/>
    <w:rsid w:val="00261EF1"/>
    <w:rsid w:val="00261FB6"/>
    <w:rsid w:val="00262354"/>
    <w:rsid w:val="0026336C"/>
    <w:rsid w:val="00263BA5"/>
    <w:rsid w:val="00263CC9"/>
    <w:rsid w:val="00263DBB"/>
    <w:rsid w:val="002642EB"/>
    <w:rsid w:val="0026453B"/>
    <w:rsid w:val="002645A8"/>
    <w:rsid w:val="00265494"/>
    <w:rsid w:val="00265A6B"/>
    <w:rsid w:val="00265AD4"/>
    <w:rsid w:val="0026619B"/>
    <w:rsid w:val="00266240"/>
    <w:rsid w:val="00266287"/>
    <w:rsid w:val="00266363"/>
    <w:rsid w:val="002669A1"/>
    <w:rsid w:val="00267532"/>
    <w:rsid w:val="00267577"/>
    <w:rsid w:val="002675DE"/>
    <w:rsid w:val="0026762F"/>
    <w:rsid w:val="002679FF"/>
    <w:rsid w:val="002705B8"/>
    <w:rsid w:val="0027111C"/>
    <w:rsid w:val="0027114D"/>
    <w:rsid w:val="002714E0"/>
    <w:rsid w:val="00271B31"/>
    <w:rsid w:val="00272161"/>
    <w:rsid w:val="00272479"/>
    <w:rsid w:val="002724A9"/>
    <w:rsid w:val="00272C7D"/>
    <w:rsid w:val="00272CA4"/>
    <w:rsid w:val="00272FD7"/>
    <w:rsid w:val="00272FF0"/>
    <w:rsid w:val="00273138"/>
    <w:rsid w:val="002732D9"/>
    <w:rsid w:val="002738E1"/>
    <w:rsid w:val="00273CBD"/>
    <w:rsid w:val="0027456C"/>
    <w:rsid w:val="002754F5"/>
    <w:rsid w:val="002755A1"/>
    <w:rsid w:val="0027562C"/>
    <w:rsid w:val="002762CC"/>
    <w:rsid w:val="00276724"/>
    <w:rsid w:val="00276810"/>
    <w:rsid w:val="00276F4C"/>
    <w:rsid w:val="002771C9"/>
    <w:rsid w:val="00277551"/>
    <w:rsid w:val="0027762C"/>
    <w:rsid w:val="00277841"/>
    <w:rsid w:val="00277C22"/>
    <w:rsid w:val="002805E7"/>
    <w:rsid w:val="00280944"/>
    <w:rsid w:val="00280A0A"/>
    <w:rsid w:val="00280B07"/>
    <w:rsid w:val="00280B7F"/>
    <w:rsid w:val="0028146E"/>
    <w:rsid w:val="002814B2"/>
    <w:rsid w:val="00281995"/>
    <w:rsid w:val="00282133"/>
    <w:rsid w:val="0028261A"/>
    <w:rsid w:val="00282883"/>
    <w:rsid w:val="00282CC6"/>
    <w:rsid w:val="00282E7D"/>
    <w:rsid w:val="0028305F"/>
    <w:rsid w:val="002839CE"/>
    <w:rsid w:val="00283CA3"/>
    <w:rsid w:val="00284A9F"/>
    <w:rsid w:val="00284CD2"/>
    <w:rsid w:val="00285412"/>
    <w:rsid w:val="00285417"/>
    <w:rsid w:val="00285D37"/>
    <w:rsid w:val="00286201"/>
    <w:rsid w:val="002871CE"/>
    <w:rsid w:val="0028771E"/>
    <w:rsid w:val="00290179"/>
    <w:rsid w:val="0029064B"/>
    <w:rsid w:val="0029141C"/>
    <w:rsid w:val="002918DF"/>
    <w:rsid w:val="002931B6"/>
    <w:rsid w:val="002931FD"/>
    <w:rsid w:val="00293564"/>
    <w:rsid w:val="00293A6B"/>
    <w:rsid w:val="00293D91"/>
    <w:rsid w:val="00293E7A"/>
    <w:rsid w:val="00294133"/>
    <w:rsid w:val="002943B6"/>
    <w:rsid w:val="00294412"/>
    <w:rsid w:val="00294B50"/>
    <w:rsid w:val="00294CDD"/>
    <w:rsid w:val="002955F1"/>
    <w:rsid w:val="00295AFD"/>
    <w:rsid w:val="00295FDA"/>
    <w:rsid w:val="002965AF"/>
    <w:rsid w:val="00296785"/>
    <w:rsid w:val="00297D09"/>
    <w:rsid w:val="002A0086"/>
    <w:rsid w:val="002A08C6"/>
    <w:rsid w:val="002A0991"/>
    <w:rsid w:val="002A0FD1"/>
    <w:rsid w:val="002A1475"/>
    <w:rsid w:val="002A19E9"/>
    <w:rsid w:val="002A2A89"/>
    <w:rsid w:val="002A2FDD"/>
    <w:rsid w:val="002A3672"/>
    <w:rsid w:val="002A37C9"/>
    <w:rsid w:val="002A3E37"/>
    <w:rsid w:val="002A3F0D"/>
    <w:rsid w:val="002A4891"/>
    <w:rsid w:val="002A4DED"/>
    <w:rsid w:val="002A52E0"/>
    <w:rsid w:val="002A53A0"/>
    <w:rsid w:val="002A5A8B"/>
    <w:rsid w:val="002A5AEA"/>
    <w:rsid w:val="002A5F4E"/>
    <w:rsid w:val="002A6199"/>
    <w:rsid w:val="002A61C2"/>
    <w:rsid w:val="002A6356"/>
    <w:rsid w:val="002A669A"/>
    <w:rsid w:val="002A71EF"/>
    <w:rsid w:val="002A72D6"/>
    <w:rsid w:val="002B03FE"/>
    <w:rsid w:val="002B093A"/>
    <w:rsid w:val="002B0E77"/>
    <w:rsid w:val="002B16FB"/>
    <w:rsid w:val="002B4DFF"/>
    <w:rsid w:val="002B543A"/>
    <w:rsid w:val="002B5459"/>
    <w:rsid w:val="002B63E3"/>
    <w:rsid w:val="002B6422"/>
    <w:rsid w:val="002B6500"/>
    <w:rsid w:val="002B6C09"/>
    <w:rsid w:val="002B7781"/>
    <w:rsid w:val="002B7E42"/>
    <w:rsid w:val="002C03D2"/>
    <w:rsid w:val="002C0A59"/>
    <w:rsid w:val="002C1294"/>
    <w:rsid w:val="002C24A1"/>
    <w:rsid w:val="002C2BB4"/>
    <w:rsid w:val="002C2CDA"/>
    <w:rsid w:val="002C2E9B"/>
    <w:rsid w:val="002C3817"/>
    <w:rsid w:val="002C3DDD"/>
    <w:rsid w:val="002C46A0"/>
    <w:rsid w:val="002C4ACF"/>
    <w:rsid w:val="002C4CDD"/>
    <w:rsid w:val="002C501C"/>
    <w:rsid w:val="002C62D7"/>
    <w:rsid w:val="002C649D"/>
    <w:rsid w:val="002C6929"/>
    <w:rsid w:val="002C6F20"/>
    <w:rsid w:val="002C7A5C"/>
    <w:rsid w:val="002D077B"/>
    <w:rsid w:val="002D07D3"/>
    <w:rsid w:val="002D0905"/>
    <w:rsid w:val="002D0E31"/>
    <w:rsid w:val="002D15A7"/>
    <w:rsid w:val="002D1AB1"/>
    <w:rsid w:val="002D2154"/>
    <w:rsid w:val="002D2354"/>
    <w:rsid w:val="002D283B"/>
    <w:rsid w:val="002D2B71"/>
    <w:rsid w:val="002D3166"/>
    <w:rsid w:val="002D32B3"/>
    <w:rsid w:val="002D330B"/>
    <w:rsid w:val="002D34B2"/>
    <w:rsid w:val="002D3CB8"/>
    <w:rsid w:val="002D4464"/>
    <w:rsid w:val="002D562A"/>
    <w:rsid w:val="002D5CC8"/>
    <w:rsid w:val="002D5CCB"/>
    <w:rsid w:val="002D5F60"/>
    <w:rsid w:val="002D6A03"/>
    <w:rsid w:val="002D6AD0"/>
    <w:rsid w:val="002D78B4"/>
    <w:rsid w:val="002D7A45"/>
    <w:rsid w:val="002D7CCC"/>
    <w:rsid w:val="002D7EBA"/>
    <w:rsid w:val="002E012E"/>
    <w:rsid w:val="002E014C"/>
    <w:rsid w:val="002E0A5F"/>
    <w:rsid w:val="002E0C55"/>
    <w:rsid w:val="002E1348"/>
    <w:rsid w:val="002E1543"/>
    <w:rsid w:val="002E1870"/>
    <w:rsid w:val="002E1CA2"/>
    <w:rsid w:val="002E1EBB"/>
    <w:rsid w:val="002E3134"/>
    <w:rsid w:val="002E31C7"/>
    <w:rsid w:val="002E3859"/>
    <w:rsid w:val="002E39C9"/>
    <w:rsid w:val="002E3CC7"/>
    <w:rsid w:val="002E4616"/>
    <w:rsid w:val="002E47D8"/>
    <w:rsid w:val="002E4E78"/>
    <w:rsid w:val="002E4EF4"/>
    <w:rsid w:val="002E53CA"/>
    <w:rsid w:val="002E66A6"/>
    <w:rsid w:val="002E6B24"/>
    <w:rsid w:val="002E6C4A"/>
    <w:rsid w:val="002E6DDE"/>
    <w:rsid w:val="002E73D3"/>
    <w:rsid w:val="002E7B18"/>
    <w:rsid w:val="002E7C0B"/>
    <w:rsid w:val="002E7FF2"/>
    <w:rsid w:val="002F000E"/>
    <w:rsid w:val="002F026E"/>
    <w:rsid w:val="002F0727"/>
    <w:rsid w:val="002F127B"/>
    <w:rsid w:val="002F14AD"/>
    <w:rsid w:val="002F15C8"/>
    <w:rsid w:val="002F193B"/>
    <w:rsid w:val="002F221D"/>
    <w:rsid w:val="002F22ED"/>
    <w:rsid w:val="002F2C3B"/>
    <w:rsid w:val="002F2CF9"/>
    <w:rsid w:val="002F2EB3"/>
    <w:rsid w:val="002F3121"/>
    <w:rsid w:val="002F348A"/>
    <w:rsid w:val="002F4294"/>
    <w:rsid w:val="002F456F"/>
    <w:rsid w:val="002F45DE"/>
    <w:rsid w:val="002F4D46"/>
    <w:rsid w:val="002F5183"/>
    <w:rsid w:val="002F53B9"/>
    <w:rsid w:val="002F57FE"/>
    <w:rsid w:val="002F59AF"/>
    <w:rsid w:val="002F5B76"/>
    <w:rsid w:val="002F6332"/>
    <w:rsid w:val="002F6B5A"/>
    <w:rsid w:val="002F7183"/>
    <w:rsid w:val="002F751F"/>
    <w:rsid w:val="002F77C3"/>
    <w:rsid w:val="002F7F0C"/>
    <w:rsid w:val="00300065"/>
    <w:rsid w:val="0030032C"/>
    <w:rsid w:val="00300A16"/>
    <w:rsid w:val="00300DB6"/>
    <w:rsid w:val="00300EDF"/>
    <w:rsid w:val="00301736"/>
    <w:rsid w:val="00301CDA"/>
    <w:rsid w:val="003025F9"/>
    <w:rsid w:val="003029F7"/>
    <w:rsid w:val="00302E90"/>
    <w:rsid w:val="00303753"/>
    <w:rsid w:val="003037D6"/>
    <w:rsid w:val="00303F13"/>
    <w:rsid w:val="003040B3"/>
    <w:rsid w:val="0030430D"/>
    <w:rsid w:val="003045E5"/>
    <w:rsid w:val="00304A5D"/>
    <w:rsid w:val="00304D98"/>
    <w:rsid w:val="00305894"/>
    <w:rsid w:val="00305C1E"/>
    <w:rsid w:val="00305E27"/>
    <w:rsid w:val="00305F61"/>
    <w:rsid w:val="0030601F"/>
    <w:rsid w:val="003072F3"/>
    <w:rsid w:val="0030740F"/>
    <w:rsid w:val="00307AC9"/>
    <w:rsid w:val="0031036D"/>
    <w:rsid w:val="00310923"/>
    <w:rsid w:val="003109F7"/>
    <w:rsid w:val="00310A2D"/>
    <w:rsid w:val="00310D12"/>
    <w:rsid w:val="00310F8E"/>
    <w:rsid w:val="00310FDE"/>
    <w:rsid w:val="003110B8"/>
    <w:rsid w:val="0031117B"/>
    <w:rsid w:val="00311218"/>
    <w:rsid w:val="00311257"/>
    <w:rsid w:val="003112BE"/>
    <w:rsid w:val="00311B01"/>
    <w:rsid w:val="00311ECF"/>
    <w:rsid w:val="003120FD"/>
    <w:rsid w:val="003122B5"/>
    <w:rsid w:val="00312C06"/>
    <w:rsid w:val="00312D45"/>
    <w:rsid w:val="003134E8"/>
    <w:rsid w:val="00313AEA"/>
    <w:rsid w:val="003144B9"/>
    <w:rsid w:val="0031470F"/>
    <w:rsid w:val="003150C7"/>
    <w:rsid w:val="003155B5"/>
    <w:rsid w:val="00315D11"/>
    <w:rsid w:val="00316CAB"/>
    <w:rsid w:val="00316F88"/>
    <w:rsid w:val="003173AF"/>
    <w:rsid w:val="00317614"/>
    <w:rsid w:val="00317662"/>
    <w:rsid w:val="00317C1F"/>
    <w:rsid w:val="00320423"/>
    <w:rsid w:val="0032093F"/>
    <w:rsid w:val="00320D49"/>
    <w:rsid w:val="003211AA"/>
    <w:rsid w:val="003215A6"/>
    <w:rsid w:val="00321867"/>
    <w:rsid w:val="00321A19"/>
    <w:rsid w:val="00321FBC"/>
    <w:rsid w:val="0032220D"/>
    <w:rsid w:val="00322650"/>
    <w:rsid w:val="003227B1"/>
    <w:rsid w:val="00322EEB"/>
    <w:rsid w:val="00323682"/>
    <w:rsid w:val="003237AB"/>
    <w:rsid w:val="00323817"/>
    <w:rsid w:val="00323B0D"/>
    <w:rsid w:val="00324034"/>
    <w:rsid w:val="00324153"/>
    <w:rsid w:val="00324A3F"/>
    <w:rsid w:val="00324D7D"/>
    <w:rsid w:val="003257F2"/>
    <w:rsid w:val="00325B07"/>
    <w:rsid w:val="00326298"/>
    <w:rsid w:val="00326F84"/>
    <w:rsid w:val="0032761D"/>
    <w:rsid w:val="00327D63"/>
    <w:rsid w:val="00327D76"/>
    <w:rsid w:val="003303CA"/>
    <w:rsid w:val="003305C5"/>
    <w:rsid w:val="00330CC7"/>
    <w:rsid w:val="0033133B"/>
    <w:rsid w:val="00331ED9"/>
    <w:rsid w:val="00332216"/>
    <w:rsid w:val="00332789"/>
    <w:rsid w:val="003327D0"/>
    <w:rsid w:val="00332BB5"/>
    <w:rsid w:val="00332CAD"/>
    <w:rsid w:val="003330E0"/>
    <w:rsid w:val="00333439"/>
    <w:rsid w:val="00333565"/>
    <w:rsid w:val="00333836"/>
    <w:rsid w:val="003339AD"/>
    <w:rsid w:val="00333C22"/>
    <w:rsid w:val="00333E98"/>
    <w:rsid w:val="00333F12"/>
    <w:rsid w:val="00333FF1"/>
    <w:rsid w:val="00334443"/>
    <w:rsid w:val="003346C5"/>
    <w:rsid w:val="003353A2"/>
    <w:rsid w:val="00335A7E"/>
    <w:rsid w:val="003363A7"/>
    <w:rsid w:val="00336CB6"/>
    <w:rsid w:val="00336FEE"/>
    <w:rsid w:val="00337650"/>
    <w:rsid w:val="0033773D"/>
    <w:rsid w:val="00337B8A"/>
    <w:rsid w:val="00337EAE"/>
    <w:rsid w:val="0034054F"/>
    <w:rsid w:val="003406E5"/>
    <w:rsid w:val="00341686"/>
    <w:rsid w:val="0034206C"/>
    <w:rsid w:val="003420E4"/>
    <w:rsid w:val="003424FC"/>
    <w:rsid w:val="0034278E"/>
    <w:rsid w:val="00342F81"/>
    <w:rsid w:val="00342FD4"/>
    <w:rsid w:val="003432B1"/>
    <w:rsid w:val="003432BA"/>
    <w:rsid w:val="00343B73"/>
    <w:rsid w:val="00344955"/>
    <w:rsid w:val="00344D66"/>
    <w:rsid w:val="00344FED"/>
    <w:rsid w:val="003451E4"/>
    <w:rsid w:val="0034579F"/>
    <w:rsid w:val="003458BC"/>
    <w:rsid w:val="00345E12"/>
    <w:rsid w:val="003463EF"/>
    <w:rsid w:val="003468CA"/>
    <w:rsid w:val="00346ED1"/>
    <w:rsid w:val="00347106"/>
    <w:rsid w:val="00347737"/>
    <w:rsid w:val="003478CB"/>
    <w:rsid w:val="00347E0E"/>
    <w:rsid w:val="00347FD9"/>
    <w:rsid w:val="0035019E"/>
    <w:rsid w:val="00350E71"/>
    <w:rsid w:val="0035190E"/>
    <w:rsid w:val="003519AC"/>
    <w:rsid w:val="00351CAB"/>
    <w:rsid w:val="003528D3"/>
    <w:rsid w:val="00352985"/>
    <w:rsid w:val="00352FAF"/>
    <w:rsid w:val="00353541"/>
    <w:rsid w:val="003536AA"/>
    <w:rsid w:val="00353E36"/>
    <w:rsid w:val="00353F39"/>
    <w:rsid w:val="00355094"/>
    <w:rsid w:val="00355768"/>
    <w:rsid w:val="0035618F"/>
    <w:rsid w:val="00356306"/>
    <w:rsid w:val="0035686D"/>
    <w:rsid w:val="00356E43"/>
    <w:rsid w:val="00357466"/>
    <w:rsid w:val="00357B2E"/>
    <w:rsid w:val="00357C1B"/>
    <w:rsid w:val="00357D59"/>
    <w:rsid w:val="00357D9B"/>
    <w:rsid w:val="00360A76"/>
    <w:rsid w:val="0036103F"/>
    <w:rsid w:val="00361066"/>
    <w:rsid w:val="00361072"/>
    <w:rsid w:val="003619BB"/>
    <w:rsid w:val="00361FCD"/>
    <w:rsid w:val="003632C7"/>
    <w:rsid w:val="003634E0"/>
    <w:rsid w:val="003635F8"/>
    <w:rsid w:val="00363983"/>
    <w:rsid w:val="00363D5A"/>
    <w:rsid w:val="00364D93"/>
    <w:rsid w:val="00365ABF"/>
    <w:rsid w:val="00365BE0"/>
    <w:rsid w:val="003669F7"/>
    <w:rsid w:val="003672D4"/>
    <w:rsid w:val="00367545"/>
    <w:rsid w:val="00367EE8"/>
    <w:rsid w:val="003704DD"/>
    <w:rsid w:val="0037150A"/>
    <w:rsid w:val="003715AC"/>
    <w:rsid w:val="00371818"/>
    <w:rsid w:val="00371D3F"/>
    <w:rsid w:val="00372505"/>
    <w:rsid w:val="0037264F"/>
    <w:rsid w:val="003729EF"/>
    <w:rsid w:val="00372F4E"/>
    <w:rsid w:val="00373278"/>
    <w:rsid w:val="003743EC"/>
    <w:rsid w:val="00374452"/>
    <w:rsid w:val="003747D7"/>
    <w:rsid w:val="003752F1"/>
    <w:rsid w:val="003754B8"/>
    <w:rsid w:val="00375ACD"/>
    <w:rsid w:val="00376471"/>
    <w:rsid w:val="003764EE"/>
    <w:rsid w:val="00376691"/>
    <w:rsid w:val="00376D65"/>
    <w:rsid w:val="00376F51"/>
    <w:rsid w:val="0037708C"/>
    <w:rsid w:val="003771D9"/>
    <w:rsid w:val="00377644"/>
    <w:rsid w:val="00377661"/>
    <w:rsid w:val="00377A4D"/>
    <w:rsid w:val="00377D68"/>
    <w:rsid w:val="00380D44"/>
    <w:rsid w:val="003811E6"/>
    <w:rsid w:val="00381798"/>
    <w:rsid w:val="00381D22"/>
    <w:rsid w:val="00381F74"/>
    <w:rsid w:val="00382918"/>
    <w:rsid w:val="00382A5F"/>
    <w:rsid w:val="003830A1"/>
    <w:rsid w:val="003831DD"/>
    <w:rsid w:val="003833C0"/>
    <w:rsid w:val="0038373A"/>
    <w:rsid w:val="00383C1F"/>
    <w:rsid w:val="003842EC"/>
    <w:rsid w:val="00384C63"/>
    <w:rsid w:val="00384D9F"/>
    <w:rsid w:val="0038509F"/>
    <w:rsid w:val="0038551C"/>
    <w:rsid w:val="00385A00"/>
    <w:rsid w:val="00385CE1"/>
    <w:rsid w:val="00386C43"/>
    <w:rsid w:val="00386D48"/>
    <w:rsid w:val="00386D55"/>
    <w:rsid w:val="00387A0B"/>
    <w:rsid w:val="00387C87"/>
    <w:rsid w:val="00390D76"/>
    <w:rsid w:val="00390ECF"/>
    <w:rsid w:val="00391168"/>
    <w:rsid w:val="003916B2"/>
    <w:rsid w:val="003916ED"/>
    <w:rsid w:val="003917E3"/>
    <w:rsid w:val="00391B3A"/>
    <w:rsid w:val="00392AE6"/>
    <w:rsid w:val="00392BAE"/>
    <w:rsid w:val="00392D18"/>
    <w:rsid w:val="003930D9"/>
    <w:rsid w:val="003938E5"/>
    <w:rsid w:val="00393B0E"/>
    <w:rsid w:val="003945BC"/>
    <w:rsid w:val="0039494E"/>
    <w:rsid w:val="00394A90"/>
    <w:rsid w:val="00394E5A"/>
    <w:rsid w:val="00394E84"/>
    <w:rsid w:val="003950C7"/>
    <w:rsid w:val="0039580B"/>
    <w:rsid w:val="00395EF2"/>
    <w:rsid w:val="00396DDF"/>
    <w:rsid w:val="00396F22"/>
    <w:rsid w:val="00397D09"/>
    <w:rsid w:val="003A0BDA"/>
    <w:rsid w:val="003A0CEB"/>
    <w:rsid w:val="003A0FF5"/>
    <w:rsid w:val="003A10F8"/>
    <w:rsid w:val="003A14D1"/>
    <w:rsid w:val="003A1FF4"/>
    <w:rsid w:val="003A23E7"/>
    <w:rsid w:val="003A247B"/>
    <w:rsid w:val="003A2C0B"/>
    <w:rsid w:val="003A2EFA"/>
    <w:rsid w:val="003A32C9"/>
    <w:rsid w:val="003A34CD"/>
    <w:rsid w:val="003A3CE6"/>
    <w:rsid w:val="003A4750"/>
    <w:rsid w:val="003A4F16"/>
    <w:rsid w:val="003A4F52"/>
    <w:rsid w:val="003A5266"/>
    <w:rsid w:val="003A5AAC"/>
    <w:rsid w:val="003A5D11"/>
    <w:rsid w:val="003A5E50"/>
    <w:rsid w:val="003A631D"/>
    <w:rsid w:val="003A6CD9"/>
    <w:rsid w:val="003A6EE3"/>
    <w:rsid w:val="003A72D6"/>
    <w:rsid w:val="003A7309"/>
    <w:rsid w:val="003A7C29"/>
    <w:rsid w:val="003B004F"/>
    <w:rsid w:val="003B038A"/>
    <w:rsid w:val="003B07BD"/>
    <w:rsid w:val="003B0A8D"/>
    <w:rsid w:val="003B1782"/>
    <w:rsid w:val="003B20FB"/>
    <w:rsid w:val="003B2210"/>
    <w:rsid w:val="003B2358"/>
    <w:rsid w:val="003B3057"/>
    <w:rsid w:val="003B38DD"/>
    <w:rsid w:val="003B3ED1"/>
    <w:rsid w:val="003B4199"/>
    <w:rsid w:val="003B434C"/>
    <w:rsid w:val="003B45B1"/>
    <w:rsid w:val="003B4F5C"/>
    <w:rsid w:val="003B50BB"/>
    <w:rsid w:val="003B5A2B"/>
    <w:rsid w:val="003B5A2C"/>
    <w:rsid w:val="003B5B74"/>
    <w:rsid w:val="003B5EE7"/>
    <w:rsid w:val="003B627A"/>
    <w:rsid w:val="003B67B3"/>
    <w:rsid w:val="003B6933"/>
    <w:rsid w:val="003B75E3"/>
    <w:rsid w:val="003B772C"/>
    <w:rsid w:val="003B7E9B"/>
    <w:rsid w:val="003C033D"/>
    <w:rsid w:val="003C0812"/>
    <w:rsid w:val="003C2082"/>
    <w:rsid w:val="003C26B3"/>
    <w:rsid w:val="003C2A76"/>
    <w:rsid w:val="003C2C00"/>
    <w:rsid w:val="003C4329"/>
    <w:rsid w:val="003C4A1F"/>
    <w:rsid w:val="003C523C"/>
    <w:rsid w:val="003C524C"/>
    <w:rsid w:val="003C5271"/>
    <w:rsid w:val="003C6378"/>
    <w:rsid w:val="003C65DE"/>
    <w:rsid w:val="003C703A"/>
    <w:rsid w:val="003C79B0"/>
    <w:rsid w:val="003D01FB"/>
    <w:rsid w:val="003D08A7"/>
    <w:rsid w:val="003D0AE8"/>
    <w:rsid w:val="003D1338"/>
    <w:rsid w:val="003D16D1"/>
    <w:rsid w:val="003D1CE7"/>
    <w:rsid w:val="003D1E59"/>
    <w:rsid w:val="003D1F0E"/>
    <w:rsid w:val="003D2478"/>
    <w:rsid w:val="003D2871"/>
    <w:rsid w:val="003D348A"/>
    <w:rsid w:val="003D3624"/>
    <w:rsid w:val="003D370D"/>
    <w:rsid w:val="003D3816"/>
    <w:rsid w:val="003D3877"/>
    <w:rsid w:val="003D3974"/>
    <w:rsid w:val="003D3BAB"/>
    <w:rsid w:val="003D41AC"/>
    <w:rsid w:val="003D42D7"/>
    <w:rsid w:val="003D4495"/>
    <w:rsid w:val="003D4759"/>
    <w:rsid w:val="003D4C08"/>
    <w:rsid w:val="003D55B3"/>
    <w:rsid w:val="003D5BF7"/>
    <w:rsid w:val="003D62B2"/>
    <w:rsid w:val="003D6CF0"/>
    <w:rsid w:val="003D6DC9"/>
    <w:rsid w:val="003D6F59"/>
    <w:rsid w:val="003D70ED"/>
    <w:rsid w:val="003D7185"/>
    <w:rsid w:val="003D77EF"/>
    <w:rsid w:val="003E09B0"/>
    <w:rsid w:val="003E169B"/>
    <w:rsid w:val="003E170F"/>
    <w:rsid w:val="003E2321"/>
    <w:rsid w:val="003E235E"/>
    <w:rsid w:val="003E24CB"/>
    <w:rsid w:val="003E24FF"/>
    <w:rsid w:val="003E27AD"/>
    <w:rsid w:val="003E2D59"/>
    <w:rsid w:val="003E3244"/>
    <w:rsid w:val="003E327E"/>
    <w:rsid w:val="003E3706"/>
    <w:rsid w:val="003E3C29"/>
    <w:rsid w:val="003E47C6"/>
    <w:rsid w:val="003E4CDC"/>
    <w:rsid w:val="003E5217"/>
    <w:rsid w:val="003E593E"/>
    <w:rsid w:val="003E5AF8"/>
    <w:rsid w:val="003E63DD"/>
    <w:rsid w:val="003E645F"/>
    <w:rsid w:val="003E6A37"/>
    <w:rsid w:val="003E758E"/>
    <w:rsid w:val="003E78FF"/>
    <w:rsid w:val="003E7CE0"/>
    <w:rsid w:val="003E7EF2"/>
    <w:rsid w:val="003F0286"/>
    <w:rsid w:val="003F081B"/>
    <w:rsid w:val="003F08C6"/>
    <w:rsid w:val="003F0AAE"/>
    <w:rsid w:val="003F0B1B"/>
    <w:rsid w:val="003F0CF0"/>
    <w:rsid w:val="003F144E"/>
    <w:rsid w:val="003F1D44"/>
    <w:rsid w:val="003F1FA5"/>
    <w:rsid w:val="003F26DE"/>
    <w:rsid w:val="003F2A30"/>
    <w:rsid w:val="003F2C19"/>
    <w:rsid w:val="003F31E1"/>
    <w:rsid w:val="003F3771"/>
    <w:rsid w:val="003F3913"/>
    <w:rsid w:val="003F3C02"/>
    <w:rsid w:val="003F3E13"/>
    <w:rsid w:val="003F3ECF"/>
    <w:rsid w:val="003F3ED7"/>
    <w:rsid w:val="003F3FD0"/>
    <w:rsid w:val="003F4339"/>
    <w:rsid w:val="003F438B"/>
    <w:rsid w:val="003F4788"/>
    <w:rsid w:val="003F47B8"/>
    <w:rsid w:val="003F4A0B"/>
    <w:rsid w:val="003F4F8A"/>
    <w:rsid w:val="003F56D8"/>
    <w:rsid w:val="003F5876"/>
    <w:rsid w:val="003F5D24"/>
    <w:rsid w:val="003F699C"/>
    <w:rsid w:val="003F6B6E"/>
    <w:rsid w:val="003F715D"/>
    <w:rsid w:val="003F7457"/>
    <w:rsid w:val="003F787D"/>
    <w:rsid w:val="003F7F84"/>
    <w:rsid w:val="00400490"/>
    <w:rsid w:val="004004F9"/>
    <w:rsid w:val="0040058B"/>
    <w:rsid w:val="00400713"/>
    <w:rsid w:val="00400A20"/>
    <w:rsid w:val="00401436"/>
    <w:rsid w:val="004016A6"/>
    <w:rsid w:val="004017D2"/>
    <w:rsid w:val="00401AF4"/>
    <w:rsid w:val="00402398"/>
    <w:rsid w:val="0040277A"/>
    <w:rsid w:val="00402A7D"/>
    <w:rsid w:val="00402D71"/>
    <w:rsid w:val="00403542"/>
    <w:rsid w:val="0040356A"/>
    <w:rsid w:val="00403724"/>
    <w:rsid w:val="00403783"/>
    <w:rsid w:val="00403B6C"/>
    <w:rsid w:val="00403D3E"/>
    <w:rsid w:val="00403E90"/>
    <w:rsid w:val="00404945"/>
    <w:rsid w:val="00404B18"/>
    <w:rsid w:val="00405276"/>
    <w:rsid w:val="004053BA"/>
    <w:rsid w:val="004058EC"/>
    <w:rsid w:val="00405F5B"/>
    <w:rsid w:val="00406A88"/>
    <w:rsid w:val="00407E63"/>
    <w:rsid w:val="00407FF8"/>
    <w:rsid w:val="004102CD"/>
    <w:rsid w:val="00410676"/>
    <w:rsid w:val="004106A8"/>
    <w:rsid w:val="004114B9"/>
    <w:rsid w:val="00411EA0"/>
    <w:rsid w:val="004121DE"/>
    <w:rsid w:val="004129A4"/>
    <w:rsid w:val="00412BC9"/>
    <w:rsid w:val="0041358D"/>
    <w:rsid w:val="004137F4"/>
    <w:rsid w:val="00413901"/>
    <w:rsid w:val="0041393A"/>
    <w:rsid w:val="00413A75"/>
    <w:rsid w:val="00413B15"/>
    <w:rsid w:val="00414A67"/>
    <w:rsid w:val="00415237"/>
    <w:rsid w:val="00416493"/>
    <w:rsid w:val="00416624"/>
    <w:rsid w:val="0041686F"/>
    <w:rsid w:val="00416A59"/>
    <w:rsid w:val="00416B22"/>
    <w:rsid w:val="00416CA8"/>
    <w:rsid w:val="00417245"/>
    <w:rsid w:val="0041774F"/>
    <w:rsid w:val="004177B0"/>
    <w:rsid w:val="00417AFE"/>
    <w:rsid w:val="00417DC8"/>
    <w:rsid w:val="004202EE"/>
    <w:rsid w:val="004202F8"/>
    <w:rsid w:val="0042040D"/>
    <w:rsid w:val="00420F0F"/>
    <w:rsid w:val="00420F1B"/>
    <w:rsid w:val="00421156"/>
    <w:rsid w:val="004216FC"/>
    <w:rsid w:val="004219EB"/>
    <w:rsid w:val="0042204D"/>
    <w:rsid w:val="004225C2"/>
    <w:rsid w:val="00422BE8"/>
    <w:rsid w:val="00422E6C"/>
    <w:rsid w:val="004234B8"/>
    <w:rsid w:val="00423C52"/>
    <w:rsid w:val="00423E0B"/>
    <w:rsid w:val="004247EA"/>
    <w:rsid w:val="0042493B"/>
    <w:rsid w:val="00424AE4"/>
    <w:rsid w:val="00424E40"/>
    <w:rsid w:val="00425698"/>
    <w:rsid w:val="00425B8D"/>
    <w:rsid w:val="00425D60"/>
    <w:rsid w:val="00425E25"/>
    <w:rsid w:val="00426756"/>
    <w:rsid w:val="00426904"/>
    <w:rsid w:val="00427065"/>
    <w:rsid w:val="00427371"/>
    <w:rsid w:val="004277F5"/>
    <w:rsid w:val="00427927"/>
    <w:rsid w:val="00427A3B"/>
    <w:rsid w:val="00427AB9"/>
    <w:rsid w:val="004309C1"/>
    <w:rsid w:val="00430E0C"/>
    <w:rsid w:val="00431884"/>
    <w:rsid w:val="00431C91"/>
    <w:rsid w:val="00432129"/>
    <w:rsid w:val="00433167"/>
    <w:rsid w:val="0043347D"/>
    <w:rsid w:val="00433707"/>
    <w:rsid w:val="0043393B"/>
    <w:rsid w:val="004341BE"/>
    <w:rsid w:val="004342BF"/>
    <w:rsid w:val="00434712"/>
    <w:rsid w:val="004349CC"/>
    <w:rsid w:val="00434AE2"/>
    <w:rsid w:val="00434EFA"/>
    <w:rsid w:val="00435477"/>
    <w:rsid w:val="004355A3"/>
    <w:rsid w:val="00435890"/>
    <w:rsid w:val="004359D1"/>
    <w:rsid w:val="00435C10"/>
    <w:rsid w:val="00436254"/>
    <w:rsid w:val="004363F5"/>
    <w:rsid w:val="004368F1"/>
    <w:rsid w:val="00436B5D"/>
    <w:rsid w:val="00436D26"/>
    <w:rsid w:val="00436DED"/>
    <w:rsid w:val="00436F46"/>
    <w:rsid w:val="00437121"/>
    <w:rsid w:val="004371F4"/>
    <w:rsid w:val="00437402"/>
    <w:rsid w:val="004376AF"/>
    <w:rsid w:val="00437740"/>
    <w:rsid w:val="00437CF4"/>
    <w:rsid w:val="00440984"/>
    <w:rsid w:val="004409BE"/>
    <w:rsid w:val="00440B5E"/>
    <w:rsid w:val="00440BD7"/>
    <w:rsid w:val="004410FA"/>
    <w:rsid w:val="00441399"/>
    <w:rsid w:val="00441957"/>
    <w:rsid w:val="00442270"/>
    <w:rsid w:val="0044236D"/>
    <w:rsid w:val="004423CB"/>
    <w:rsid w:val="00444055"/>
    <w:rsid w:val="004443CB"/>
    <w:rsid w:val="004444C2"/>
    <w:rsid w:val="0044472D"/>
    <w:rsid w:val="0044475E"/>
    <w:rsid w:val="00444FCA"/>
    <w:rsid w:val="004452A1"/>
    <w:rsid w:val="00445756"/>
    <w:rsid w:val="0044594A"/>
    <w:rsid w:val="00445AB0"/>
    <w:rsid w:val="00445E69"/>
    <w:rsid w:val="004460F3"/>
    <w:rsid w:val="004465B4"/>
    <w:rsid w:val="004466D9"/>
    <w:rsid w:val="00446897"/>
    <w:rsid w:val="004469AC"/>
    <w:rsid w:val="00447C34"/>
    <w:rsid w:val="004501D2"/>
    <w:rsid w:val="00451368"/>
    <w:rsid w:val="0045246E"/>
    <w:rsid w:val="004525F8"/>
    <w:rsid w:val="00452754"/>
    <w:rsid w:val="004527F2"/>
    <w:rsid w:val="00452968"/>
    <w:rsid w:val="004535DB"/>
    <w:rsid w:val="00454522"/>
    <w:rsid w:val="00454529"/>
    <w:rsid w:val="00454741"/>
    <w:rsid w:val="00454E6A"/>
    <w:rsid w:val="00455474"/>
    <w:rsid w:val="00455C57"/>
    <w:rsid w:val="00455FE5"/>
    <w:rsid w:val="0045621C"/>
    <w:rsid w:val="00456435"/>
    <w:rsid w:val="004568A1"/>
    <w:rsid w:val="00456AA5"/>
    <w:rsid w:val="00457B00"/>
    <w:rsid w:val="00457EC9"/>
    <w:rsid w:val="00460349"/>
    <w:rsid w:val="0046064D"/>
    <w:rsid w:val="0046112C"/>
    <w:rsid w:val="00461A95"/>
    <w:rsid w:val="00461EAA"/>
    <w:rsid w:val="00462351"/>
    <w:rsid w:val="0046245C"/>
    <w:rsid w:val="0046353D"/>
    <w:rsid w:val="00463891"/>
    <w:rsid w:val="004640D7"/>
    <w:rsid w:val="00464245"/>
    <w:rsid w:val="004646B2"/>
    <w:rsid w:val="00464748"/>
    <w:rsid w:val="00465236"/>
    <w:rsid w:val="00465551"/>
    <w:rsid w:val="004656BA"/>
    <w:rsid w:val="00466588"/>
    <w:rsid w:val="004665A0"/>
    <w:rsid w:val="004669D8"/>
    <w:rsid w:val="00467130"/>
    <w:rsid w:val="00467E33"/>
    <w:rsid w:val="004700EE"/>
    <w:rsid w:val="004702FF"/>
    <w:rsid w:val="004708F3"/>
    <w:rsid w:val="00470B8B"/>
    <w:rsid w:val="00470BA6"/>
    <w:rsid w:val="00471377"/>
    <w:rsid w:val="00471815"/>
    <w:rsid w:val="0047223E"/>
    <w:rsid w:val="004723A0"/>
    <w:rsid w:val="00472878"/>
    <w:rsid w:val="004729FD"/>
    <w:rsid w:val="00472E64"/>
    <w:rsid w:val="00472FE5"/>
    <w:rsid w:val="00473049"/>
    <w:rsid w:val="004730C3"/>
    <w:rsid w:val="00473566"/>
    <w:rsid w:val="004736A2"/>
    <w:rsid w:val="00473755"/>
    <w:rsid w:val="00473771"/>
    <w:rsid w:val="00473E3D"/>
    <w:rsid w:val="00474153"/>
    <w:rsid w:val="00474BB1"/>
    <w:rsid w:val="00474CB6"/>
    <w:rsid w:val="004750AB"/>
    <w:rsid w:val="0047618B"/>
    <w:rsid w:val="00476E31"/>
    <w:rsid w:val="004772B0"/>
    <w:rsid w:val="004776B6"/>
    <w:rsid w:val="004804BF"/>
    <w:rsid w:val="00481FB5"/>
    <w:rsid w:val="00481FE6"/>
    <w:rsid w:val="004829D4"/>
    <w:rsid w:val="00483003"/>
    <w:rsid w:val="00483769"/>
    <w:rsid w:val="004841A8"/>
    <w:rsid w:val="00484EB6"/>
    <w:rsid w:val="00485B79"/>
    <w:rsid w:val="004864D6"/>
    <w:rsid w:val="0048661C"/>
    <w:rsid w:val="00486957"/>
    <w:rsid w:val="00487087"/>
    <w:rsid w:val="00487630"/>
    <w:rsid w:val="00490158"/>
    <w:rsid w:val="004907F8"/>
    <w:rsid w:val="00490A74"/>
    <w:rsid w:val="00491692"/>
    <w:rsid w:val="00491E63"/>
    <w:rsid w:val="00491FA4"/>
    <w:rsid w:val="0049215D"/>
    <w:rsid w:val="00492223"/>
    <w:rsid w:val="00492323"/>
    <w:rsid w:val="00492475"/>
    <w:rsid w:val="0049257B"/>
    <w:rsid w:val="00492B0D"/>
    <w:rsid w:val="00492BFB"/>
    <w:rsid w:val="00492CED"/>
    <w:rsid w:val="00492E15"/>
    <w:rsid w:val="004932AA"/>
    <w:rsid w:val="00493486"/>
    <w:rsid w:val="004936BC"/>
    <w:rsid w:val="00493E45"/>
    <w:rsid w:val="00493F4E"/>
    <w:rsid w:val="00494920"/>
    <w:rsid w:val="00494B62"/>
    <w:rsid w:val="004950CA"/>
    <w:rsid w:val="00495EF7"/>
    <w:rsid w:val="0049636E"/>
    <w:rsid w:val="004963BA"/>
    <w:rsid w:val="004969F4"/>
    <w:rsid w:val="004979D0"/>
    <w:rsid w:val="00497CBC"/>
    <w:rsid w:val="004A0597"/>
    <w:rsid w:val="004A062F"/>
    <w:rsid w:val="004A0796"/>
    <w:rsid w:val="004A0AD6"/>
    <w:rsid w:val="004A0F77"/>
    <w:rsid w:val="004A157A"/>
    <w:rsid w:val="004A16AF"/>
    <w:rsid w:val="004A1979"/>
    <w:rsid w:val="004A1FCA"/>
    <w:rsid w:val="004A273D"/>
    <w:rsid w:val="004A33F3"/>
    <w:rsid w:val="004A3A2D"/>
    <w:rsid w:val="004A3FA7"/>
    <w:rsid w:val="004A4250"/>
    <w:rsid w:val="004A4539"/>
    <w:rsid w:val="004A4D07"/>
    <w:rsid w:val="004A4F5F"/>
    <w:rsid w:val="004A5016"/>
    <w:rsid w:val="004A572C"/>
    <w:rsid w:val="004A6106"/>
    <w:rsid w:val="004A61EC"/>
    <w:rsid w:val="004A6BC3"/>
    <w:rsid w:val="004A76B2"/>
    <w:rsid w:val="004A7D36"/>
    <w:rsid w:val="004A7D3E"/>
    <w:rsid w:val="004B0360"/>
    <w:rsid w:val="004B0694"/>
    <w:rsid w:val="004B0C3F"/>
    <w:rsid w:val="004B25F3"/>
    <w:rsid w:val="004B3050"/>
    <w:rsid w:val="004B3469"/>
    <w:rsid w:val="004B3AAB"/>
    <w:rsid w:val="004B3C78"/>
    <w:rsid w:val="004B3D0C"/>
    <w:rsid w:val="004B40DE"/>
    <w:rsid w:val="004B477A"/>
    <w:rsid w:val="004B49C7"/>
    <w:rsid w:val="004B4E08"/>
    <w:rsid w:val="004B5B54"/>
    <w:rsid w:val="004B5D6B"/>
    <w:rsid w:val="004B60FD"/>
    <w:rsid w:val="004B612C"/>
    <w:rsid w:val="004B6A7C"/>
    <w:rsid w:val="004B70FA"/>
    <w:rsid w:val="004B73BE"/>
    <w:rsid w:val="004B747D"/>
    <w:rsid w:val="004B7F89"/>
    <w:rsid w:val="004C03A7"/>
    <w:rsid w:val="004C16D0"/>
    <w:rsid w:val="004C23A9"/>
    <w:rsid w:val="004C29AA"/>
    <w:rsid w:val="004C36A4"/>
    <w:rsid w:val="004C370B"/>
    <w:rsid w:val="004C392E"/>
    <w:rsid w:val="004C3C1B"/>
    <w:rsid w:val="004C40FA"/>
    <w:rsid w:val="004C4A46"/>
    <w:rsid w:val="004C4B8F"/>
    <w:rsid w:val="004C4BEA"/>
    <w:rsid w:val="004C53CE"/>
    <w:rsid w:val="004C5C68"/>
    <w:rsid w:val="004C6414"/>
    <w:rsid w:val="004C689D"/>
    <w:rsid w:val="004C7264"/>
    <w:rsid w:val="004C736F"/>
    <w:rsid w:val="004C752F"/>
    <w:rsid w:val="004C7890"/>
    <w:rsid w:val="004C7C70"/>
    <w:rsid w:val="004D0266"/>
    <w:rsid w:val="004D06F7"/>
    <w:rsid w:val="004D0972"/>
    <w:rsid w:val="004D0A7D"/>
    <w:rsid w:val="004D0B56"/>
    <w:rsid w:val="004D0BEA"/>
    <w:rsid w:val="004D2286"/>
    <w:rsid w:val="004D37AE"/>
    <w:rsid w:val="004D3CAB"/>
    <w:rsid w:val="004D3F5F"/>
    <w:rsid w:val="004D3FF8"/>
    <w:rsid w:val="004D4135"/>
    <w:rsid w:val="004D4729"/>
    <w:rsid w:val="004D4CE8"/>
    <w:rsid w:val="004D4CF3"/>
    <w:rsid w:val="004D5097"/>
    <w:rsid w:val="004D54CD"/>
    <w:rsid w:val="004D59C8"/>
    <w:rsid w:val="004D5BD8"/>
    <w:rsid w:val="004D5ECE"/>
    <w:rsid w:val="004D5EF2"/>
    <w:rsid w:val="004D65AE"/>
    <w:rsid w:val="004D6738"/>
    <w:rsid w:val="004D6D17"/>
    <w:rsid w:val="004E0843"/>
    <w:rsid w:val="004E0CDF"/>
    <w:rsid w:val="004E1D7A"/>
    <w:rsid w:val="004E1E5F"/>
    <w:rsid w:val="004E1F21"/>
    <w:rsid w:val="004E27B4"/>
    <w:rsid w:val="004E297F"/>
    <w:rsid w:val="004E31FC"/>
    <w:rsid w:val="004E3243"/>
    <w:rsid w:val="004E35E6"/>
    <w:rsid w:val="004E3F51"/>
    <w:rsid w:val="004E44C4"/>
    <w:rsid w:val="004E4689"/>
    <w:rsid w:val="004E4701"/>
    <w:rsid w:val="004E53BF"/>
    <w:rsid w:val="004E5631"/>
    <w:rsid w:val="004E57AE"/>
    <w:rsid w:val="004E61E5"/>
    <w:rsid w:val="004E62AD"/>
    <w:rsid w:val="004E648F"/>
    <w:rsid w:val="004E6DF9"/>
    <w:rsid w:val="004E7416"/>
    <w:rsid w:val="004F01FB"/>
    <w:rsid w:val="004F021E"/>
    <w:rsid w:val="004F06E5"/>
    <w:rsid w:val="004F0AB7"/>
    <w:rsid w:val="004F0D2B"/>
    <w:rsid w:val="004F11AC"/>
    <w:rsid w:val="004F1BFD"/>
    <w:rsid w:val="004F1E95"/>
    <w:rsid w:val="004F20B0"/>
    <w:rsid w:val="004F2184"/>
    <w:rsid w:val="004F263D"/>
    <w:rsid w:val="004F28B0"/>
    <w:rsid w:val="004F2C91"/>
    <w:rsid w:val="004F322D"/>
    <w:rsid w:val="004F3775"/>
    <w:rsid w:val="004F4716"/>
    <w:rsid w:val="004F4730"/>
    <w:rsid w:val="004F47C5"/>
    <w:rsid w:val="004F4ECD"/>
    <w:rsid w:val="004F55A3"/>
    <w:rsid w:val="004F571A"/>
    <w:rsid w:val="004F6408"/>
    <w:rsid w:val="004F6595"/>
    <w:rsid w:val="004F6A50"/>
    <w:rsid w:val="004F736E"/>
    <w:rsid w:val="004F7D73"/>
    <w:rsid w:val="00500276"/>
    <w:rsid w:val="005007A9"/>
    <w:rsid w:val="0050091D"/>
    <w:rsid w:val="00501027"/>
    <w:rsid w:val="005012C9"/>
    <w:rsid w:val="00501346"/>
    <w:rsid w:val="00502841"/>
    <w:rsid w:val="0050304D"/>
    <w:rsid w:val="005033E9"/>
    <w:rsid w:val="005034D0"/>
    <w:rsid w:val="00504640"/>
    <w:rsid w:val="00504792"/>
    <w:rsid w:val="00504875"/>
    <w:rsid w:val="00504A36"/>
    <w:rsid w:val="005053A7"/>
    <w:rsid w:val="005053DF"/>
    <w:rsid w:val="0050657C"/>
    <w:rsid w:val="005066FF"/>
    <w:rsid w:val="00506C1B"/>
    <w:rsid w:val="00507788"/>
    <w:rsid w:val="00507BCE"/>
    <w:rsid w:val="00507D71"/>
    <w:rsid w:val="005105F0"/>
    <w:rsid w:val="00510865"/>
    <w:rsid w:val="005108F4"/>
    <w:rsid w:val="00510D7A"/>
    <w:rsid w:val="00510EB3"/>
    <w:rsid w:val="0051142F"/>
    <w:rsid w:val="00511D78"/>
    <w:rsid w:val="00511F84"/>
    <w:rsid w:val="005120F7"/>
    <w:rsid w:val="005133C2"/>
    <w:rsid w:val="00513A7B"/>
    <w:rsid w:val="00513E45"/>
    <w:rsid w:val="00514203"/>
    <w:rsid w:val="0051468E"/>
    <w:rsid w:val="00515A1E"/>
    <w:rsid w:val="00515A5D"/>
    <w:rsid w:val="005167B2"/>
    <w:rsid w:val="00516CD9"/>
    <w:rsid w:val="00517454"/>
    <w:rsid w:val="0051761A"/>
    <w:rsid w:val="00517BFC"/>
    <w:rsid w:val="00520F18"/>
    <w:rsid w:val="005212D0"/>
    <w:rsid w:val="0052187D"/>
    <w:rsid w:val="005219C3"/>
    <w:rsid w:val="00521BE5"/>
    <w:rsid w:val="00521D32"/>
    <w:rsid w:val="0052204A"/>
    <w:rsid w:val="00522585"/>
    <w:rsid w:val="00522DA1"/>
    <w:rsid w:val="005233A2"/>
    <w:rsid w:val="005237FE"/>
    <w:rsid w:val="00523E0B"/>
    <w:rsid w:val="0052493D"/>
    <w:rsid w:val="00524C16"/>
    <w:rsid w:val="00525040"/>
    <w:rsid w:val="00525171"/>
    <w:rsid w:val="00525272"/>
    <w:rsid w:val="00525EAA"/>
    <w:rsid w:val="005268E6"/>
    <w:rsid w:val="00526C3B"/>
    <w:rsid w:val="00527639"/>
    <w:rsid w:val="005277C3"/>
    <w:rsid w:val="00527F78"/>
    <w:rsid w:val="00530163"/>
    <w:rsid w:val="00530400"/>
    <w:rsid w:val="0053051D"/>
    <w:rsid w:val="00530652"/>
    <w:rsid w:val="005308AF"/>
    <w:rsid w:val="005309BC"/>
    <w:rsid w:val="005310E1"/>
    <w:rsid w:val="00531131"/>
    <w:rsid w:val="005314FC"/>
    <w:rsid w:val="00531722"/>
    <w:rsid w:val="00531913"/>
    <w:rsid w:val="00531ABC"/>
    <w:rsid w:val="00532007"/>
    <w:rsid w:val="005331FB"/>
    <w:rsid w:val="005339CA"/>
    <w:rsid w:val="005339F0"/>
    <w:rsid w:val="00534024"/>
    <w:rsid w:val="0053430E"/>
    <w:rsid w:val="005343E7"/>
    <w:rsid w:val="005346AE"/>
    <w:rsid w:val="00534716"/>
    <w:rsid w:val="00534950"/>
    <w:rsid w:val="00535181"/>
    <w:rsid w:val="0053573C"/>
    <w:rsid w:val="005362E5"/>
    <w:rsid w:val="00536AFB"/>
    <w:rsid w:val="00536B25"/>
    <w:rsid w:val="00537088"/>
    <w:rsid w:val="005407AB"/>
    <w:rsid w:val="00540FCC"/>
    <w:rsid w:val="0054178F"/>
    <w:rsid w:val="00541A42"/>
    <w:rsid w:val="00541E5A"/>
    <w:rsid w:val="00541E9D"/>
    <w:rsid w:val="00541F1E"/>
    <w:rsid w:val="00542376"/>
    <w:rsid w:val="005423CC"/>
    <w:rsid w:val="00542510"/>
    <w:rsid w:val="00542D4F"/>
    <w:rsid w:val="00542F5B"/>
    <w:rsid w:val="00543910"/>
    <w:rsid w:val="00543BBC"/>
    <w:rsid w:val="00543CBA"/>
    <w:rsid w:val="0054494A"/>
    <w:rsid w:val="00544AC0"/>
    <w:rsid w:val="00545BDE"/>
    <w:rsid w:val="00545CC5"/>
    <w:rsid w:val="005462E6"/>
    <w:rsid w:val="00546416"/>
    <w:rsid w:val="005465F5"/>
    <w:rsid w:val="00546912"/>
    <w:rsid w:val="00546C72"/>
    <w:rsid w:val="00550049"/>
    <w:rsid w:val="00550749"/>
    <w:rsid w:val="00550BD4"/>
    <w:rsid w:val="005510FA"/>
    <w:rsid w:val="00551772"/>
    <w:rsid w:val="005519F1"/>
    <w:rsid w:val="00551DAD"/>
    <w:rsid w:val="0055201E"/>
    <w:rsid w:val="00552919"/>
    <w:rsid w:val="005530EF"/>
    <w:rsid w:val="005538A7"/>
    <w:rsid w:val="005543B9"/>
    <w:rsid w:val="005546D4"/>
    <w:rsid w:val="0055531E"/>
    <w:rsid w:val="00555ADC"/>
    <w:rsid w:val="00555BDE"/>
    <w:rsid w:val="00556212"/>
    <w:rsid w:val="005562D4"/>
    <w:rsid w:val="005567A9"/>
    <w:rsid w:val="00556842"/>
    <w:rsid w:val="00557158"/>
    <w:rsid w:val="00557162"/>
    <w:rsid w:val="005574A7"/>
    <w:rsid w:val="00557679"/>
    <w:rsid w:val="005576D1"/>
    <w:rsid w:val="00557ABC"/>
    <w:rsid w:val="00557F80"/>
    <w:rsid w:val="00560491"/>
    <w:rsid w:val="00560520"/>
    <w:rsid w:val="005605C5"/>
    <w:rsid w:val="00560851"/>
    <w:rsid w:val="005613C4"/>
    <w:rsid w:val="005616D2"/>
    <w:rsid w:val="00562704"/>
    <w:rsid w:val="0056457D"/>
    <w:rsid w:val="00564DB5"/>
    <w:rsid w:val="005658E7"/>
    <w:rsid w:val="00565CFB"/>
    <w:rsid w:val="00566039"/>
    <w:rsid w:val="00566E2B"/>
    <w:rsid w:val="00567339"/>
    <w:rsid w:val="005673D5"/>
    <w:rsid w:val="005676AA"/>
    <w:rsid w:val="00567A17"/>
    <w:rsid w:val="00567ED4"/>
    <w:rsid w:val="00570838"/>
    <w:rsid w:val="00571249"/>
    <w:rsid w:val="00572354"/>
    <w:rsid w:val="005725E9"/>
    <w:rsid w:val="00572747"/>
    <w:rsid w:val="00572906"/>
    <w:rsid w:val="005729A3"/>
    <w:rsid w:val="00573E8B"/>
    <w:rsid w:val="00573F8C"/>
    <w:rsid w:val="00573FFA"/>
    <w:rsid w:val="005741AB"/>
    <w:rsid w:val="005748FF"/>
    <w:rsid w:val="00574E97"/>
    <w:rsid w:val="00575165"/>
    <w:rsid w:val="00576575"/>
    <w:rsid w:val="00576FF4"/>
    <w:rsid w:val="005772BD"/>
    <w:rsid w:val="00577623"/>
    <w:rsid w:val="0057777D"/>
    <w:rsid w:val="00577917"/>
    <w:rsid w:val="00577941"/>
    <w:rsid w:val="00577B70"/>
    <w:rsid w:val="00577ED4"/>
    <w:rsid w:val="00580426"/>
    <w:rsid w:val="00580B8B"/>
    <w:rsid w:val="00580D48"/>
    <w:rsid w:val="00581DA1"/>
    <w:rsid w:val="00582207"/>
    <w:rsid w:val="0058287A"/>
    <w:rsid w:val="005828C0"/>
    <w:rsid w:val="005832D3"/>
    <w:rsid w:val="00583C87"/>
    <w:rsid w:val="005844C4"/>
    <w:rsid w:val="005846E3"/>
    <w:rsid w:val="005848C8"/>
    <w:rsid w:val="005851F3"/>
    <w:rsid w:val="0058521F"/>
    <w:rsid w:val="00585D79"/>
    <w:rsid w:val="00586ADA"/>
    <w:rsid w:val="0058712F"/>
    <w:rsid w:val="005871E3"/>
    <w:rsid w:val="005901A8"/>
    <w:rsid w:val="00590C7D"/>
    <w:rsid w:val="00591443"/>
    <w:rsid w:val="00591DF1"/>
    <w:rsid w:val="00591F39"/>
    <w:rsid w:val="0059274D"/>
    <w:rsid w:val="00593023"/>
    <w:rsid w:val="00593136"/>
    <w:rsid w:val="005933E7"/>
    <w:rsid w:val="00593913"/>
    <w:rsid w:val="00593B24"/>
    <w:rsid w:val="00593FF5"/>
    <w:rsid w:val="0059418F"/>
    <w:rsid w:val="00594EA7"/>
    <w:rsid w:val="0059569E"/>
    <w:rsid w:val="00595C9B"/>
    <w:rsid w:val="00595E02"/>
    <w:rsid w:val="00595F41"/>
    <w:rsid w:val="005962C4"/>
    <w:rsid w:val="00596B9C"/>
    <w:rsid w:val="00597ED0"/>
    <w:rsid w:val="005A024F"/>
    <w:rsid w:val="005A05FE"/>
    <w:rsid w:val="005A069A"/>
    <w:rsid w:val="005A0702"/>
    <w:rsid w:val="005A0FC2"/>
    <w:rsid w:val="005A1B42"/>
    <w:rsid w:val="005A1D6C"/>
    <w:rsid w:val="005A2395"/>
    <w:rsid w:val="005A23C6"/>
    <w:rsid w:val="005A418E"/>
    <w:rsid w:val="005A42F4"/>
    <w:rsid w:val="005A46D5"/>
    <w:rsid w:val="005A4A65"/>
    <w:rsid w:val="005A503D"/>
    <w:rsid w:val="005A587B"/>
    <w:rsid w:val="005A6475"/>
    <w:rsid w:val="005A6975"/>
    <w:rsid w:val="005A7098"/>
    <w:rsid w:val="005A7645"/>
    <w:rsid w:val="005A7728"/>
    <w:rsid w:val="005A77B5"/>
    <w:rsid w:val="005A78AC"/>
    <w:rsid w:val="005A7D93"/>
    <w:rsid w:val="005B0443"/>
    <w:rsid w:val="005B068C"/>
    <w:rsid w:val="005B0A7B"/>
    <w:rsid w:val="005B0D6E"/>
    <w:rsid w:val="005B0E20"/>
    <w:rsid w:val="005B12B3"/>
    <w:rsid w:val="005B16D2"/>
    <w:rsid w:val="005B1799"/>
    <w:rsid w:val="005B17CC"/>
    <w:rsid w:val="005B190E"/>
    <w:rsid w:val="005B2994"/>
    <w:rsid w:val="005B387C"/>
    <w:rsid w:val="005B3C81"/>
    <w:rsid w:val="005B418B"/>
    <w:rsid w:val="005B41B9"/>
    <w:rsid w:val="005B4598"/>
    <w:rsid w:val="005B47B2"/>
    <w:rsid w:val="005B5091"/>
    <w:rsid w:val="005B54DE"/>
    <w:rsid w:val="005B5D5B"/>
    <w:rsid w:val="005B633A"/>
    <w:rsid w:val="005B6CDB"/>
    <w:rsid w:val="005B77E0"/>
    <w:rsid w:val="005C03F7"/>
    <w:rsid w:val="005C05C7"/>
    <w:rsid w:val="005C07CA"/>
    <w:rsid w:val="005C1835"/>
    <w:rsid w:val="005C1B82"/>
    <w:rsid w:val="005C1F62"/>
    <w:rsid w:val="005C2736"/>
    <w:rsid w:val="005C2A74"/>
    <w:rsid w:val="005C2FD8"/>
    <w:rsid w:val="005C3455"/>
    <w:rsid w:val="005C385F"/>
    <w:rsid w:val="005C3E0A"/>
    <w:rsid w:val="005C41D7"/>
    <w:rsid w:val="005C4A53"/>
    <w:rsid w:val="005C5868"/>
    <w:rsid w:val="005C5AF9"/>
    <w:rsid w:val="005C5B9E"/>
    <w:rsid w:val="005C65A2"/>
    <w:rsid w:val="005C65AE"/>
    <w:rsid w:val="005C6718"/>
    <w:rsid w:val="005C6965"/>
    <w:rsid w:val="005C6D45"/>
    <w:rsid w:val="005C7A8F"/>
    <w:rsid w:val="005C7DF6"/>
    <w:rsid w:val="005C7F74"/>
    <w:rsid w:val="005D0A08"/>
    <w:rsid w:val="005D0A76"/>
    <w:rsid w:val="005D0BC0"/>
    <w:rsid w:val="005D1258"/>
    <w:rsid w:val="005D129B"/>
    <w:rsid w:val="005D12EE"/>
    <w:rsid w:val="005D1EE1"/>
    <w:rsid w:val="005D2239"/>
    <w:rsid w:val="005D3519"/>
    <w:rsid w:val="005D35C0"/>
    <w:rsid w:val="005D3769"/>
    <w:rsid w:val="005D3D6C"/>
    <w:rsid w:val="005D3F19"/>
    <w:rsid w:val="005D4AC2"/>
    <w:rsid w:val="005D4BC3"/>
    <w:rsid w:val="005D5BA0"/>
    <w:rsid w:val="005D5D59"/>
    <w:rsid w:val="005D6092"/>
    <w:rsid w:val="005D69BC"/>
    <w:rsid w:val="005D6BD3"/>
    <w:rsid w:val="005D6D6C"/>
    <w:rsid w:val="005D793B"/>
    <w:rsid w:val="005E021B"/>
    <w:rsid w:val="005E0B46"/>
    <w:rsid w:val="005E0C51"/>
    <w:rsid w:val="005E1A3F"/>
    <w:rsid w:val="005E1A4B"/>
    <w:rsid w:val="005E27F3"/>
    <w:rsid w:val="005E3362"/>
    <w:rsid w:val="005E336F"/>
    <w:rsid w:val="005E39DC"/>
    <w:rsid w:val="005E42C9"/>
    <w:rsid w:val="005E45D8"/>
    <w:rsid w:val="005E4D1E"/>
    <w:rsid w:val="005E557E"/>
    <w:rsid w:val="005E5663"/>
    <w:rsid w:val="005E695B"/>
    <w:rsid w:val="005E6DD8"/>
    <w:rsid w:val="005E70C7"/>
    <w:rsid w:val="005E71E1"/>
    <w:rsid w:val="005E7391"/>
    <w:rsid w:val="005E742B"/>
    <w:rsid w:val="005E75D6"/>
    <w:rsid w:val="005E7715"/>
    <w:rsid w:val="005E7BC2"/>
    <w:rsid w:val="005E7E55"/>
    <w:rsid w:val="005F08BB"/>
    <w:rsid w:val="005F0AF1"/>
    <w:rsid w:val="005F0E9F"/>
    <w:rsid w:val="005F139F"/>
    <w:rsid w:val="005F1593"/>
    <w:rsid w:val="005F1841"/>
    <w:rsid w:val="005F1C85"/>
    <w:rsid w:val="005F1D8D"/>
    <w:rsid w:val="005F228B"/>
    <w:rsid w:val="005F2443"/>
    <w:rsid w:val="005F24D5"/>
    <w:rsid w:val="005F2912"/>
    <w:rsid w:val="005F3120"/>
    <w:rsid w:val="005F317C"/>
    <w:rsid w:val="005F3250"/>
    <w:rsid w:val="005F371D"/>
    <w:rsid w:val="005F3C9D"/>
    <w:rsid w:val="005F41CE"/>
    <w:rsid w:val="005F4D4C"/>
    <w:rsid w:val="005F4F81"/>
    <w:rsid w:val="005F5653"/>
    <w:rsid w:val="005F6932"/>
    <w:rsid w:val="005F6C02"/>
    <w:rsid w:val="005F7855"/>
    <w:rsid w:val="005F7EFD"/>
    <w:rsid w:val="00600603"/>
    <w:rsid w:val="006007AF"/>
    <w:rsid w:val="006013AE"/>
    <w:rsid w:val="006022BE"/>
    <w:rsid w:val="00602A38"/>
    <w:rsid w:val="00602A5F"/>
    <w:rsid w:val="00603899"/>
    <w:rsid w:val="00604A55"/>
    <w:rsid w:val="00604C3F"/>
    <w:rsid w:val="0060522C"/>
    <w:rsid w:val="00605541"/>
    <w:rsid w:val="00605FB5"/>
    <w:rsid w:val="0060650A"/>
    <w:rsid w:val="006065ED"/>
    <w:rsid w:val="00606766"/>
    <w:rsid w:val="00607315"/>
    <w:rsid w:val="0060791F"/>
    <w:rsid w:val="00607989"/>
    <w:rsid w:val="00607C2F"/>
    <w:rsid w:val="00607F55"/>
    <w:rsid w:val="0061018C"/>
    <w:rsid w:val="00610AEF"/>
    <w:rsid w:val="00610EF6"/>
    <w:rsid w:val="0061151A"/>
    <w:rsid w:val="0061181C"/>
    <w:rsid w:val="00611F51"/>
    <w:rsid w:val="00611FDC"/>
    <w:rsid w:val="006124E6"/>
    <w:rsid w:val="00612606"/>
    <w:rsid w:val="0061284B"/>
    <w:rsid w:val="00612DEB"/>
    <w:rsid w:val="00613C31"/>
    <w:rsid w:val="00613EDF"/>
    <w:rsid w:val="0061418E"/>
    <w:rsid w:val="006158DB"/>
    <w:rsid w:val="00615969"/>
    <w:rsid w:val="00615A1D"/>
    <w:rsid w:val="00615A30"/>
    <w:rsid w:val="0061606D"/>
    <w:rsid w:val="00616278"/>
    <w:rsid w:val="0061672F"/>
    <w:rsid w:val="00616CF8"/>
    <w:rsid w:val="00617465"/>
    <w:rsid w:val="006174FE"/>
    <w:rsid w:val="00617662"/>
    <w:rsid w:val="00617C95"/>
    <w:rsid w:val="0062004D"/>
    <w:rsid w:val="00620A3D"/>
    <w:rsid w:val="00620C89"/>
    <w:rsid w:val="0062150C"/>
    <w:rsid w:val="00621647"/>
    <w:rsid w:val="0062175F"/>
    <w:rsid w:val="00621905"/>
    <w:rsid w:val="00621BCD"/>
    <w:rsid w:val="00621CDC"/>
    <w:rsid w:val="0062223F"/>
    <w:rsid w:val="006224D4"/>
    <w:rsid w:val="00622A8A"/>
    <w:rsid w:val="00622BAF"/>
    <w:rsid w:val="0062300D"/>
    <w:rsid w:val="00623403"/>
    <w:rsid w:val="006237B4"/>
    <w:rsid w:val="00623842"/>
    <w:rsid w:val="006238EF"/>
    <w:rsid w:val="00623BD0"/>
    <w:rsid w:val="00623D2F"/>
    <w:rsid w:val="00623EEA"/>
    <w:rsid w:val="00624103"/>
    <w:rsid w:val="00624116"/>
    <w:rsid w:val="00624C99"/>
    <w:rsid w:val="006252B3"/>
    <w:rsid w:val="00625EF5"/>
    <w:rsid w:val="00626124"/>
    <w:rsid w:val="0062615E"/>
    <w:rsid w:val="0062618B"/>
    <w:rsid w:val="00626F25"/>
    <w:rsid w:val="00627DF2"/>
    <w:rsid w:val="00627F37"/>
    <w:rsid w:val="00630C2B"/>
    <w:rsid w:val="0063145C"/>
    <w:rsid w:val="00631619"/>
    <w:rsid w:val="00632616"/>
    <w:rsid w:val="006326EC"/>
    <w:rsid w:val="00632702"/>
    <w:rsid w:val="00632BC5"/>
    <w:rsid w:val="00632D30"/>
    <w:rsid w:val="006332F1"/>
    <w:rsid w:val="00633411"/>
    <w:rsid w:val="00633C93"/>
    <w:rsid w:val="00633EA2"/>
    <w:rsid w:val="00633F7A"/>
    <w:rsid w:val="00633F96"/>
    <w:rsid w:val="0063416E"/>
    <w:rsid w:val="00635496"/>
    <w:rsid w:val="00635969"/>
    <w:rsid w:val="0063640D"/>
    <w:rsid w:val="00636448"/>
    <w:rsid w:val="00636684"/>
    <w:rsid w:val="00636718"/>
    <w:rsid w:val="0063674E"/>
    <w:rsid w:val="00636822"/>
    <w:rsid w:val="00636BEF"/>
    <w:rsid w:val="00637084"/>
    <w:rsid w:val="00640861"/>
    <w:rsid w:val="006415E7"/>
    <w:rsid w:val="00641625"/>
    <w:rsid w:val="00641864"/>
    <w:rsid w:val="00641EF1"/>
    <w:rsid w:val="00642C31"/>
    <w:rsid w:val="006438E1"/>
    <w:rsid w:val="00643AFB"/>
    <w:rsid w:val="00643F72"/>
    <w:rsid w:val="0064477A"/>
    <w:rsid w:val="00644970"/>
    <w:rsid w:val="00644D94"/>
    <w:rsid w:val="00645453"/>
    <w:rsid w:val="00645D23"/>
    <w:rsid w:val="006462BF"/>
    <w:rsid w:val="006463BD"/>
    <w:rsid w:val="00646EBD"/>
    <w:rsid w:val="00647059"/>
    <w:rsid w:val="0064725F"/>
    <w:rsid w:val="00647D54"/>
    <w:rsid w:val="0065039B"/>
    <w:rsid w:val="006504B8"/>
    <w:rsid w:val="0065113E"/>
    <w:rsid w:val="00651A8F"/>
    <w:rsid w:val="00651DE4"/>
    <w:rsid w:val="0065251E"/>
    <w:rsid w:val="00652804"/>
    <w:rsid w:val="00653BF3"/>
    <w:rsid w:val="00653D3A"/>
    <w:rsid w:val="006541E5"/>
    <w:rsid w:val="006542BE"/>
    <w:rsid w:val="00654B33"/>
    <w:rsid w:val="0065564D"/>
    <w:rsid w:val="00655B67"/>
    <w:rsid w:val="0065652B"/>
    <w:rsid w:val="00656718"/>
    <w:rsid w:val="006568EC"/>
    <w:rsid w:val="00657252"/>
    <w:rsid w:val="006600AB"/>
    <w:rsid w:val="0066026E"/>
    <w:rsid w:val="0066031C"/>
    <w:rsid w:val="00660724"/>
    <w:rsid w:val="006607A0"/>
    <w:rsid w:val="00660AE3"/>
    <w:rsid w:val="00660D09"/>
    <w:rsid w:val="00661051"/>
    <w:rsid w:val="00661323"/>
    <w:rsid w:val="006617B5"/>
    <w:rsid w:val="0066182B"/>
    <w:rsid w:val="006619D6"/>
    <w:rsid w:val="00661B81"/>
    <w:rsid w:val="00661EF1"/>
    <w:rsid w:val="006621C9"/>
    <w:rsid w:val="0066258F"/>
    <w:rsid w:val="00662844"/>
    <w:rsid w:val="00663A7F"/>
    <w:rsid w:val="00664D9B"/>
    <w:rsid w:val="00664FE3"/>
    <w:rsid w:val="0066502A"/>
    <w:rsid w:val="00665245"/>
    <w:rsid w:val="00665365"/>
    <w:rsid w:val="00665914"/>
    <w:rsid w:val="00665DCD"/>
    <w:rsid w:val="006663C8"/>
    <w:rsid w:val="00666441"/>
    <w:rsid w:val="006664B1"/>
    <w:rsid w:val="00667F2C"/>
    <w:rsid w:val="00670117"/>
    <w:rsid w:val="00670364"/>
    <w:rsid w:val="0067084D"/>
    <w:rsid w:val="00670853"/>
    <w:rsid w:val="00670A28"/>
    <w:rsid w:val="0067100C"/>
    <w:rsid w:val="0067127F"/>
    <w:rsid w:val="0067169B"/>
    <w:rsid w:val="00671AD4"/>
    <w:rsid w:val="0067270B"/>
    <w:rsid w:val="0067280B"/>
    <w:rsid w:val="00672A1A"/>
    <w:rsid w:val="0067340C"/>
    <w:rsid w:val="0067432D"/>
    <w:rsid w:val="00674410"/>
    <w:rsid w:val="00674BBE"/>
    <w:rsid w:val="006756A3"/>
    <w:rsid w:val="00676762"/>
    <w:rsid w:val="00676C63"/>
    <w:rsid w:val="00676C80"/>
    <w:rsid w:val="00676E9C"/>
    <w:rsid w:val="00676F9E"/>
    <w:rsid w:val="00677130"/>
    <w:rsid w:val="0067734C"/>
    <w:rsid w:val="00677683"/>
    <w:rsid w:val="00677C7D"/>
    <w:rsid w:val="00677D00"/>
    <w:rsid w:val="00677DE6"/>
    <w:rsid w:val="00677E96"/>
    <w:rsid w:val="0068001B"/>
    <w:rsid w:val="006805BC"/>
    <w:rsid w:val="00680938"/>
    <w:rsid w:val="006815D6"/>
    <w:rsid w:val="0068275A"/>
    <w:rsid w:val="006827F0"/>
    <w:rsid w:val="00683226"/>
    <w:rsid w:val="00683929"/>
    <w:rsid w:val="00683A97"/>
    <w:rsid w:val="00683FB1"/>
    <w:rsid w:val="00684089"/>
    <w:rsid w:val="00684266"/>
    <w:rsid w:val="006846A5"/>
    <w:rsid w:val="00684755"/>
    <w:rsid w:val="00684CEC"/>
    <w:rsid w:val="006859F3"/>
    <w:rsid w:val="00687114"/>
    <w:rsid w:val="006876F3"/>
    <w:rsid w:val="00687ACD"/>
    <w:rsid w:val="00687E20"/>
    <w:rsid w:val="00687EE9"/>
    <w:rsid w:val="00687EFE"/>
    <w:rsid w:val="0069019D"/>
    <w:rsid w:val="00690730"/>
    <w:rsid w:val="00691ADB"/>
    <w:rsid w:val="006925FE"/>
    <w:rsid w:val="0069281C"/>
    <w:rsid w:val="00692B66"/>
    <w:rsid w:val="00692C96"/>
    <w:rsid w:val="00692D4D"/>
    <w:rsid w:val="00692D92"/>
    <w:rsid w:val="006933AC"/>
    <w:rsid w:val="00693A19"/>
    <w:rsid w:val="00693D5A"/>
    <w:rsid w:val="00694926"/>
    <w:rsid w:val="00694CE3"/>
    <w:rsid w:val="00694E88"/>
    <w:rsid w:val="00695E9A"/>
    <w:rsid w:val="006961D0"/>
    <w:rsid w:val="00696325"/>
    <w:rsid w:val="00696479"/>
    <w:rsid w:val="0069751C"/>
    <w:rsid w:val="006979B2"/>
    <w:rsid w:val="00697BD5"/>
    <w:rsid w:val="00697C46"/>
    <w:rsid w:val="00697F44"/>
    <w:rsid w:val="006A01DA"/>
    <w:rsid w:val="006A0253"/>
    <w:rsid w:val="006A050E"/>
    <w:rsid w:val="006A0536"/>
    <w:rsid w:val="006A0681"/>
    <w:rsid w:val="006A0BC9"/>
    <w:rsid w:val="006A0FC3"/>
    <w:rsid w:val="006A19C1"/>
    <w:rsid w:val="006A1C98"/>
    <w:rsid w:val="006A1CF5"/>
    <w:rsid w:val="006A24E0"/>
    <w:rsid w:val="006A2D29"/>
    <w:rsid w:val="006A2E2C"/>
    <w:rsid w:val="006A2F3D"/>
    <w:rsid w:val="006A344D"/>
    <w:rsid w:val="006A34F5"/>
    <w:rsid w:val="006A3D75"/>
    <w:rsid w:val="006A4A77"/>
    <w:rsid w:val="006A5466"/>
    <w:rsid w:val="006A60FF"/>
    <w:rsid w:val="006A682C"/>
    <w:rsid w:val="006A6EEF"/>
    <w:rsid w:val="006A7167"/>
    <w:rsid w:val="006A7874"/>
    <w:rsid w:val="006A7AFA"/>
    <w:rsid w:val="006A7CA3"/>
    <w:rsid w:val="006A7CDD"/>
    <w:rsid w:val="006A7E53"/>
    <w:rsid w:val="006B01D5"/>
    <w:rsid w:val="006B25C8"/>
    <w:rsid w:val="006B2679"/>
    <w:rsid w:val="006B2AA5"/>
    <w:rsid w:val="006B305B"/>
    <w:rsid w:val="006B30A6"/>
    <w:rsid w:val="006B30D1"/>
    <w:rsid w:val="006B3C2E"/>
    <w:rsid w:val="006B3D06"/>
    <w:rsid w:val="006B3DF1"/>
    <w:rsid w:val="006B40CA"/>
    <w:rsid w:val="006B43D0"/>
    <w:rsid w:val="006B4F86"/>
    <w:rsid w:val="006B50BB"/>
    <w:rsid w:val="006B5D2F"/>
    <w:rsid w:val="006B696F"/>
    <w:rsid w:val="006B6A32"/>
    <w:rsid w:val="006B6D3C"/>
    <w:rsid w:val="006B736F"/>
    <w:rsid w:val="006B7A9E"/>
    <w:rsid w:val="006B7D78"/>
    <w:rsid w:val="006B7FEC"/>
    <w:rsid w:val="006C0911"/>
    <w:rsid w:val="006C0CCC"/>
    <w:rsid w:val="006C12FF"/>
    <w:rsid w:val="006C133D"/>
    <w:rsid w:val="006C1B34"/>
    <w:rsid w:val="006C1C47"/>
    <w:rsid w:val="006C1DB6"/>
    <w:rsid w:val="006C24F1"/>
    <w:rsid w:val="006C2945"/>
    <w:rsid w:val="006C38C7"/>
    <w:rsid w:val="006C4BC2"/>
    <w:rsid w:val="006C5017"/>
    <w:rsid w:val="006C56FC"/>
    <w:rsid w:val="006C64AB"/>
    <w:rsid w:val="006C6561"/>
    <w:rsid w:val="006C6969"/>
    <w:rsid w:val="006C78BD"/>
    <w:rsid w:val="006C7FCF"/>
    <w:rsid w:val="006D0513"/>
    <w:rsid w:val="006D0932"/>
    <w:rsid w:val="006D0EC0"/>
    <w:rsid w:val="006D112A"/>
    <w:rsid w:val="006D17F1"/>
    <w:rsid w:val="006D2EAF"/>
    <w:rsid w:val="006D3931"/>
    <w:rsid w:val="006D45ED"/>
    <w:rsid w:val="006D4FED"/>
    <w:rsid w:val="006D5011"/>
    <w:rsid w:val="006D5546"/>
    <w:rsid w:val="006D58DB"/>
    <w:rsid w:val="006D5FE0"/>
    <w:rsid w:val="006D61C0"/>
    <w:rsid w:val="006D6416"/>
    <w:rsid w:val="006D662A"/>
    <w:rsid w:val="006D6992"/>
    <w:rsid w:val="006D74B3"/>
    <w:rsid w:val="006D79B6"/>
    <w:rsid w:val="006E0690"/>
    <w:rsid w:val="006E0D94"/>
    <w:rsid w:val="006E1076"/>
    <w:rsid w:val="006E13F2"/>
    <w:rsid w:val="006E1F37"/>
    <w:rsid w:val="006E2887"/>
    <w:rsid w:val="006E28A4"/>
    <w:rsid w:val="006E2AC5"/>
    <w:rsid w:val="006E2E50"/>
    <w:rsid w:val="006E356F"/>
    <w:rsid w:val="006E3618"/>
    <w:rsid w:val="006E3FC4"/>
    <w:rsid w:val="006E4016"/>
    <w:rsid w:val="006E4461"/>
    <w:rsid w:val="006E4C6B"/>
    <w:rsid w:val="006E4DFE"/>
    <w:rsid w:val="006E4FBB"/>
    <w:rsid w:val="006E5582"/>
    <w:rsid w:val="006E5B1E"/>
    <w:rsid w:val="006E5B9A"/>
    <w:rsid w:val="006E5D57"/>
    <w:rsid w:val="006E63DB"/>
    <w:rsid w:val="006E6725"/>
    <w:rsid w:val="006E67B3"/>
    <w:rsid w:val="006E6F4E"/>
    <w:rsid w:val="006E716E"/>
    <w:rsid w:val="006E752F"/>
    <w:rsid w:val="006F0279"/>
    <w:rsid w:val="006F0638"/>
    <w:rsid w:val="006F0DD9"/>
    <w:rsid w:val="006F105D"/>
    <w:rsid w:val="006F115C"/>
    <w:rsid w:val="006F135C"/>
    <w:rsid w:val="006F17F6"/>
    <w:rsid w:val="006F1A0F"/>
    <w:rsid w:val="006F1FAD"/>
    <w:rsid w:val="006F1FF5"/>
    <w:rsid w:val="006F225B"/>
    <w:rsid w:val="006F2951"/>
    <w:rsid w:val="006F368F"/>
    <w:rsid w:val="006F37EB"/>
    <w:rsid w:val="006F3FF9"/>
    <w:rsid w:val="006F4F19"/>
    <w:rsid w:val="006F4FB8"/>
    <w:rsid w:val="006F50B4"/>
    <w:rsid w:val="006F5403"/>
    <w:rsid w:val="006F56CA"/>
    <w:rsid w:val="006F5D61"/>
    <w:rsid w:val="006F6359"/>
    <w:rsid w:val="006F7952"/>
    <w:rsid w:val="006F796A"/>
    <w:rsid w:val="006F7B28"/>
    <w:rsid w:val="0070033E"/>
    <w:rsid w:val="007003CF"/>
    <w:rsid w:val="00700CE2"/>
    <w:rsid w:val="00700F76"/>
    <w:rsid w:val="00701364"/>
    <w:rsid w:val="007014A2"/>
    <w:rsid w:val="00701804"/>
    <w:rsid w:val="00702460"/>
    <w:rsid w:val="0070311D"/>
    <w:rsid w:val="007031E1"/>
    <w:rsid w:val="00703643"/>
    <w:rsid w:val="00703A25"/>
    <w:rsid w:val="007047D0"/>
    <w:rsid w:val="00704826"/>
    <w:rsid w:val="0070488F"/>
    <w:rsid w:val="0070591B"/>
    <w:rsid w:val="00705B3B"/>
    <w:rsid w:val="00706745"/>
    <w:rsid w:val="0070675B"/>
    <w:rsid w:val="00706786"/>
    <w:rsid w:val="007068D5"/>
    <w:rsid w:val="00706BF3"/>
    <w:rsid w:val="00707248"/>
    <w:rsid w:val="007079DC"/>
    <w:rsid w:val="00710178"/>
    <w:rsid w:val="00710590"/>
    <w:rsid w:val="00710BF8"/>
    <w:rsid w:val="00711679"/>
    <w:rsid w:val="00711782"/>
    <w:rsid w:val="007118D6"/>
    <w:rsid w:val="00711A8D"/>
    <w:rsid w:val="00711B05"/>
    <w:rsid w:val="00711BFA"/>
    <w:rsid w:val="007124A4"/>
    <w:rsid w:val="00712AAF"/>
    <w:rsid w:val="007131A2"/>
    <w:rsid w:val="007136A5"/>
    <w:rsid w:val="00714230"/>
    <w:rsid w:val="007148C1"/>
    <w:rsid w:val="00714A1E"/>
    <w:rsid w:val="00714F2A"/>
    <w:rsid w:val="00715404"/>
    <w:rsid w:val="007154F0"/>
    <w:rsid w:val="0071566A"/>
    <w:rsid w:val="00715805"/>
    <w:rsid w:val="007164D0"/>
    <w:rsid w:val="007170EC"/>
    <w:rsid w:val="00717523"/>
    <w:rsid w:val="00717D1A"/>
    <w:rsid w:val="0072113D"/>
    <w:rsid w:val="00721529"/>
    <w:rsid w:val="00721A3B"/>
    <w:rsid w:val="00721C3D"/>
    <w:rsid w:val="00721C9B"/>
    <w:rsid w:val="0072217A"/>
    <w:rsid w:val="007223F9"/>
    <w:rsid w:val="00722EAA"/>
    <w:rsid w:val="00723BA0"/>
    <w:rsid w:val="00723C1A"/>
    <w:rsid w:val="007245EB"/>
    <w:rsid w:val="007262B5"/>
    <w:rsid w:val="00726B20"/>
    <w:rsid w:val="00726F63"/>
    <w:rsid w:val="007270B5"/>
    <w:rsid w:val="007273FB"/>
    <w:rsid w:val="00727BEB"/>
    <w:rsid w:val="00730F94"/>
    <w:rsid w:val="00731033"/>
    <w:rsid w:val="007315A3"/>
    <w:rsid w:val="0073255B"/>
    <w:rsid w:val="00733BF9"/>
    <w:rsid w:val="00733D3C"/>
    <w:rsid w:val="00734132"/>
    <w:rsid w:val="007341EB"/>
    <w:rsid w:val="0073453F"/>
    <w:rsid w:val="00734BCB"/>
    <w:rsid w:val="00736398"/>
    <w:rsid w:val="0073670B"/>
    <w:rsid w:val="007367A0"/>
    <w:rsid w:val="007376CB"/>
    <w:rsid w:val="0074005B"/>
    <w:rsid w:val="007402FC"/>
    <w:rsid w:val="007403D5"/>
    <w:rsid w:val="00740621"/>
    <w:rsid w:val="00740C9E"/>
    <w:rsid w:val="00740CE4"/>
    <w:rsid w:val="00740DFC"/>
    <w:rsid w:val="00741212"/>
    <w:rsid w:val="007417B1"/>
    <w:rsid w:val="007417D7"/>
    <w:rsid w:val="00741E29"/>
    <w:rsid w:val="00742AC7"/>
    <w:rsid w:val="00742F11"/>
    <w:rsid w:val="0074335F"/>
    <w:rsid w:val="007448EF"/>
    <w:rsid w:val="00744942"/>
    <w:rsid w:val="00744A0D"/>
    <w:rsid w:val="00744D13"/>
    <w:rsid w:val="00744D5D"/>
    <w:rsid w:val="00744F6B"/>
    <w:rsid w:val="0074570D"/>
    <w:rsid w:val="007461C1"/>
    <w:rsid w:val="007462DF"/>
    <w:rsid w:val="00746947"/>
    <w:rsid w:val="00746977"/>
    <w:rsid w:val="00746B6E"/>
    <w:rsid w:val="00746C9F"/>
    <w:rsid w:val="00747163"/>
    <w:rsid w:val="0074735C"/>
    <w:rsid w:val="007475F9"/>
    <w:rsid w:val="0074774A"/>
    <w:rsid w:val="007503BD"/>
    <w:rsid w:val="00750448"/>
    <w:rsid w:val="00750E66"/>
    <w:rsid w:val="00751CB9"/>
    <w:rsid w:val="00752593"/>
    <w:rsid w:val="007526B5"/>
    <w:rsid w:val="00752B17"/>
    <w:rsid w:val="00753102"/>
    <w:rsid w:val="00753258"/>
    <w:rsid w:val="00753303"/>
    <w:rsid w:val="0075352B"/>
    <w:rsid w:val="007536F4"/>
    <w:rsid w:val="00753856"/>
    <w:rsid w:val="00753A56"/>
    <w:rsid w:val="00753EC3"/>
    <w:rsid w:val="00753EE2"/>
    <w:rsid w:val="00753FFA"/>
    <w:rsid w:val="007541CE"/>
    <w:rsid w:val="0075438B"/>
    <w:rsid w:val="007543AF"/>
    <w:rsid w:val="00754FE0"/>
    <w:rsid w:val="007557A6"/>
    <w:rsid w:val="00756446"/>
    <w:rsid w:val="00756EB2"/>
    <w:rsid w:val="0075716F"/>
    <w:rsid w:val="0075718F"/>
    <w:rsid w:val="00757653"/>
    <w:rsid w:val="007578DC"/>
    <w:rsid w:val="00757D63"/>
    <w:rsid w:val="00757FD9"/>
    <w:rsid w:val="007603DD"/>
    <w:rsid w:val="007606F5"/>
    <w:rsid w:val="007607E9"/>
    <w:rsid w:val="00760B35"/>
    <w:rsid w:val="00760E3A"/>
    <w:rsid w:val="00760E66"/>
    <w:rsid w:val="00760EDC"/>
    <w:rsid w:val="00760F75"/>
    <w:rsid w:val="0076110A"/>
    <w:rsid w:val="00761226"/>
    <w:rsid w:val="00761420"/>
    <w:rsid w:val="00761DB7"/>
    <w:rsid w:val="00762060"/>
    <w:rsid w:val="007622C3"/>
    <w:rsid w:val="0076270C"/>
    <w:rsid w:val="00762A4C"/>
    <w:rsid w:val="00762E37"/>
    <w:rsid w:val="0076339C"/>
    <w:rsid w:val="0076373E"/>
    <w:rsid w:val="007638EE"/>
    <w:rsid w:val="00763A91"/>
    <w:rsid w:val="00764432"/>
    <w:rsid w:val="00764634"/>
    <w:rsid w:val="00764FD9"/>
    <w:rsid w:val="0076511D"/>
    <w:rsid w:val="007653BB"/>
    <w:rsid w:val="007656CF"/>
    <w:rsid w:val="0076602E"/>
    <w:rsid w:val="00766E02"/>
    <w:rsid w:val="00766E6B"/>
    <w:rsid w:val="00766F97"/>
    <w:rsid w:val="007705D4"/>
    <w:rsid w:val="00770A7C"/>
    <w:rsid w:val="00770C5F"/>
    <w:rsid w:val="007717DA"/>
    <w:rsid w:val="007719BA"/>
    <w:rsid w:val="00771E2C"/>
    <w:rsid w:val="007720C1"/>
    <w:rsid w:val="007725A4"/>
    <w:rsid w:val="00772608"/>
    <w:rsid w:val="00772677"/>
    <w:rsid w:val="007730AE"/>
    <w:rsid w:val="00773312"/>
    <w:rsid w:val="007739E8"/>
    <w:rsid w:val="00774457"/>
    <w:rsid w:val="00774588"/>
    <w:rsid w:val="0077495D"/>
    <w:rsid w:val="00774EC6"/>
    <w:rsid w:val="00774F86"/>
    <w:rsid w:val="00775000"/>
    <w:rsid w:val="007752AF"/>
    <w:rsid w:val="00776946"/>
    <w:rsid w:val="007769B6"/>
    <w:rsid w:val="00776D60"/>
    <w:rsid w:val="00777C01"/>
    <w:rsid w:val="007809E6"/>
    <w:rsid w:val="00780CF7"/>
    <w:rsid w:val="0078141C"/>
    <w:rsid w:val="0078154C"/>
    <w:rsid w:val="00781E32"/>
    <w:rsid w:val="00781E34"/>
    <w:rsid w:val="007823E4"/>
    <w:rsid w:val="00783432"/>
    <w:rsid w:val="00783576"/>
    <w:rsid w:val="00783AC3"/>
    <w:rsid w:val="00783C63"/>
    <w:rsid w:val="007847D3"/>
    <w:rsid w:val="00784FA9"/>
    <w:rsid w:val="0078522A"/>
    <w:rsid w:val="0078555C"/>
    <w:rsid w:val="00785831"/>
    <w:rsid w:val="007858DB"/>
    <w:rsid w:val="007865C1"/>
    <w:rsid w:val="00786615"/>
    <w:rsid w:val="0078668B"/>
    <w:rsid w:val="00790541"/>
    <w:rsid w:val="007908AA"/>
    <w:rsid w:val="00790BC1"/>
    <w:rsid w:val="00792ABC"/>
    <w:rsid w:val="00793333"/>
    <w:rsid w:val="0079345F"/>
    <w:rsid w:val="00793D9A"/>
    <w:rsid w:val="00793ED9"/>
    <w:rsid w:val="007940F5"/>
    <w:rsid w:val="00794229"/>
    <w:rsid w:val="007947EA"/>
    <w:rsid w:val="0079489E"/>
    <w:rsid w:val="00794C9C"/>
    <w:rsid w:val="00794D35"/>
    <w:rsid w:val="007950FD"/>
    <w:rsid w:val="00795838"/>
    <w:rsid w:val="00795BBE"/>
    <w:rsid w:val="00796921"/>
    <w:rsid w:val="00797676"/>
    <w:rsid w:val="0079782D"/>
    <w:rsid w:val="00797902"/>
    <w:rsid w:val="007A002B"/>
    <w:rsid w:val="007A009B"/>
    <w:rsid w:val="007A0670"/>
    <w:rsid w:val="007A0849"/>
    <w:rsid w:val="007A0E39"/>
    <w:rsid w:val="007A0F89"/>
    <w:rsid w:val="007A1622"/>
    <w:rsid w:val="007A19D9"/>
    <w:rsid w:val="007A1B30"/>
    <w:rsid w:val="007A1DB5"/>
    <w:rsid w:val="007A1E64"/>
    <w:rsid w:val="007A217C"/>
    <w:rsid w:val="007A2CC3"/>
    <w:rsid w:val="007A4822"/>
    <w:rsid w:val="007A5156"/>
    <w:rsid w:val="007A5448"/>
    <w:rsid w:val="007A6164"/>
    <w:rsid w:val="007A6546"/>
    <w:rsid w:val="007A731F"/>
    <w:rsid w:val="007A750D"/>
    <w:rsid w:val="007A7A07"/>
    <w:rsid w:val="007A7EDC"/>
    <w:rsid w:val="007B0A39"/>
    <w:rsid w:val="007B0F40"/>
    <w:rsid w:val="007B16C3"/>
    <w:rsid w:val="007B20E5"/>
    <w:rsid w:val="007B28C9"/>
    <w:rsid w:val="007B290A"/>
    <w:rsid w:val="007B2995"/>
    <w:rsid w:val="007B3412"/>
    <w:rsid w:val="007B4099"/>
    <w:rsid w:val="007B45FD"/>
    <w:rsid w:val="007B4EE0"/>
    <w:rsid w:val="007B5094"/>
    <w:rsid w:val="007B55E6"/>
    <w:rsid w:val="007B5716"/>
    <w:rsid w:val="007B5926"/>
    <w:rsid w:val="007B59C0"/>
    <w:rsid w:val="007B5E6B"/>
    <w:rsid w:val="007B5EEC"/>
    <w:rsid w:val="007B618B"/>
    <w:rsid w:val="007B66BA"/>
    <w:rsid w:val="007B6AEC"/>
    <w:rsid w:val="007B75CB"/>
    <w:rsid w:val="007B7DCA"/>
    <w:rsid w:val="007C0668"/>
    <w:rsid w:val="007C06B9"/>
    <w:rsid w:val="007C0820"/>
    <w:rsid w:val="007C0E36"/>
    <w:rsid w:val="007C0FDA"/>
    <w:rsid w:val="007C107A"/>
    <w:rsid w:val="007C146F"/>
    <w:rsid w:val="007C1CBF"/>
    <w:rsid w:val="007C1EE5"/>
    <w:rsid w:val="007C239B"/>
    <w:rsid w:val="007C2429"/>
    <w:rsid w:val="007C2682"/>
    <w:rsid w:val="007C3AA8"/>
    <w:rsid w:val="007C4885"/>
    <w:rsid w:val="007C4EBE"/>
    <w:rsid w:val="007C4F3C"/>
    <w:rsid w:val="007C5041"/>
    <w:rsid w:val="007C6745"/>
    <w:rsid w:val="007C6DCD"/>
    <w:rsid w:val="007C709C"/>
    <w:rsid w:val="007C7362"/>
    <w:rsid w:val="007C7BE7"/>
    <w:rsid w:val="007D029F"/>
    <w:rsid w:val="007D0318"/>
    <w:rsid w:val="007D058D"/>
    <w:rsid w:val="007D0A40"/>
    <w:rsid w:val="007D0F59"/>
    <w:rsid w:val="007D1076"/>
    <w:rsid w:val="007D1A34"/>
    <w:rsid w:val="007D1CC9"/>
    <w:rsid w:val="007D2108"/>
    <w:rsid w:val="007D23CA"/>
    <w:rsid w:val="007D27E8"/>
    <w:rsid w:val="007D2945"/>
    <w:rsid w:val="007D34A9"/>
    <w:rsid w:val="007D3732"/>
    <w:rsid w:val="007D3966"/>
    <w:rsid w:val="007D3E45"/>
    <w:rsid w:val="007D3F6E"/>
    <w:rsid w:val="007D41CE"/>
    <w:rsid w:val="007D45EB"/>
    <w:rsid w:val="007D480B"/>
    <w:rsid w:val="007D4D69"/>
    <w:rsid w:val="007D4DEE"/>
    <w:rsid w:val="007D559F"/>
    <w:rsid w:val="007D55ED"/>
    <w:rsid w:val="007D5BDA"/>
    <w:rsid w:val="007D5FDB"/>
    <w:rsid w:val="007D64FA"/>
    <w:rsid w:val="007D7442"/>
    <w:rsid w:val="007D749D"/>
    <w:rsid w:val="007D7796"/>
    <w:rsid w:val="007D7F14"/>
    <w:rsid w:val="007E008C"/>
    <w:rsid w:val="007E0F5F"/>
    <w:rsid w:val="007E1535"/>
    <w:rsid w:val="007E1B08"/>
    <w:rsid w:val="007E1F4F"/>
    <w:rsid w:val="007E25DD"/>
    <w:rsid w:val="007E2EA6"/>
    <w:rsid w:val="007E358C"/>
    <w:rsid w:val="007E3798"/>
    <w:rsid w:val="007E3849"/>
    <w:rsid w:val="007E3C4A"/>
    <w:rsid w:val="007E4D4A"/>
    <w:rsid w:val="007E4DBF"/>
    <w:rsid w:val="007E5AC5"/>
    <w:rsid w:val="007E5B35"/>
    <w:rsid w:val="007E5B57"/>
    <w:rsid w:val="007E5D32"/>
    <w:rsid w:val="007E5EED"/>
    <w:rsid w:val="007E65CE"/>
    <w:rsid w:val="007E70BA"/>
    <w:rsid w:val="007F01D0"/>
    <w:rsid w:val="007F06E8"/>
    <w:rsid w:val="007F0E55"/>
    <w:rsid w:val="007F274C"/>
    <w:rsid w:val="007F2DF5"/>
    <w:rsid w:val="007F2EB2"/>
    <w:rsid w:val="007F3C10"/>
    <w:rsid w:val="007F4F98"/>
    <w:rsid w:val="007F506B"/>
    <w:rsid w:val="007F514B"/>
    <w:rsid w:val="007F545C"/>
    <w:rsid w:val="007F589B"/>
    <w:rsid w:val="007F5CC7"/>
    <w:rsid w:val="007F60A8"/>
    <w:rsid w:val="007F6A34"/>
    <w:rsid w:val="007F6E61"/>
    <w:rsid w:val="0080043D"/>
    <w:rsid w:val="00800558"/>
    <w:rsid w:val="00800A07"/>
    <w:rsid w:val="00800BBF"/>
    <w:rsid w:val="00800DDF"/>
    <w:rsid w:val="008011AA"/>
    <w:rsid w:val="008011B0"/>
    <w:rsid w:val="0080289E"/>
    <w:rsid w:val="00802E34"/>
    <w:rsid w:val="00802E6E"/>
    <w:rsid w:val="008031BD"/>
    <w:rsid w:val="0080329F"/>
    <w:rsid w:val="008033E0"/>
    <w:rsid w:val="0080386D"/>
    <w:rsid w:val="00803B48"/>
    <w:rsid w:val="008047A2"/>
    <w:rsid w:val="00804B7D"/>
    <w:rsid w:val="0080526D"/>
    <w:rsid w:val="00805778"/>
    <w:rsid w:val="008057B2"/>
    <w:rsid w:val="00805F46"/>
    <w:rsid w:val="008065A7"/>
    <w:rsid w:val="0080679A"/>
    <w:rsid w:val="0080715B"/>
    <w:rsid w:val="0080758C"/>
    <w:rsid w:val="0080793C"/>
    <w:rsid w:val="00810658"/>
    <w:rsid w:val="00810758"/>
    <w:rsid w:val="008109C4"/>
    <w:rsid w:val="00811B35"/>
    <w:rsid w:val="00812AD9"/>
    <w:rsid w:val="0081351E"/>
    <w:rsid w:val="00814A44"/>
    <w:rsid w:val="00814A82"/>
    <w:rsid w:val="00815227"/>
    <w:rsid w:val="00815B49"/>
    <w:rsid w:val="00815CA2"/>
    <w:rsid w:val="008160F1"/>
    <w:rsid w:val="008161EC"/>
    <w:rsid w:val="0081628A"/>
    <w:rsid w:val="00816D95"/>
    <w:rsid w:val="00816F9D"/>
    <w:rsid w:val="00817065"/>
    <w:rsid w:val="008173C5"/>
    <w:rsid w:val="008173EF"/>
    <w:rsid w:val="00817A10"/>
    <w:rsid w:val="0082086F"/>
    <w:rsid w:val="00821538"/>
    <w:rsid w:val="00821EEC"/>
    <w:rsid w:val="0082261B"/>
    <w:rsid w:val="00822697"/>
    <w:rsid w:val="0082278B"/>
    <w:rsid w:val="00822E12"/>
    <w:rsid w:val="00823C64"/>
    <w:rsid w:val="00824245"/>
    <w:rsid w:val="00824287"/>
    <w:rsid w:val="008247F4"/>
    <w:rsid w:val="00824833"/>
    <w:rsid w:val="0082484C"/>
    <w:rsid w:val="00825041"/>
    <w:rsid w:val="008253A7"/>
    <w:rsid w:val="00825609"/>
    <w:rsid w:val="00825A3C"/>
    <w:rsid w:val="00825C82"/>
    <w:rsid w:val="0082691B"/>
    <w:rsid w:val="00826DBC"/>
    <w:rsid w:val="008301B1"/>
    <w:rsid w:val="008303D0"/>
    <w:rsid w:val="008315F2"/>
    <w:rsid w:val="008323CE"/>
    <w:rsid w:val="008325DD"/>
    <w:rsid w:val="0083275B"/>
    <w:rsid w:val="00832FC9"/>
    <w:rsid w:val="008334FF"/>
    <w:rsid w:val="008337E0"/>
    <w:rsid w:val="008337F9"/>
    <w:rsid w:val="00833FE0"/>
    <w:rsid w:val="00834311"/>
    <w:rsid w:val="00834694"/>
    <w:rsid w:val="00834B62"/>
    <w:rsid w:val="00834DB8"/>
    <w:rsid w:val="0083587B"/>
    <w:rsid w:val="00835BF3"/>
    <w:rsid w:val="00835FED"/>
    <w:rsid w:val="0083608F"/>
    <w:rsid w:val="0083664F"/>
    <w:rsid w:val="00836BCC"/>
    <w:rsid w:val="008372DA"/>
    <w:rsid w:val="00840171"/>
    <w:rsid w:val="0084074B"/>
    <w:rsid w:val="00840A56"/>
    <w:rsid w:val="008414C4"/>
    <w:rsid w:val="008417A6"/>
    <w:rsid w:val="0084193C"/>
    <w:rsid w:val="00841A93"/>
    <w:rsid w:val="00841D35"/>
    <w:rsid w:val="00841EBF"/>
    <w:rsid w:val="00842384"/>
    <w:rsid w:val="008428F6"/>
    <w:rsid w:val="00842D50"/>
    <w:rsid w:val="008431A8"/>
    <w:rsid w:val="00843A4C"/>
    <w:rsid w:val="00843FB9"/>
    <w:rsid w:val="00844458"/>
    <w:rsid w:val="00844763"/>
    <w:rsid w:val="00844AF6"/>
    <w:rsid w:val="00845213"/>
    <w:rsid w:val="0084560B"/>
    <w:rsid w:val="00845942"/>
    <w:rsid w:val="00845A4B"/>
    <w:rsid w:val="00846688"/>
    <w:rsid w:val="00846EB0"/>
    <w:rsid w:val="00846F04"/>
    <w:rsid w:val="008474B4"/>
    <w:rsid w:val="008474D9"/>
    <w:rsid w:val="00847AE6"/>
    <w:rsid w:val="00847E1C"/>
    <w:rsid w:val="00847E6B"/>
    <w:rsid w:val="00847EBC"/>
    <w:rsid w:val="00847F71"/>
    <w:rsid w:val="0085000A"/>
    <w:rsid w:val="00850EB6"/>
    <w:rsid w:val="00850F5D"/>
    <w:rsid w:val="008510FF"/>
    <w:rsid w:val="0085129D"/>
    <w:rsid w:val="008512B8"/>
    <w:rsid w:val="00851C0C"/>
    <w:rsid w:val="00852A91"/>
    <w:rsid w:val="00852C0E"/>
    <w:rsid w:val="00852D15"/>
    <w:rsid w:val="00853D03"/>
    <w:rsid w:val="00854629"/>
    <w:rsid w:val="008546B7"/>
    <w:rsid w:val="00854996"/>
    <w:rsid w:val="00854F08"/>
    <w:rsid w:val="0085530B"/>
    <w:rsid w:val="0085602A"/>
    <w:rsid w:val="00856285"/>
    <w:rsid w:val="008562C1"/>
    <w:rsid w:val="0085689F"/>
    <w:rsid w:val="00856904"/>
    <w:rsid w:val="0085696E"/>
    <w:rsid w:val="0085744D"/>
    <w:rsid w:val="0085785A"/>
    <w:rsid w:val="008579C6"/>
    <w:rsid w:val="0086061E"/>
    <w:rsid w:val="00860A20"/>
    <w:rsid w:val="00860D17"/>
    <w:rsid w:val="00860FE0"/>
    <w:rsid w:val="008612B9"/>
    <w:rsid w:val="00861FFF"/>
    <w:rsid w:val="008620BE"/>
    <w:rsid w:val="008627A4"/>
    <w:rsid w:val="00862817"/>
    <w:rsid w:val="008632B3"/>
    <w:rsid w:val="0086375C"/>
    <w:rsid w:val="00863D98"/>
    <w:rsid w:val="00863E96"/>
    <w:rsid w:val="00865A69"/>
    <w:rsid w:val="00865BD8"/>
    <w:rsid w:val="0086608E"/>
    <w:rsid w:val="008669F7"/>
    <w:rsid w:val="00866C65"/>
    <w:rsid w:val="0086719E"/>
    <w:rsid w:val="0087033E"/>
    <w:rsid w:val="00870D92"/>
    <w:rsid w:val="0087123A"/>
    <w:rsid w:val="0087137C"/>
    <w:rsid w:val="00871A23"/>
    <w:rsid w:val="00871ACC"/>
    <w:rsid w:val="00871F72"/>
    <w:rsid w:val="008721C7"/>
    <w:rsid w:val="0087236D"/>
    <w:rsid w:val="008724A3"/>
    <w:rsid w:val="0087271A"/>
    <w:rsid w:val="0087281B"/>
    <w:rsid w:val="008730D7"/>
    <w:rsid w:val="00874582"/>
    <w:rsid w:val="008746BE"/>
    <w:rsid w:val="008757B1"/>
    <w:rsid w:val="00875963"/>
    <w:rsid w:val="00877E38"/>
    <w:rsid w:val="00880123"/>
    <w:rsid w:val="00880557"/>
    <w:rsid w:val="00880F92"/>
    <w:rsid w:val="00881909"/>
    <w:rsid w:val="00881B2B"/>
    <w:rsid w:val="00881C97"/>
    <w:rsid w:val="00881D0A"/>
    <w:rsid w:val="008820BD"/>
    <w:rsid w:val="0088373B"/>
    <w:rsid w:val="00884038"/>
    <w:rsid w:val="00884FD4"/>
    <w:rsid w:val="0088579B"/>
    <w:rsid w:val="008861A5"/>
    <w:rsid w:val="00886563"/>
    <w:rsid w:val="00886895"/>
    <w:rsid w:val="00886980"/>
    <w:rsid w:val="00886A04"/>
    <w:rsid w:val="00887741"/>
    <w:rsid w:val="0088777B"/>
    <w:rsid w:val="00887B4C"/>
    <w:rsid w:val="00887D51"/>
    <w:rsid w:val="00887DF9"/>
    <w:rsid w:val="0089025D"/>
    <w:rsid w:val="008904A3"/>
    <w:rsid w:val="0089064E"/>
    <w:rsid w:val="00890988"/>
    <w:rsid w:val="00890F78"/>
    <w:rsid w:val="00891122"/>
    <w:rsid w:val="00891BBD"/>
    <w:rsid w:val="008921B4"/>
    <w:rsid w:val="00893292"/>
    <w:rsid w:val="00893523"/>
    <w:rsid w:val="008938C5"/>
    <w:rsid w:val="00893E9E"/>
    <w:rsid w:val="0089452E"/>
    <w:rsid w:val="0089477A"/>
    <w:rsid w:val="008948DC"/>
    <w:rsid w:val="00894E75"/>
    <w:rsid w:val="008951C5"/>
    <w:rsid w:val="00895697"/>
    <w:rsid w:val="00896C82"/>
    <w:rsid w:val="00896CB4"/>
    <w:rsid w:val="0089737D"/>
    <w:rsid w:val="008974DA"/>
    <w:rsid w:val="008974FF"/>
    <w:rsid w:val="008979F9"/>
    <w:rsid w:val="00897C7E"/>
    <w:rsid w:val="00897CAE"/>
    <w:rsid w:val="008A008A"/>
    <w:rsid w:val="008A042C"/>
    <w:rsid w:val="008A0524"/>
    <w:rsid w:val="008A09BA"/>
    <w:rsid w:val="008A1035"/>
    <w:rsid w:val="008A1AE7"/>
    <w:rsid w:val="008A2BC1"/>
    <w:rsid w:val="008A307F"/>
    <w:rsid w:val="008A3C06"/>
    <w:rsid w:val="008A47B3"/>
    <w:rsid w:val="008A4820"/>
    <w:rsid w:val="008A5895"/>
    <w:rsid w:val="008A5A4D"/>
    <w:rsid w:val="008A5B39"/>
    <w:rsid w:val="008A63B1"/>
    <w:rsid w:val="008A6714"/>
    <w:rsid w:val="008A6B62"/>
    <w:rsid w:val="008A72E9"/>
    <w:rsid w:val="008A75EA"/>
    <w:rsid w:val="008A77F9"/>
    <w:rsid w:val="008A7C89"/>
    <w:rsid w:val="008A7D71"/>
    <w:rsid w:val="008A7F0A"/>
    <w:rsid w:val="008B002A"/>
    <w:rsid w:val="008B033B"/>
    <w:rsid w:val="008B07A5"/>
    <w:rsid w:val="008B13D9"/>
    <w:rsid w:val="008B21F3"/>
    <w:rsid w:val="008B2349"/>
    <w:rsid w:val="008B2672"/>
    <w:rsid w:val="008B2E02"/>
    <w:rsid w:val="008B32D8"/>
    <w:rsid w:val="008B3318"/>
    <w:rsid w:val="008B3659"/>
    <w:rsid w:val="008B36A0"/>
    <w:rsid w:val="008B37CF"/>
    <w:rsid w:val="008B3BDC"/>
    <w:rsid w:val="008B3D11"/>
    <w:rsid w:val="008B3DD8"/>
    <w:rsid w:val="008B435E"/>
    <w:rsid w:val="008B4E74"/>
    <w:rsid w:val="008B551A"/>
    <w:rsid w:val="008B56D0"/>
    <w:rsid w:val="008B5727"/>
    <w:rsid w:val="008B57BF"/>
    <w:rsid w:val="008B5A2F"/>
    <w:rsid w:val="008B61AB"/>
    <w:rsid w:val="008B6E07"/>
    <w:rsid w:val="008B702D"/>
    <w:rsid w:val="008B71C0"/>
    <w:rsid w:val="008B7CD0"/>
    <w:rsid w:val="008B7D80"/>
    <w:rsid w:val="008B7ECF"/>
    <w:rsid w:val="008C0B70"/>
    <w:rsid w:val="008C0C93"/>
    <w:rsid w:val="008C0E30"/>
    <w:rsid w:val="008C10EB"/>
    <w:rsid w:val="008C11A3"/>
    <w:rsid w:val="008C12BD"/>
    <w:rsid w:val="008C18E9"/>
    <w:rsid w:val="008C2292"/>
    <w:rsid w:val="008C229A"/>
    <w:rsid w:val="008C2341"/>
    <w:rsid w:val="008C257F"/>
    <w:rsid w:val="008C2E49"/>
    <w:rsid w:val="008C3575"/>
    <w:rsid w:val="008C3863"/>
    <w:rsid w:val="008C3965"/>
    <w:rsid w:val="008C3E25"/>
    <w:rsid w:val="008C4106"/>
    <w:rsid w:val="008C43C7"/>
    <w:rsid w:val="008C4C3A"/>
    <w:rsid w:val="008C4C5E"/>
    <w:rsid w:val="008C4C8C"/>
    <w:rsid w:val="008C4CC2"/>
    <w:rsid w:val="008C5427"/>
    <w:rsid w:val="008C5991"/>
    <w:rsid w:val="008C5C05"/>
    <w:rsid w:val="008C5D84"/>
    <w:rsid w:val="008C6035"/>
    <w:rsid w:val="008C6962"/>
    <w:rsid w:val="008C7B9E"/>
    <w:rsid w:val="008C7C2C"/>
    <w:rsid w:val="008D02A5"/>
    <w:rsid w:val="008D0574"/>
    <w:rsid w:val="008D0914"/>
    <w:rsid w:val="008D0BCD"/>
    <w:rsid w:val="008D0C4A"/>
    <w:rsid w:val="008D1054"/>
    <w:rsid w:val="008D17C5"/>
    <w:rsid w:val="008D2107"/>
    <w:rsid w:val="008D26D8"/>
    <w:rsid w:val="008D2728"/>
    <w:rsid w:val="008D2BEF"/>
    <w:rsid w:val="008D2D6B"/>
    <w:rsid w:val="008D39D5"/>
    <w:rsid w:val="008D3F0F"/>
    <w:rsid w:val="008D4510"/>
    <w:rsid w:val="008D5F24"/>
    <w:rsid w:val="008D5F58"/>
    <w:rsid w:val="008D63D1"/>
    <w:rsid w:val="008D6C39"/>
    <w:rsid w:val="008D6E47"/>
    <w:rsid w:val="008D748B"/>
    <w:rsid w:val="008D7B11"/>
    <w:rsid w:val="008D7D99"/>
    <w:rsid w:val="008E03EF"/>
    <w:rsid w:val="008E0BF1"/>
    <w:rsid w:val="008E0E3A"/>
    <w:rsid w:val="008E0E88"/>
    <w:rsid w:val="008E2833"/>
    <w:rsid w:val="008E2B06"/>
    <w:rsid w:val="008E3EC8"/>
    <w:rsid w:val="008E41CE"/>
    <w:rsid w:val="008E429A"/>
    <w:rsid w:val="008E4B1F"/>
    <w:rsid w:val="008E59AD"/>
    <w:rsid w:val="008E619B"/>
    <w:rsid w:val="008E643A"/>
    <w:rsid w:val="008E65C1"/>
    <w:rsid w:val="008E671D"/>
    <w:rsid w:val="008E68E2"/>
    <w:rsid w:val="008E6CF4"/>
    <w:rsid w:val="008E737B"/>
    <w:rsid w:val="008F0127"/>
    <w:rsid w:val="008F03DA"/>
    <w:rsid w:val="008F15F9"/>
    <w:rsid w:val="008F16B1"/>
    <w:rsid w:val="008F2084"/>
    <w:rsid w:val="008F21A3"/>
    <w:rsid w:val="008F2521"/>
    <w:rsid w:val="008F2600"/>
    <w:rsid w:val="008F2C3F"/>
    <w:rsid w:val="008F32C3"/>
    <w:rsid w:val="008F3597"/>
    <w:rsid w:val="008F6667"/>
    <w:rsid w:val="008F7155"/>
    <w:rsid w:val="008F73EB"/>
    <w:rsid w:val="008F74CA"/>
    <w:rsid w:val="008F7C2C"/>
    <w:rsid w:val="009009D8"/>
    <w:rsid w:val="00901076"/>
    <w:rsid w:val="009010F8"/>
    <w:rsid w:val="009015AF"/>
    <w:rsid w:val="009015BF"/>
    <w:rsid w:val="00902079"/>
    <w:rsid w:val="009021AD"/>
    <w:rsid w:val="0090264B"/>
    <w:rsid w:val="0090298C"/>
    <w:rsid w:val="009034F7"/>
    <w:rsid w:val="00903701"/>
    <w:rsid w:val="00903A7F"/>
    <w:rsid w:val="00903B88"/>
    <w:rsid w:val="0090450E"/>
    <w:rsid w:val="0090462D"/>
    <w:rsid w:val="00904825"/>
    <w:rsid w:val="0090491C"/>
    <w:rsid w:val="009049C3"/>
    <w:rsid w:val="00904C0D"/>
    <w:rsid w:val="009051D6"/>
    <w:rsid w:val="009051FB"/>
    <w:rsid w:val="00905C4C"/>
    <w:rsid w:val="00906CD8"/>
    <w:rsid w:val="00906D0D"/>
    <w:rsid w:val="00906E94"/>
    <w:rsid w:val="00906EB4"/>
    <w:rsid w:val="00906F06"/>
    <w:rsid w:val="00907466"/>
    <w:rsid w:val="0090758B"/>
    <w:rsid w:val="00907E71"/>
    <w:rsid w:val="00910708"/>
    <w:rsid w:val="009107CB"/>
    <w:rsid w:val="00910D62"/>
    <w:rsid w:val="00910D64"/>
    <w:rsid w:val="00910E7B"/>
    <w:rsid w:val="00911137"/>
    <w:rsid w:val="009112B9"/>
    <w:rsid w:val="00911B7F"/>
    <w:rsid w:val="00911C52"/>
    <w:rsid w:val="00911F6E"/>
    <w:rsid w:val="0091220D"/>
    <w:rsid w:val="009124AD"/>
    <w:rsid w:val="00912525"/>
    <w:rsid w:val="00912A51"/>
    <w:rsid w:val="0091305D"/>
    <w:rsid w:val="00913222"/>
    <w:rsid w:val="009137CA"/>
    <w:rsid w:val="00913ADD"/>
    <w:rsid w:val="00914261"/>
    <w:rsid w:val="009146A8"/>
    <w:rsid w:val="009150A9"/>
    <w:rsid w:val="0091510A"/>
    <w:rsid w:val="00915355"/>
    <w:rsid w:val="0091728F"/>
    <w:rsid w:val="00917FB6"/>
    <w:rsid w:val="00920552"/>
    <w:rsid w:val="00921F31"/>
    <w:rsid w:val="00922170"/>
    <w:rsid w:val="00922F13"/>
    <w:rsid w:val="00923082"/>
    <w:rsid w:val="0092363B"/>
    <w:rsid w:val="00923AAB"/>
    <w:rsid w:val="00923AE6"/>
    <w:rsid w:val="00923CF9"/>
    <w:rsid w:val="00923E54"/>
    <w:rsid w:val="009254A9"/>
    <w:rsid w:val="009254E3"/>
    <w:rsid w:val="00925895"/>
    <w:rsid w:val="0092773F"/>
    <w:rsid w:val="00930473"/>
    <w:rsid w:val="00930B09"/>
    <w:rsid w:val="009315F1"/>
    <w:rsid w:val="0093179E"/>
    <w:rsid w:val="009319A5"/>
    <w:rsid w:val="00931EFD"/>
    <w:rsid w:val="00932DDC"/>
    <w:rsid w:val="00933356"/>
    <w:rsid w:val="00933ACD"/>
    <w:rsid w:val="00933B8C"/>
    <w:rsid w:val="00934AD0"/>
    <w:rsid w:val="00936D99"/>
    <w:rsid w:val="00936F95"/>
    <w:rsid w:val="0093750B"/>
    <w:rsid w:val="00937553"/>
    <w:rsid w:val="009379A9"/>
    <w:rsid w:val="009400EE"/>
    <w:rsid w:val="0094022A"/>
    <w:rsid w:val="00941127"/>
    <w:rsid w:val="009419DC"/>
    <w:rsid w:val="00941D57"/>
    <w:rsid w:val="00941D7A"/>
    <w:rsid w:val="00942124"/>
    <w:rsid w:val="009424DC"/>
    <w:rsid w:val="0094251B"/>
    <w:rsid w:val="00942D50"/>
    <w:rsid w:val="00942ECD"/>
    <w:rsid w:val="009434CA"/>
    <w:rsid w:val="00944514"/>
    <w:rsid w:val="00944860"/>
    <w:rsid w:val="00944FF0"/>
    <w:rsid w:val="00945261"/>
    <w:rsid w:val="009453E5"/>
    <w:rsid w:val="00945986"/>
    <w:rsid w:val="009459D0"/>
    <w:rsid w:val="00945D63"/>
    <w:rsid w:val="00945F21"/>
    <w:rsid w:val="00945F62"/>
    <w:rsid w:val="009460E3"/>
    <w:rsid w:val="00946398"/>
    <w:rsid w:val="00946B49"/>
    <w:rsid w:val="00946E44"/>
    <w:rsid w:val="00947134"/>
    <w:rsid w:val="00947456"/>
    <w:rsid w:val="00950B1B"/>
    <w:rsid w:val="00950BF6"/>
    <w:rsid w:val="00950E14"/>
    <w:rsid w:val="009512FD"/>
    <w:rsid w:val="009522AD"/>
    <w:rsid w:val="009528CE"/>
    <w:rsid w:val="00953268"/>
    <w:rsid w:val="0095445A"/>
    <w:rsid w:val="00954A77"/>
    <w:rsid w:val="00954BF2"/>
    <w:rsid w:val="00954E4D"/>
    <w:rsid w:val="009550F1"/>
    <w:rsid w:val="00955323"/>
    <w:rsid w:val="00955C40"/>
    <w:rsid w:val="00956178"/>
    <w:rsid w:val="00956614"/>
    <w:rsid w:val="0095696B"/>
    <w:rsid w:val="00956D93"/>
    <w:rsid w:val="0095765C"/>
    <w:rsid w:val="00957697"/>
    <w:rsid w:val="00957929"/>
    <w:rsid w:val="00960837"/>
    <w:rsid w:val="00961447"/>
    <w:rsid w:val="0096152D"/>
    <w:rsid w:val="009618E3"/>
    <w:rsid w:val="00962575"/>
    <w:rsid w:val="009625FA"/>
    <w:rsid w:val="00962D64"/>
    <w:rsid w:val="009632F7"/>
    <w:rsid w:val="00963D97"/>
    <w:rsid w:val="00963F99"/>
    <w:rsid w:val="009642B4"/>
    <w:rsid w:val="00965124"/>
    <w:rsid w:val="009653BA"/>
    <w:rsid w:val="00965624"/>
    <w:rsid w:val="00965993"/>
    <w:rsid w:val="00965B24"/>
    <w:rsid w:val="00965C6C"/>
    <w:rsid w:val="00966387"/>
    <w:rsid w:val="00966EEB"/>
    <w:rsid w:val="009671F7"/>
    <w:rsid w:val="009674B2"/>
    <w:rsid w:val="009675C6"/>
    <w:rsid w:val="0097006B"/>
    <w:rsid w:val="009703A9"/>
    <w:rsid w:val="009706F6"/>
    <w:rsid w:val="009706F9"/>
    <w:rsid w:val="00970D3F"/>
    <w:rsid w:val="009710C6"/>
    <w:rsid w:val="009710E1"/>
    <w:rsid w:val="0097164C"/>
    <w:rsid w:val="00971D69"/>
    <w:rsid w:val="00971E8F"/>
    <w:rsid w:val="00971F15"/>
    <w:rsid w:val="0097237F"/>
    <w:rsid w:val="009725C1"/>
    <w:rsid w:val="00973633"/>
    <w:rsid w:val="009738D4"/>
    <w:rsid w:val="00973B6F"/>
    <w:rsid w:val="00973C16"/>
    <w:rsid w:val="00973E95"/>
    <w:rsid w:val="00974365"/>
    <w:rsid w:val="009757C5"/>
    <w:rsid w:val="00975A3A"/>
    <w:rsid w:val="00975A3B"/>
    <w:rsid w:val="00975F4D"/>
    <w:rsid w:val="00975FE3"/>
    <w:rsid w:val="009776FE"/>
    <w:rsid w:val="00980387"/>
    <w:rsid w:val="009803E7"/>
    <w:rsid w:val="009803F4"/>
    <w:rsid w:val="0098066A"/>
    <w:rsid w:val="00980987"/>
    <w:rsid w:val="00980A28"/>
    <w:rsid w:val="00981483"/>
    <w:rsid w:val="009814AB"/>
    <w:rsid w:val="009817D5"/>
    <w:rsid w:val="0098182B"/>
    <w:rsid w:val="00981BE1"/>
    <w:rsid w:val="00982158"/>
    <w:rsid w:val="0098249C"/>
    <w:rsid w:val="009825A7"/>
    <w:rsid w:val="00982765"/>
    <w:rsid w:val="00982CAB"/>
    <w:rsid w:val="00983109"/>
    <w:rsid w:val="00983E46"/>
    <w:rsid w:val="009841A4"/>
    <w:rsid w:val="009858A2"/>
    <w:rsid w:val="00985E41"/>
    <w:rsid w:val="00986570"/>
    <w:rsid w:val="00987558"/>
    <w:rsid w:val="0098793D"/>
    <w:rsid w:val="00987AA3"/>
    <w:rsid w:val="00987D0A"/>
    <w:rsid w:val="00990648"/>
    <w:rsid w:val="00990B99"/>
    <w:rsid w:val="0099149E"/>
    <w:rsid w:val="00991B0F"/>
    <w:rsid w:val="00991B7E"/>
    <w:rsid w:val="00991B9C"/>
    <w:rsid w:val="009920C6"/>
    <w:rsid w:val="00992432"/>
    <w:rsid w:val="00992A24"/>
    <w:rsid w:val="00993928"/>
    <w:rsid w:val="00993952"/>
    <w:rsid w:val="00993B75"/>
    <w:rsid w:val="00993F71"/>
    <w:rsid w:val="0099412B"/>
    <w:rsid w:val="00994FA3"/>
    <w:rsid w:val="00995881"/>
    <w:rsid w:val="009959D1"/>
    <w:rsid w:val="00995C56"/>
    <w:rsid w:val="00995DF3"/>
    <w:rsid w:val="00996555"/>
    <w:rsid w:val="00996CAD"/>
    <w:rsid w:val="00996E22"/>
    <w:rsid w:val="00997101"/>
    <w:rsid w:val="00997376"/>
    <w:rsid w:val="009976E1"/>
    <w:rsid w:val="00997702"/>
    <w:rsid w:val="0099786A"/>
    <w:rsid w:val="009978FE"/>
    <w:rsid w:val="00997FF4"/>
    <w:rsid w:val="009A018E"/>
    <w:rsid w:val="009A0361"/>
    <w:rsid w:val="009A065C"/>
    <w:rsid w:val="009A0806"/>
    <w:rsid w:val="009A0FF8"/>
    <w:rsid w:val="009A11A2"/>
    <w:rsid w:val="009A2295"/>
    <w:rsid w:val="009A231A"/>
    <w:rsid w:val="009A2771"/>
    <w:rsid w:val="009A2931"/>
    <w:rsid w:val="009A296C"/>
    <w:rsid w:val="009A3F48"/>
    <w:rsid w:val="009A3F6F"/>
    <w:rsid w:val="009A44C1"/>
    <w:rsid w:val="009A4F23"/>
    <w:rsid w:val="009A51F5"/>
    <w:rsid w:val="009A5B06"/>
    <w:rsid w:val="009A617D"/>
    <w:rsid w:val="009A630F"/>
    <w:rsid w:val="009A6321"/>
    <w:rsid w:val="009A6850"/>
    <w:rsid w:val="009A750F"/>
    <w:rsid w:val="009A7857"/>
    <w:rsid w:val="009A7F3C"/>
    <w:rsid w:val="009A7F72"/>
    <w:rsid w:val="009B042A"/>
    <w:rsid w:val="009B042C"/>
    <w:rsid w:val="009B0908"/>
    <w:rsid w:val="009B0ECA"/>
    <w:rsid w:val="009B165C"/>
    <w:rsid w:val="009B1EB3"/>
    <w:rsid w:val="009B1F82"/>
    <w:rsid w:val="009B22DC"/>
    <w:rsid w:val="009B324E"/>
    <w:rsid w:val="009B3272"/>
    <w:rsid w:val="009B390C"/>
    <w:rsid w:val="009B3B66"/>
    <w:rsid w:val="009B3B72"/>
    <w:rsid w:val="009B4300"/>
    <w:rsid w:val="009B4D01"/>
    <w:rsid w:val="009B4EDD"/>
    <w:rsid w:val="009B51E8"/>
    <w:rsid w:val="009B5D74"/>
    <w:rsid w:val="009B6E8E"/>
    <w:rsid w:val="009B7BAE"/>
    <w:rsid w:val="009B7D06"/>
    <w:rsid w:val="009C0621"/>
    <w:rsid w:val="009C0F8F"/>
    <w:rsid w:val="009C13AC"/>
    <w:rsid w:val="009C1530"/>
    <w:rsid w:val="009C1854"/>
    <w:rsid w:val="009C2361"/>
    <w:rsid w:val="009C276B"/>
    <w:rsid w:val="009C28A4"/>
    <w:rsid w:val="009C318C"/>
    <w:rsid w:val="009C3402"/>
    <w:rsid w:val="009C3608"/>
    <w:rsid w:val="009C36EE"/>
    <w:rsid w:val="009C467A"/>
    <w:rsid w:val="009C4C1D"/>
    <w:rsid w:val="009C4C56"/>
    <w:rsid w:val="009C51C5"/>
    <w:rsid w:val="009C5CBD"/>
    <w:rsid w:val="009C60B8"/>
    <w:rsid w:val="009C6748"/>
    <w:rsid w:val="009C7106"/>
    <w:rsid w:val="009C71C0"/>
    <w:rsid w:val="009C7789"/>
    <w:rsid w:val="009C7CBE"/>
    <w:rsid w:val="009C7DC8"/>
    <w:rsid w:val="009D05F6"/>
    <w:rsid w:val="009D08B1"/>
    <w:rsid w:val="009D090B"/>
    <w:rsid w:val="009D09C5"/>
    <w:rsid w:val="009D1791"/>
    <w:rsid w:val="009D2172"/>
    <w:rsid w:val="009D2B2A"/>
    <w:rsid w:val="009D2F04"/>
    <w:rsid w:val="009D3182"/>
    <w:rsid w:val="009D3605"/>
    <w:rsid w:val="009D3719"/>
    <w:rsid w:val="009D39E8"/>
    <w:rsid w:val="009D44DC"/>
    <w:rsid w:val="009D4A56"/>
    <w:rsid w:val="009D4F7F"/>
    <w:rsid w:val="009D511E"/>
    <w:rsid w:val="009D5703"/>
    <w:rsid w:val="009D5FD3"/>
    <w:rsid w:val="009D6093"/>
    <w:rsid w:val="009D64B5"/>
    <w:rsid w:val="009D6EFB"/>
    <w:rsid w:val="009D7448"/>
    <w:rsid w:val="009D79FF"/>
    <w:rsid w:val="009D7A55"/>
    <w:rsid w:val="009D7C5A"/>
    <w:rsid w:val="009D7C79"/>
    <w:rsid w:val="009E03D7"/>
    <w:rsid w:val="009E0DE4"/>
    <w:rsid w:val="009E13BA"/>
    <w:rsid w:val="009E1A58"/>
    <w:rsid w:val="009E269F"/>
    <w:rsid w:val="009E2AAC"/>
    <w:rsid w:val="009E3099"/>
    <w:rsid w:val="009E4522"/>
    <w:rsid w:val="009E4D4E"/>
    <w:rsid w:val="009E503F"/>
    <w:rsid w:val="009E64AF"/>
    <w:rsid w:val="009E68DD"/>
    <w:rsid w:val="009E6CB8"/>
    <w:rsid w:val="009E6CF5"/>
    <w:rsid w:val="009E6E4A"/>
    <w:rsid w:val="009E6E78"/>
    <w:rsid w:val="009E7289"/>
    <w:rsid w:val="009E74DD"/>
    <w:rsid w:val="009E7A05"/>
    <w:rsid w:val="009E7C29"/>
    <w:rsid w:val="009F06E4"/>
    <w:rsid w:val="009F0965"/>
    <w:rsid w:val="009F0BBF"/>
    <w:rsid w:val="009F11CF"/>
    <w:rsid w:val="009F1735"/>
    <w:rsid w:val="009F181B"/>
    <w:rsid w:val="009F256F"/>
    <w:rsid w:val="009F2CAE"/>
    <w:rsid w:val="009F3024"/>
    <w:rsid w:val="009F32B7"/>
    <w:rsid w:val="009F35DA"/>
    <w:rsid w:val="009F3B6F"/>
    <w:rsid w:val="009F3DA1"/>
    <w:rsid w:val="009F3E07"/>
    <w:rsid w:val="009F3E9C"/>
    <w:rsid w:val="009F40CC"/>
    <w:rsid w:val="009F41A7"/>
    <w:rsid w:val="009F4217"/>
    <w:rsid w:val="009F44DB"/>
    <w:rsid w:val="009F4D83"/>
    <w:rsid w:val="009F50A7"/>
    <w:rsid w:val="009F56A9"/>
    <w:rsid w:val="009F5968"/>
    <w:rsid w:val="009F5D60"/>
    <w:rsid w:val="009F6401"/>
    <w:rsid w:val="009F666E"/>
    <w:rsid w:val="009F6CD1"/>
    <w:rsid w:val="009F74EC"/>
    <w:rsid w:val="009F7846"/>
    <w:rsid w:val="00A00582"/>
    <w:rsid w:val="00A005FC"/>
    <w:rsid w:val="00A0083C"/>
    <w:rsid w:val="00A00E1D"/>
    <w:rsid w:val="00A00EC5"/>
    <w:rsid w:val="00A0112C"/>
    <w:rsid w:val="00A019AF"/>
    <w:rsid w:val="00A02B1D"/>
    <w:rsid w:val="00A02B74"/>
    <w:rsid w:val="00A038EB"/>
    <w:rsid w:val="00A039F5"/>
    <w:rsid w:val="00A03E7F"/>
    <w:rsid w:val="00A04A2F"/>
    <w:rsid w:val="00A04BAF"/>
    <w:rsid w:val="00A04D21"/>
    <w:rsid w:val="00A04D7A"/>
    <w:rsid w:val="00A04DBD"/>
    <w:rsid w:val="00A05272"/>
    <w:rsid w:val="00A05983"/>
    <w:rsid w:val="00A05BC9"/>
    <w:rsid w:val="00A05C80"/>
    <w:rsid w:val="00A05F94"/>
    <w:rsid w:val="00A06329"/>
    <w:rsid w:val="00A06330"/>
    <w:rsid w:val="00A06BD2"/>
    <w:rsid w:val="00A06C6A"/>
    <w:rsid w:val="00A06DA2"/>
    <w:rsid w:val="00A075F7"/>
    <w:rsid w:val="00A07725"/>
    <w:rsid w:val="00A07AB4"/>
    <w:rsid w:val="00A10573"/>
    <w:rsid w:val="00A10AF1"/>
    <w:rsid w:val="00A10C2B"/>
    <w:rsid w:val="00A10E60"/>
    <w:rsid w:val="00A10F91"/>
    <w:rsid w:val="00A112D2"/>
    <w:rsid w:val="00A11764"/>
    <w:rsid w:val="00A11EA2"/>
    <w:rsid w:val="00A11F26"/>
    <w:rsid w:val="00A12074"/>
    <w:rsid w:val="00A124AE"/>
    <w:rsid w:val="00A127CB"/>
    <w:rsid w:val="00A129B7"/>
    <w:rsid w:val="00A12CC5"/>
    <w:rsid w:val="00A12FDE"/>
    <w:rsid w:val="00A13048"/>
    <w:rsid w:val="00A13378"/>
    <w:rsid w:val="00A13448"/>
    <w:rsid w:val="00A13C48"/>
    <w:rsid w:val="00A13ED3"/>
    <w:rsid w:val="00A1446F"/>
    <w:rsid w:val="00A14F30"/>
    <w:rsid w:val="00A14FC9"/>
    <w:rsid w:val="00A15331"/>
    <w:rsid w:val="00A1538C"/>
    <w:rsid w:val="00A15BE8"/>
    <w:rsid w:val="00A15F08"/>
    <w:rsid w:val="00A15FA8"/>
    <w:rsid w:val="00A1682D"/>
    <w:rsid w:val="00A16913"/>
    <w:rsid w:val="00A16EF9"/>
    <w:rsid w:val="00A20178"/>
    <w:rsid w:val="00A207A1"/>
    <w:rsid w:val="00A20BFE"/>
    <w:rsid w:val="00A21189"/>
    <w:rsid w:val="00A2123B"/>
    <w:rsid w:val="00A21363"/>
    <w:rsid w:val="00A21E98"/>
    <w:rsid w:val="00A22191"/>
    <w:rsid w:val="00A224AC"/>
    <w:rsid w:val="00A22A08"/>
    <w:rsid w:val="00A22BEF"/>
    <w:rsid w:val="00A239A5"/>
    <w:rsid w:val="00A241E6"/>
    <w:rsid w:val="00A24388"/>
    <w:rsid w:val="00A2453E"/>
    <w:rsid w:val="00A24784"/>
    <w:rsid w:val="00A24C54"/>
    <w:rsid w:val="00A24F5F"/>
    <w:rsid w:val="00A25419"/>
    <w:rsid w:val="00A2572A"/>
    <w:rsid w:val="00A25B54"/>
    <w:rsid w:val="00A25BD7"/>
    <w:rsid w:val="00A25E59"/>
    <w:rsid w:val="00A269B7"/>
    <w:rsid w:val="00A27565"/>
    <w:rsid w:val="00A2784C"/>
    <w:rsid w:val="00A30688"/>
    <w:rsid w:val="00A30A1F"/>
    <w:rsid w:val="00A30BD4"/>
    <w:rsid w:val="00A31750"/>
    <w:rsid w:val="00A31787"/>
    <w:rsid w:val="00A317B8"/>
    <w:rsid w:val="00A3190E"/>
    <w:rsid w:val="00A31918"/>
    <w:rsid w:val="00A31D8A"/>
    <w:rsid w:val="00A32907"/>
    <w:rsid w:val="00A3300C"/>
    <w:rsid w:val="00A33199"/>
    <w:rsid w:val="00A33306"/>
    <w:rsid w:val="00A33414"/>
    <w:rsid w:val="00A334EB"/>
    <w:rsid w:val="00A33984"/>
    <w:rsid w:val="00A33CFD"/>
    <w:rsid w:val="00A343A5"/>
    <w:rsid w:val="00A34F93"/>
    <w:rsid w:val="00A35EA9"/>
    <w:rsid w:val="00A35F36"/>
    <w:rsid w:val="00A3620E"/>
    <w:rsid w:val="00A36620"/>
    <w:rsid w:val="00A3677A"/>
    <w:rsid w:val="00A367EA"/>
    <w:rsid w:val="00A36800"/>
    <w:rsid w:val="00A36D10"/>
    <w:rsid w:val="00A37570"/>
    <w:rsid w:val="00A37AB0"/>
    <w:rsid w:val="00A37E59"/>
    <w:rsid w:val="00A40E60"/>
    <w:rsid w:val="00A41048"/>
    <w:rsid w:val="00A4145A"/>
    <w:rsid w:val="00A4282B"/>
    <w:rsid w:val="00A43250"/>
    <w:rsid w:val="00A43946"/>
    <w:rsid w:val="00A43C55"/>
    <w:rsid w:val="00A44449"/>
    <w:rsid w:val="00A45410"/>
    <w:rsid w:val="00A45D32"/>
    <w:rsid w:val="00A45EBA"/>
    <w:rsid w:val="00A46459"/>
    <w:rsid w:val="00A46EEF"/>
    <w:rsid w:val="00A471BC"/>
    <w:rsid w:val="00A476F5"/>
    <w:rsid w:val="00A476FD"/>
    <w:rsid w:val="00A479A7"/>
    <w:rsid w:val="00A5027C"/>
    <w:rsid w:val="00A50571"/>
    <w:rsid w:val="00A507BD"/>
    <w:rsid w:val="00A50904"/>
    <w:rsid w:val="00A50E1E"/>
    <w:rsid w:val="00A510E0"/>
    <w:rsid w:val="00A53505"/>
    <w:rsid w:val="00A54420"/>
    <w:rsid w:val="00A548DC"/>
    <w:rsid w:val="00A54F41"/>
    <w:rsid w:val="00A555A9"/>
    <w:rsid w:val="00A55B74"/>
    <w:rsid w:val="00A5637B"/>
    <w:rsid w:val="00A5728E"/>
    <w:rsid w:val="00A57724"/>
    <w:rsid w:val="00A578D0"/>
    <w:rsid w:val="00A578DD"/>
    <w:rsid w:val="00A57C93"/>
    <w:rsid w:val="00A60838"/>
    <w:rsid w:val="00A60C44"/>
    <w:rsid w:val="00A60D10"/>
    <w:rsid w:val="00A60DF4"/>
    <w:rsid w:val="00A60ECD"/>
    <w:rsid w:val="00A60F9E"/>
    <w:rsid w:val="00A60FCA"/>
    <w:rsid w:val="00A614E7"/>
    <w:rsid w:val="00A6156A"/>
    <w:rsid w:val="00A62303"/>
    <w:rsid w:val="00A623BB"/>
    <w:rsid w:val="00A628B8"/>
    <w:rsid w:val="00A62B07"/>
    <w:rsid w:val="00A62E3E"/>
    <w:rsid w:val="00A6327B"/>
    <w:rsid w:val="00A6328C"/>
    <w:rsid w:val="00A63514"/>
    <w:rsid w:val="00A63CDA"/>
    <w:rsid w:val="00A64720"/>
    <w:rsid w:val="00A647DA"/>
    <w:rsid w:val="00A64FE1"/>
    <w:rsid w:val="00A654A0"/>
    <w:rsid w:val="00A65D80"/>
    <w:rsid w:val="00A6602E"/>
    <w:rsid w:val="00A66059"/>
    <w:rsid w:val="00A668F4"/>
    <w:rsid w:val="00A66E8A"/>
    <w:rsid w:val="00A670E4"/>
    <w:rsid w:val="00A67D0B"/>
    <w:rsid w:val="00A70E2F"/>
    <w:rsid w:val="00A70FBE"/>
    <w:rsid w:val="00A718E7"/>
    <w:rsid w:val="00A71F81"/>
    <w:rsid w:val="00A71F90"/>
    <w:rsid w:val="00A72422"/>
    <w:rsid w:val="00A7254B"/>
    <w:rsid w:val="00A7268C"/>
    <w:rsid w:val="00A727B0"/>
    <w:rsid w:val="00A72CB1"/>
    <w:rsid w:val="00A73F8F"/>
    <w:rsid w:val="00A743BF"/>
    <w:rsid w:val="00A74582"/>
    <w:rsid w:val="00A7494D"/>
    <w:rsid w:val="00A75125"/>
    <w:rsid w:val="00A756D7"/>
    <w:rsid w:val="00A75A44"/>
    <w:rsid w:val="00A75C59"/>
    <w:rsid w:val="00A7675E"/>
    <w:rsid w:val="00A76C5E"/>
    <w:rsid w:val="00A77A37"/>
    <w:rsid w:val="00A8017E"/>
    <w:rsid w:val="00A805BE"/>
    <w:rsid w:val="00A806EC"/>
    <w:rsid w:val="00A813C8"/>
    <w:rsid w:val="00A815A2"/>
    <w:rsid w:val="00A822A9"/>
    <w:rsid w:val="00A82749"/>
    <w:rsid w:val="00A8339E"/>
    <w:rsid w:val="00A835FD"/>
    <w:rsid w:val="00A8471C"/>
    <w:rsid w:val="00A84A14"/>
    <w:rsid w:val="00A84FE4"/>
    <w:rsid w:val="00A857DB"/>
    <w:rsid w:val="00A85D32"/>
    <w:rsid w:val="00A85EC3"/>
    <w:rsid w:val="00A862EC"/>
    <w:rsid w:val="00A8671C"/>
    <w:rsid w:val="00A867B4"/>
    <w:rsid w:val="00A86A67"/>
    <w:rsid w:val="00A86FE0"/>
    <w:rsid w:val="00A8746C"/>
    <w:rsid w:val="00A874D1"/>
    <w:rsid w:val="00A87541"/>
    <w:rsid w:val="00A877CC"/>
    <w:rsid w:val="00A87C92"/>
    <w:rsid w:val="00A87F16"/>
    <w:rsid w:val="00A90E45"/>
    <w:rsid w:val="00A916BE"/>
    <w:rsid w:val="00A91F33"/>
    <w:rsid w:val="00A923EF"/>
    <w:rsid w:val="00A928C3"/>
    <w:rsid w:val="00A9290A"/>
    <w:rsid w:val="00A931FE"/>
    <w:rsid w:val="00A93561"/>
    <w:rsid w:val="00A937DB"/>
    <w:rsid w:val="00A9402D"/>
    <w:rsid w:val="00A94AB3"/>
    <w:rsid w:val="00A94BC2"/>
    <w:rsid w:val="00A94EEC"/>
    <w:rsid w:val="00A95027"/>
    <w:rsid w:val="00A95FA8"/>
    <w:rsid w:val="00A9662B"/>
    <w:rsid w:val="00A97077"/>
    <w:rsid w:val="00A970D6"/>
    <w:rsid w:val="00A971CF"/>
    <w:rsid w:val="00A97D9C"/>
    <w:rsid w:val="00AA0056"/>
    <w:rsid w:val="00AA0567"/>
    <w:rsid w:val="00AA14B2"/>
    <w:rsid w:val="00AA1766"/>
    <w:rsid w:val="00AA1F36"/>
    <w:rsid w:val="00AA209C"/>
    <w:rsid w:val="00AA27E3"/>
    <w:rsid w:val="00AA2D1E"/>
    <w:rsid w:val="00AA2D77"/>
    <w:rsid w:val="00AA3E63"/>
    <w:rsid w:val="00AA3FE0"/>
    <w:rsid w:val="00AA41F0"/>
    <w:rsid w:val="00AA42B3"/>
    <w:rsid w:val="00AA447D"/>
    <w:rsid w:val="00AA46BD"/>
    <w:rsid w:val="00AA4B97"/>
    <w:rsid w:val="00AA5502"/>
    <w:rsid w:val="00AA5A5B"/>
    <w:rsid w:val="00AA69A3"/>
    <w:rsid w:val="00AA701E"/>
    <w:rsid w:val="00AA7618"/>
    <w:rsid w:val="00AA76B1"/>
    <w:rsid w:val="00AA76DF"/>
    <w:rsid w:val="00AA77F8"/>
    <w:rsid w:val="00AA79E1"/>
    <w:rsid w:val="00AA7AA7"/>
    <w:rsid w:val="00AB05D7"/>
    <w:rsid w:val="00AB0A1F"/>
    <w:rsid w:val="00AB0B75"/>
    <w:rsid w:val="00AB124B"/>
    <w:rsid w:val="00AB136C"/>
    <w:rsid w:val="00AB164E"/>
    <w:rsid w:val="00AB1CB5"/>
    <w:rsid w:val="00AB297B"/>
    <w:rsid w:val="00AB2F6B"/>
    <w:rsid w:val="00AB330D"/>
    <w:rsid w:val="00AB34FC"/>
    <w:rsid w:val="00AB3B93"/>
    <w:rsid w:val="00AB4047"/>
    <w:rsid w:val="00AB46AF"/>
    <w:rsid w:val="00AB47C0"/>
    <w:rsid w:val="00AB50F1"/>
    <w:rsid w:val="00AB59B7"/>
    <w:rsid w:val="00AB5E1B"/>
    <w:rsid w:val="00AB5EDE"/>
    <w:rsid w:val="00AB6127"/>
    <w:rsid w:val="00AB768C"/>
    <w:rsid w:val="00AB7E2C"/>
    <w:rsid w:val="00AC01C1"/>
    <w:rsid w:val="00AC08A2"/>
    <w:rsid w:val="00AC1909"/>
    <w:rsid w:val="00AC1B6D"/>
    <w:rsid w:val="00AC2227"/>
    <w:rsid w:val="00AC26DD"/>
    <w:rsid w:val="00AC286A"/>
    <w:rsid w:val="00AC2BAD"/>
    <w:rsid w:val="00AC32ED"/>
    <w:rsid w:val="00AC33D6"/>
    <w:rsid w:val="00AC36E9"/>
    <w:rsid w:val="00AC3813"/>
    <w:rsid w:val="00AC4097"/>
    <w:rsid w:val="00AC5020"/>
    <w:rsid w:val="00AC5C08"/>
    <w:rsid w:val="00AC6482"/>
    <w:rsid w:val="00AC66FC"/>
    <w:rsid w:val="00AC6737"/>
    <w:rsid w:val="00AC6782"/>
    <w:rsid w:val="00AC6998"/>
    <w:rsid w:val="00AC7529"/>
    <w:rsid w:val="00AD0014"/>
    <w:rsid w:val="00AD0127"/>
    <w:rsid w:val="00AD026B"/>
    <w:rsid w:val="00AD02E3"/>
    <w:rsid w:val="00AD0891"/>
    <w:rsid w:val="00AD0F6C"/>
    <w:rsid w:val="00AD140A"/>
    <w:rsid w:val="00AD169A"/>
    <w:rsid w:val="00AD18B2"/>
    <w:rsid w:val="00AD1A9E"/>
    <w:rsid w:val="00AD282D"/>
    <w:rsid w:val="00AD28CE"/>
    <w:rsid w:val="00AD2ED4"/>
    <w:rsid w:val="00AD4430"/>
    <w:rsid w:val="00AD4E5E"/>
    <w:rsid w:val="00AD50B1"/>
    <w:rsid w:val="00AD510F"/>
    <w:rsid w:val="00AD529A"/>
    <w:rsid w:val="00AD540B"/>
    <w:rsid w:val="00AD5E20"/>
    <w:rsid w:val="00AD5EA2"/>
    <w:rsid w:val="00AD6624"/>
    <w:rsid w:val="00AD669A"/>
    <w:rsid w:val="00AD68AF"/>
    <w:rsid w:val="00AD68D3"/>
    <w:rsid w:val="00AD6A4D"/>
    <w:rsid w:val="00AD706F"/>
    <w:rsid w:val="00AD78C0"/>
    <w:rsid w:val="00AE01E0"/>
    <w:rsid w:val="00AE0412"/>
    <w:rsid w:val="00AE044D"/>
    <w:rsid w:val="00AE0494"/>
    <w:rsid w:val="00AE05FA"/>
    <w:rsid w:val="00AE09F6"/>
    <w:rsid w:val="00AE10A7"/>
    <w:rsid w:val="00AE10F1"/>
    <w:rsid w:val="00AE11C0"/>
    <w:rsid w:val="00AE15EB"/>
    <w:rsid w:val="00AE3028"/>
    <w:rsid w:val="00AE3362"/>
    <w:rsid w:val="00AE3608"/>
    <w:rsid w:val="00AE37F5"/>
    <w:rsid w:val="00AE4DB3"/>
    <w:rsid w:val="00AE4FBC"/>
    <w:rsid w:val="00AE5DE1"/>
    <w:rsid w:val="00AE650B"/>
    <w:rsid w:val="00AE679B"/>
    <w:rsid w:val="00AE6E2F"/>
    <w:rsid w:val="00AE7F59"/>
    <w:rsid w:val="00AF0EA2"/>
    <w:rsid w:val="00AF110C"/>
    <w:rsid w:val="00AF19B6"/>
    <w:rsid w:val="00AF21EB"/>
    <w:rsid w:val="00AF2420"/>
    <w:rsid w:val="00AF24BE"/>
    <w:rsid w:val="00AF2508"/>
    <w:rsid w:val="00AF2C4A"/>
    <w:rsid w:val="00AF2DD1"/>
    <w:rsid w:val="00AF3018"/>
    <w:rsid w:val="00AF36F3"/>
    <w:rsid w:val="00AF3885"/>
    <w:rsid w:val="00AF3CCD"/>
    <w:rsid w:val="00AF4304"/>
    <w:rsid w:val="00AF48C8"/>
    <w:rsid w:val="00AF4A37"/>
    <w:rsid w:val="00AF5214"/>
    <w:rsid w:val="00AF5BD9"/>
    <w:rsid w:val="00AF5CEA"/>
    <w:rsid w:val="00AF5D71"/>
    <w:rsid w:val="00AF6039"/>
    <w:rsid w:val="00AF6A28"/>
    <w:rsid w:val="00AF6F5F"/>
    <w:rsid w:val="00AF72FB"/>
    <w:rsid w:val="00AF7861"/>
    <w:rsid w:val="00B012B3"/>
    <w:rsid w:val="00B01C82"/>
    <w:rsid w:val="00B02773"/>
    <w:rsid w:val="00B02980"/>
    <w:rsid w:val="00B03A23"/>
    <w:rsid w:val="00B04022"/>
    <w:rsid w:val="00B0440E"/>
    <w:rsid w:val="00B049C2"/>
    <w:rsid w:val="00B04C02"/>
    <w:rsid w:val="00B04C9B"/>
    <w:rsid w:val="00B0549E"/>
    <w:rsid w:val="00B059A1"/>
    <w:rsid w:val="00B05B3E"/>
    <w:rsid w:val="00B05C0A"/>
    <w:rsid w:val="00B061AC"/>
    <w:rsid w:val="00B061C0"/>
    <w:rsid w:val="00B06972"/>
    <w:rsid w:val="00B07103"/>
    <w:rsid w:val="00B07368"/>
    <w:rsid w:val="00B07781"/>
    <w:rsid w:val="00B079BE"/>
    <w:rsid w:val="00B07DDF"/>
    <w:rsid w:val="00B07E32"/>
    <w:rsid w:val="00B10204"/>
    <w:rsid w:val="00B102CE"/>
    <w:rsid w:val="00B1032D"/>
    <w:rsid w:val="00B10A01"/>
    <w:rsid w:val="00B10A46"/>
    <w:rsid w:val="00B1101A"/>
    <w:rsid w:val="00B1118D"/>
    <w:rsid w:val="00B1125F"/>
    <w:rsid w:val="00B11B04"/>
    <w:rsid w:val="00B123A4"/>
    <w:rsid w:val="00B12960"/>
    <w:rsid w:val="00B13170"/>
    <w:rsid w:val="00B1383C"/>
    <w:rsid w:val="00B13BB1"/>
    <w:rsid w:val="00B13CBE"/>
    <w:rsid w:val="00B13F15"/>
    <w:rsid w:val="00B140B8"/>
    <w:rsid w:val="00B140BB"/>
    <w:rsid w:val="00B14409"/>
    <w:rsid w:val="00B14966"/>
    <w:rsid w:val="00B1578A"/>
    <w:rsid w:val="00B16224"/>
    <w:rsid w:val="00B16779"/>
    <w:rsid w:val="00B16F7B"/>
    <w:rsid w:val="00B20A73"/>
    <w:rsid w:val="00B20B34"/>
    <w:rsid w:val="00B211B3"/>
    <w:rsid w:val="00B21651"/>
    <w:rsid w:val="00B2166C"/>
    <w:rsid w:val="00B21B61"/>
    <w:rsid w:val="00B22129"/>
    <w:rsid w:val="00B22BEE"/>
    <w:rsid w:val="00B23E72"/>
    <w:rsid w:val="00B242AE"/>
    <w:rsid w:val="00B24485"/>
    <w:rsid w:val="00B2472C"/>
    <w:rsid w:val="00B247E0"/>
    <w:rsid w:val="00B25A55"/>
    <w:rsid w:val="00B25B76"/>
    <w:rsid w:val="00B2608A"/>
    <w:rsid w:val="00B2709E"/>
    <w:rsid w:val="00B27136"/>
    <w:rsid w:val="00B2744D"/>
    <w:rsid w:val="00B2765D"/>
    <w:rsid w:val="00B27C97"/>
    <w:rsid w:val="00B30201"/>
    <w:rsid w:val="00B30452"/>
    <w:rsid w:val="00B31743"/>
    <w:rsid w:val="00B3227E"/>
    <w:rsid w:val="00B322A3"/>
    <w:rsid w:val="00B32580"/>
    <w:rsid w:val="00B33038"/>
    <w:rsid w:val="00B332D0"/>
    <w:rsid w:val="00B33A51"/>
    <w:rsid w:val="00B3441E"/>
    <w:rsid w:val="00B35675"/>
    <w:rsid w:val="00B35B75"/>
    <w:rsid w:val="00B36712"/>
    <w:rsid w:val="00B36EAB"/>
    <w:rsid w:val="00B37659"/>
    <w:rsid w:val="00B37DE0"/>
    <w:rsid w:val="00B37E88"/>
    <w:rsid w:val="00B4000E"/>
    <w:rsid w:val="00B40154"/>
    <w:rsid w:val="00B40843"/>
    <w:rsid w:val="00B41A97"/>
    <w:rsid w:val="00B42088"/>
    <w:rsid w:val="00B420A6"/>
    <w:rsid w:val="00B42299"/>
    <w:rsid w:val="00B42664"/>
    <w:rsid w:val="00B43041"/>
    <w:rsid w:val="00B4336A"/>
    <w:rsid w:val="00B433A3"/>
    <w:rsid w:val="00B435D4"/>
    <w:rsid w:val="00B43A8E"/>
    <w:rsid w:val="00B4462E"/>
    <w:rsid w:val="00B44E32"/>
    <w:rsid w:val="00B45153"/>
    <w:rsid w:val="00B4531C"/>
    <w:rsid w:val="00B45551"/>
    <w:rsid w:val="00B45A95"/>
    <w:rsid w:val="00B46CEF"/>
    <w:rsid w:val="00B471E8"/>
    <w:rsid w:val="00B47929"/>
    <w:rsid w:val="00B479B4"/>
    <w:rsid w:val="00B47EB0"/>
    <w:rsid w:val="00B5052D"/>
    <w:rsid w:val="00B50DCD"/>
    <w:rsid w:val="00B51A55"/>
    <w:rsid w:val="00B51A82"/>
    <w:rsid w:val="00B51B4C"/>
    <w:rsid w:val="00B51C2A"/>
    <w:rsid w:val="00B51D7E"/>
    <w:rsid w:val="00B52335"/>
    <w:rsid w:val="00B524DD"/>
    <w:rsid w:val="00B52A16"/>
    <w:rsid w:val="00B52C0A"/>
    <w:rsid w:val="00B52CAC"/>
    <w:rsid w:val="00B53054"/>
    <w:rsid w:val="00B538C9"/>
    <w:rsid w:val="00B53B74"/>
    <w:rsid w:val="00B53BDF"/>
    <w:rsid w:val="00B53DEC"/>
    <w:rsid w:val="00B54879"/>
    <w:rsid w:val="00B54B9C"/>
    <w:rsid w:val="00B54D85"/>
    <w:rsid w:val="00B5568E"/>
    <w:rsid w:val="00B55863"/>
    <w:rsid w:val="00B55AEE"/>
    <w:rsid w:val="00B560D4"/>
    <w:rsid w:val="00B565B9"/>
    <w:rsid w:val="00B57D2C"/>
    <w:rsid w:val="00B57E4C"/>
    <w:rsid w:val="00B6018D"/>
    <w:rsid w:val="00B60636"/>
    <w:rsid w:val="00B6072A"/>
    <w:rsid w:val="00B6086B"/>
    <w:rsid w:val="00B61A0F"/>
    <w:rsid w:val="00B62856"/>
    <w:rsid w:val="00B62961"/>
    <w:rsid w:val="00B62F28"/>
    <w:rsid w:val="00B633D9"/>
    <w:rsid w:val="00B63419"/>
    <w:rsid w:val="00B636FE"/>
    <w:rsid w:val="00B63B46"/>
    <w:rsid w:val="00B64ABC"/>
    <w:rsid w:val="00B64C69"/>
    <w:rsid w:val="00B64F5B"/>
    <w:rsid w:val="00B6500A"/>
    <w:rsid w:val="00B650FB"/>
    <w:rsid w:val="00B65632"/>
    <w:rsid w:val="00B656C9"/>
    <w:rsid w:val="00B65770"/>
    <w:rsid w:val="00B65DDC"/>
    <w:rsid w:val="00B66043"/>
    <w:rsid w:val="00B67135"/>
    <w:rsid w:val="00B67F51"/>
    <w:rsid w:val="00B70699"/>
    <w:rsid w:val="00B71E1A"/>
    <w:rsid w:val="00B72089"/>
    <w:rsid w:val="00B72477"/>
    <w:rsid w:val="00B7292E"/>
    <w:rsid w:val="00B72C64"/>
    <w:rsid w:val="00B72ED1"/>
    <w:rsid w:val="00B731C9"/>
    <w:rsid w:val="00B7348F"/>
    <w:rsid w:val="00B73993"/>
    <w:rsid w:val="00B73FC9"/>
    <w:rsid w:val="00B73FF0"/>
    <w:rsid w:val="00B74452"/>
    <w:rsid w:val="00B75AEB"/>
    <w:rsid w:val="00B75BAC"/>
    <w:rsid w:val="00B7653F"/>
    <w:rsid w:val="00B7676D"/>
    <w:rsid w:val="00B77448"/>
    <w:rsid w:val="00B779B0"/>
    <w:rsid w:val="00B77D8D"/>
    <w:rsid w:val="00B80226"/>
    <w:rsid w:val="00B80751"/>
    <w:rsid w:val="00B80D88"/>
    <w:rsid w:val="00B818FE"/>
    <w:rsid w:val="00B819EE"/>
    <w:rsid w:val="00B82C5B"/>
    <w:rsid w:val="00B82C6D"/>
    <w:rsid w:val="00B82D55"/>
    <w:rsid w:val="00B83330"/>
    <w:rsid w:val="00B83B4C"/>
    <w:rsid w:val="00B8595B"/>
    <w:rsid w:val="00B85A93"/>
    <w:rsid w:val="00B85D2A"/>
    <w:rsid w:val="00B85E7A"/>
    <w:rsid w:val="00B85F53"/>
    <w:rsid w:val="00B86061"/>
    <w:rsid w:val="00B873A6"/>
    <w:rsid w:val="00B903F5"/>
    <w:rsid w:val="00B90521"/>
    <w:rsid w:val="00B90862"/>
    <w:rsid w:val="00B9086E"/>
    <w:rsid w:val="00B90ACD"/>
    <w:rsid w:val="00B90D22"/>
    <w:rsid w:val="00B90D8C"/>
    <w:rsid w:val="00B90FB1"/>
    <w:rsid w:val="00B912D1"/>
    <w:rsid w:val="00B913CF"/>
    <w:rsid w:val="00B9163E"/>
    <w:rsid w:val="00B917FA"/>
    <w:rsid w:val="00B9186A"/>
    <w:rsid w:val="00B9288D"/>
    <w:rsid w:val="00B92B29"/>
    <w:rsid w:val="00B92F09"/>
    <w:rsid w:val="00B9313F"/>
    <w:rsid w:val="00B93C8A"/>
    <w:rsid w:val="00B94268"/>
    <w:rsid w:val="00B95435"/>
    <w:rsid w:val="00B96341"/>
    <w:rsid w:val="00B96356"/>
    <w:rsid w:val="00B965E3"/>
    <w:rsid w:val="00B96FFF"/>
    <w:rsid w:val="00B97492"/>
    <w:rsid w:val="00B9754B"/>
    <w:rsid w:val="00B97689"/>
    <w:rsid w:val="00B97DB2"/>
    <w:rsid w:val="00B97FE1"/>
    <w:rsid w:val="00BA0475"/>
    <w:rsid w:val="00BA074E"/>
    <w:rsid w:val="00BA0821"/>
    <w:rsid w:val="00BA1A8A"/>
    <w:rsid w:val="00BA1D17"/>
    <w:rsid w:val="00BA2761"/>
    <w:rsid w:val="00BA2A82"/>
    <w:rsid w:val="00BA3271"/>
    <w:rsid w:val="00BA38E9"/>
    <w:rsid w:val="00BA395C"/>
    <w:rsid w:val="00BA4524"/>
    <w:rsid w:val="00BA473A"/>
    <w:rsid w:val="00BA48CD"/>
    <w:rsid w:val="00BA4A79"/>
    <w:rsid w:val="00BA4B0C"/>
    <w:rsid w:val="00BA4E61"/>
    <w:rsid w:val="00BA54D4"/>
    <w:rsid w:val="00BA55B5"/>
    <w:rsid w:val="00BA67D3"/>
    <w:rsid w:val="00BA6C58"/>
    <w:rsid w:val="00BA6CDA"/>
    <w:rsid w:val="00BA7084"/>
    <w:rsid w:val="00BA760A"/>
    <w:rsid w:val="00BA769F"/>
    <w:rsid w:val="00BA7CB8"/>
    <w:rsid w:val="00BA7FEE"/>
    <w:rsid w:val="00BB0201"/>
    <w:rsid w:val="00BB02CD"/>
    <w:rsid w:val="00BB1594"/>
    <w:rsid w:val="00BB17D4"/>
    <w:rsid w:val="00BB1801"/>
    <w:rsid w:val="00BB188B"/>
    <w:rsid w:val="00BB1A92"/>
    <w:rsid w:val="00BB1CA5"/>
    <w:rsid w:val="00BB1F1D"/>
    <w:rsid w:val="00BB229C"/>
    <w:rsid w:val="00BB26BA"/>
    <w:rsid w:val="00BB2C00"/>
    <w:rsid w:val="00BB3BD5"/>
    <w:rsid w:val="00BB3C27"/>
    <w:rsid w:val="00BB3CE2"/>
    <w:rsid w:val="00BB3FD0"/>
    <w:rsid w:val="00BB4574"/>
    <w:rsid w:val="00BB5019"/>
    <w:rsid w:val="00BB56E9"/>
    <w:rsid w:val="00BB5747"/>
    <w:rsid w:val="00BB5A43"/>
    <w:rsid w:val="00BB5ACD"/>
    <w:rsid w:val="00BB5E5B"/>
    <w:rsid w:val="00BB6916"/>
    <w:rsid w:val="00BB740B"/>
    <w:rsid w:val="00BC15AC"/>
    <w:rsid w:val="00BC168E"/>
    <w:rsid w:val="00BC2273"/>
    <w:rsid w:val="00BC29D9"/>
    <w:rsid w:val="00BC2AD8"/>
    <w:rsid w:val="00BC2C08"/>
    <w:rsid w:val="00BC3284"/>
    <w:rsid w:val="00BC358F"/>
    <w:rsid w:val="00BC397E"/>
    <w:rsid w:val="00BC39FE"/>
    <w:rsid w:val="00BC4369"/>
    <w:rsid w:val="00BC5D5B"/>
    <w:rsid w:val="00BC5E05"/>
    <w:rsid w:val="00BC65FC"/>
    <w:rsid w:val="00BC67CC"/>
    <w:rsid w:val="00BC6FE3"/>
    <w:rsid w:val="00BC72FD"/>
    <w:rsid w:val="00BD00CC"/>
    <w:rsid w:val="00BD034B"/>
    <w:rsid w:val="00BD0710"/>
    <w:rsid w:val="00BD0DA8"/>
    <w:rsid w:val="00BD1040"/>
    <w:rsid w:val="00BD15A8"/>
    <w:rsid w:val="00BD26B2"/>
    <w:rsid w:val="00BD2C4D"/>
    <w:rsid w:val="00BD2C68"/>
    <w:rsid w:val="00BD2DFF"/>
    <w:rsid w:val="00BD2F9D"/>
    <w:rsid w:val="00BD32BF"/>
    <w:rsid w:val="00BD3D86"/>
    <w:rsid w:val="00BD406A"/>
    <w:rsid w:val="00BD4AD7"/>
    <w:rsid w:val="00BD4C9E"/>
    <w:rsid w:val="00BD5CBA"/>
    <w:rsid w:val="00BD5D00"/>
    <w:rsid w:val="00BD5E40"/>
    <w:rsid w:val="00BD66A3"/>
    <w:rsid w:val="00BD6A52"/>
    <w:rsid w:val="00BD6D7A"/>
    <w:rsid w:val="00BD7032"/>
    <w:rsid w:val="00BD70A4"/>
    <w:rsid w:val="00BD7816"/>
    <w:rsid w:val="00BD7818"/>
    <w:rsid w:val="00BD7F74"/>
    <w:rsid w:val="00BE09CA"/>
    <w:rsid w:val="00BE1384"/>
    <w:rsid w:val="00BE1DCB"/>
    <w:rsid w:val="00BE20A1"/>
    <w:rsid w:val="00BE20E1"/>
    <w:rsid w:val="00BE2665"/>
    <w:rsid w:val="00BE2742"/>
    <w:rsid w:val="00BE2A2C"/>
    <w:rsid w:val="00BE2EFC"/>
    <w:rsid w:val="00BE34DB"/>
    <w:rsid w:val="00BE392E"/>
    <w:rsid w:val="00BE44D0"/>
    <w:rsid w:val="00BE4B74"/>
    <w:rsid w:val="00BE4E2F"/>
    <w:rsid w:val="00BE4F55"/>
    <w:rsid w:val="00BE56DA"/>
    <w:rsid w:val="00BE5B4D"/>
    <w:rsid w:val="00BE63F8"/>
    <w:rsid w:val="00BE6A94"/>
    <w:rsid w:val="00BE6C12"/>
    <w:rsid w:val="00BE6C91"/>
    <w:rsid w:val="00BE6D26"/>
    <w:rsid w:val="00BE6DDB"/>
    <w:rsid w:val="00BE6E23"/>
    <w:rsid w:val="00BE7177"/>
    <w:rsid w:val="00BE72E0"/>
    <w:rsid w:val="00BE7B6D"/>
    <w:rsid w:val="00BE7C0C"/>
    <w:rsid w:val="00BF1F24"/>
    <w:rsid w:val="00BF2450"/>
    <w:rsid w:val="00BF2763"/>
    <w:rsid w:val="00BF3BF9"/>
    <w:rsid w:val="00BF425D"/>
    <w:rsid w:val="00BF4443"/>
    <w:rsid w:val="00BF5324"/>
    <w:rsid w:val="00BF534A"/>
    <w:rsid w:val="00BF576A"/>
    <w:rsid w:val="00BF5E1C"/>
    <w:rsid w:val="00BF6F9C"/>
    <w:rsid w:val="00BF74A1"/>
    <w:rsid w:val="00BF78F5"/>
    <w:rsid w:val="00BF7932"/>
    <w:rsid w:val="00BF7E7E"/>
    <w:rsid w:val="00C0035E"/>
    <w:rsid w:val="00C00EA0"/>
    <w:rsid w:val="00C01273"/>
    <w:rsid w:val="00C0131D"/>
    <w:rsid w:val="00C0164F"/>
    <w:rsid w:val="00C01BFD"/>
    <w:rsid w:val="00C02854"/>
    <w:rsid w:val="00C03089"/>
    <w:rsid w:val="00C0353C"/>
    <w:rsid w:val="00C03856"/>
    <w:rsid w:val="00C03D16"/>
    <w:rsid w:val="00C0405B"/>
    <w:rsid w:val="00C0484A"/>
    <w:rsid w:val="00C04E63"/>
    <w:rsid w:val="00C05130"/>
    <w:rsid w:val="00C051DB"/>
    <w:rsid w:val="00C05582"/>
    <w:rsid w:val="00C05AF8"/>
    <w:rsid w:val="00C06B41"/>
    <w:rsid w:val="00C06C80"/>
    <w:rsid w:val="00C06E07"/>
    <w:rsid w:val="00C06F1B"/>
    <w:rsid w:val="00C07669"/>
    <w:rsid w:val="00C10350"/>
    <w:rsid w:val="00C103E0"/>
    <w:rsid w:val="00C10D7C"/>
    <w:rsid w:val="00C1135D"/>
    <w:rsid w:val="00C11E9C"/>
    <w:rsid w:val="00C12462"/>
    <w:rsid w:val="00C12793"/>
    <w:rsid w:val="00C12D26"/>
    <w:rsid w:val="00C13286"/>
    <w:rsid w:val="00C1354E"/>
    <w:rsid w:val="00C137B3"/>
    <w:rsid w:val="00C13ACE"/>
    <w:rsid w:val="00C13EE0"/>
    <w:rsid w:val="00C140FA"/>
    <w:rsid w:val="00C142A6"/>
    <w:rsid w:val="00C14A71"/>
    <w:rsid w:val="00C14EAA"/>
    <w:rsid w:val="00C14F7F"/>
    <w:rsid w:val="00C1570D"/>
    <w:rsid w:val="00C15882"/>
    <w:rsid w:val="00C158E2"/>
    <w:rsid w:val="00C15C7C"/>
    <w:rsid w:val="00C15CDF"/>
    <w:rsid w:val="00C16950"/>
    <w:rsid w:val="00C16EFE"/>
    <w:rsid w:val="00C16F1A"/>
    <w:rsid w:val="00C16FE5"/>
    <w:rsid w:val="00C17E8D"/>
    <w:rsid w:val="00C17EA7"/>
    <w:rsid w:val="00C17F51"/>
    <w:rsid w:val="00C20088"/>
    <w:rsid w:val="00C200BF"/>
    <w:rsid w:val="00C20FD2"/>
    <w:rsid w:val="00C21834"/>
    <w:rsid w:val="00C21C62"/>
    <w:rsid w:val="00C220EF"/>
    <w:rsid w:val="00C22C8A"/>
    <w:rsid w:val="00C23115"/>
    <w:rsid w:val="00C239D3"/>
    <w:rsid w:val="00C247A3"/>
    <w:rsid w:val="00C24865"/>
    <w:rsid w:val="00C2492C"/>
    <w:rsid w:val="00C24C0D"/>
    <w:rsid w:val="00C25799"/>
    <w:rsid w:val="00C25940"/>
    <w:rsid w:val="00C25AAE"/>
    <w:rsid w:val="00C25E1F"/>
    <w:rsid w:val="00C25E89"/>
    <w:rsid w:val="00C26B9C"/>
    <w:rsid w:val="00C272AB"/>
    <w:rsid w:val="00C27AC2"/>
    <w:rsid w:val="00C27D7F"/>
    <w:rsid w:val="00C27DF0"/>
    <w:rsid w:val="00C27F29"/>
    <w:rsid w:val="00C3034B"/>
    <w:rsid w:val="00C304B5"/>
    <w:rsid w:val="00C30C67"/>
    <w:rsid w:val="00C30EE0"/>
    <w:rsid w:val="00C313F3"/>
    <w:rsid w:val="00C3154D"/>
    <w:rsid w:val="00C31C4F"/>
    <w:rsid w:val="00C3274E"/>
    <w:rsid w:val="00C32D8B"/>
    <w:rsid w:val="00C32E63"/>
    <w:rsid w:val="00C334C0"/>
    <w:rsid w:val="00C33B84"/>
    <w:rsid w:val="00C33BDA"/>
    <w:rsid w:val="00C33D8F"/>
    <w:rsid w:val="00C34395"/>
    <w:rsid w:val="00C3446E"/>
    <w:rsid w:val="00C34AB8"/>
    <w:rsid w:val="00C353D6"/>
    <w:rsid w:val="00C35B7F"/>
    <w:rsid w:val="00C35EB0"/>
    <w:rsid w:val="00C367B3"/>
    <w:rsid w:val="00C36C4B"/>
    <w:rsid w:val="00C37165"/>
    <w:rsid w:val="00C3732C"/>
    <w:rsid w:val="00C3799A"/>
    <w:rsid w:val="00C37B73"/>
    <w:rsid w:val="00C4008E"/>
    <w:rsid w:val="00C40358"/>
    <w:rsid w:val="00C411B4"/>
    <w:rsid w:val="00C41C20"/>
    <w:rsid w:val="00C41FC1"/>
    <w:rsid w:val="00C423A8"/>
    <w:rsid w:val="00C42BA7"/>
    <w:rsid w:val="00C436EB"/>
    <w:rsid w:val="00C43F00"/>
    <w:rsid w:val="00C44B3F"/>
    <w:rsid w:val="00C45662"/>
    <w:rsid w:val="00C45A2A"/>
    <w:rsid w:val="00C45D99"/>
    <w:rsid w:val="00C45F5D"/>
    <w:rsid w:val="00C463BC"/>
    <w:rsid w:val="00C465C2"/>
    <w:rsid w:val="00C46947"/>
    <w:rsid w:val="00C46A24"/>
    <w:rsid w:val="00C46ADA"/>
    <w:rsid w:val="00C46BF7"/>
    <w:rsid w:val="00C47EC5"/>
    <w:rsid w:val="00C500E6"/>
    <w:rsid w:val="00C503EC"/>
    <w:rsid w:val="00C51149"/>
    <w:rsid w:val="00C51222"/>
    <w:rsid w:val="00C51324"/>
    <w:rsid w:val="00C51434"/>
    <w:rsid w:val="00C51A2D"/>
    <w:rsid w:val="00C51ADE"/>
    <w:rsid w:val="00C51DBB"/>
    <w:rsid w:val="00C51E22"/>
    <w:rsid w:val="00C52063"/>
    <w:rsid w:val="00C52317"/>
    <w:rsid w:val="00C526C9"/>
    <w:rsid w:val="00C5272D"/>
    <w:rsid w:val="00C52910"/>
    <w:rsid w:val="00C52AAB"/>
    <w:rsid w:val="00C52C69"/>
    <w:rsid w:val="00C53DC8"/>
    <w:rsid w:val="00C53FD7"/>
    <w:rsid w:val="00C541E0"/>
    <w:rsid w:val="00C544F4"/>
    <w:rsid w:val="00C54506"/>
    <w:rsid w:val="00C5482B"/>
    <w:rsid w:val="00C54B62"/>
    <w:rsid w:val="00C54C91"/>
    <w:rsid w:val="00C54EE0"/>
    <w:rsid w:val="00C554E9"/>
    <w:rsid w:val="00C5561A"/>
    <w:rsid w:val="00C5585C"/>
    <w:rsid w:val="00C569C5"/>
    <w:rsid w:val="00C5713F"/>
    <w:rsid w:val="00C576ED"/>
    <w:rsid w:val="00C57CB6"/>
    <w:rsid w:val="00C57D06"/>
    <w:rsid w:val="00C60A8F"/>
    <w:rsid w:val="00C615F7"/>
    <w:rsid w:val="00C61958"/>
    <w:rsid w:val="00C61EF7"/>
    <w:rsid w:val="00C620FE"/>
    <w:rsid w:val="00C62B00"/>
    <w:rsid w:val="00C62D17"/>
    <w:rsid w:val="00C63A1E"/>
    <w:rsid w:val="00C640A5"/>
    <w:rsid w:val="00C64412"/>
    <w:rsid w:val="00C6466A"/>
    <w:rsid w:val="00C64EF1"/>
    <w:rsid w:val="00C65BB6"/>
    <w:rsid w:val="00C6624C"/>
    <w:rsid w:val="00C6630F"/>
    <w:rsid w:val="00C666DA"/>
    <w:rsid w:val="00C66C0A"/>
    <w:rsid w:val="00C66D74"/>
    <w:rsid w:val="00C6732C"/>
    <w:rsid w:val="00C67ED4"/>
    <w:rsid w:val="00C701AD"/>
    <w:rsid w:val="00C70B3E"/>
    <w:rsid w:val="00C70C1F"/>
    <w:rsid w:val="00C70D13"/>
    <w:rsid w:val="00C71059"/>
    <w:rsid w:val="00C7160A"/>
    <w:rsid w:val="00C717E5"/>
    <w:rsid w:val="00C71919"/>
    <w:rsid w:val="00C7191A"/>
    <w:rsid w:val="00C71B4C"/>
    <w:rsid w:val="00C71E5C"/>
    <w:rsid w:val="00C72161"/>
    <w:rsid w:val="00C72AC5"/>
    <w:rsid w:val="00C734FB"/>
    <w:rsid w:val="00C73688"/>
    <w:rsid w:val="00C73DA6"/>
    <w:rsid w:val="00C74CA8"/>
    <w:rsid w:val="00C75176"/>
    <w:rsid w:val="00C753C2"/>
    <w:rsid w:val="00C7598C"/>
    <w:rsid w:val="00C75E58"/>
    <w:rsid w:val="00C75F06"/>
    <w:rsid w:val="00C7622A"/>
    <w:rsid w:val="00C763A2"/>
    <w:rsid w:val="00C768DF"/>
    <w:rsid w:val="00C77679"/>
    <w:rsid w:val="00C8065E"/>
    <w:rsid w:val="00C8077B"/>
    <w:rsid w:val="00C80B71"/>
    <w:rsid w:val="00C8114D"/>
    <w:rsid w:val="00C812E9"/>
    <w:rsid w:val="00C819CD"/>
    <w:rsid w:val="00C81ADD"/>
    <w:rsid w:val="00C81CE9"/>
    <w:rsid w:val="00C81DBD"/>
    <w:rsid w:val="00C82797"/>
    <w:rsid w:val="00C835D4"/>
    <w:rsid w:val="00C839B7"/>
    <w:rsid w:val="00C83A9A"/>
    <w:rsid w:val="00C846E8"/>
    <w:rsid w:val="00C8471D"/>
    <w:rsid w:val="00C85420"/>
    <w:rsid w:val="00C86424"/>
    <w:rsid w:val="00C86682"/>
    <w:rsid w:val="00C86BF8"/>
    <w:rsid w:val="00C871D6"/>
    <w:rsid w:val="00C873C5"/>
    <w:rsid w:val="00C87D15"/>
    <w:rsid w:val="00C9015A"/>
    <w:rsid w:val="00C90687"/>
    <w:rsid w:val="00C90B8B"/>
    <w:rsid w:val="00C90CEF"/>
    <w:rsid w:val="00C91338"/>
    <w:rsid w:val="00C915D5"/>
    <w:rsid w:val="00C92B53"/>
    <w:rsid w:val="00C92D05"/>
    <w:rsid w:val="00C92E32"/>
    <w:rsid w:val="00C93A11"/>
    <w:rsid w:val="00C9415A"/>
    <w:rsid w:val="00C942E6"/>
    <w:rsid w:val="00C9430C"/>
    <w:rsid w:val="00C943F7"/>
    <w:rsid w:val="00C94542"/>
    <w:rsid w:val="00C94F7F"/>
    <w:rsid w:val="00C957EC"/>
    <w:rsid w:val="00C96E68"/>
    <w:rsid w:val="00C96FE8"/>
    <w:rsid w:val="00C97021"/>
    <w:rsid w:val="00CA29E9"/>
    <w:rsid w:val="00CA2C21"/>
    <w:rsid w:val="00CA3774"/>
    <w:rsid w:val="00CA3A5A"/>
    <w:rsid w:val="00CA43BB"/>
    <w:rsid w:val="00CA4734"/>
    <w:rsid w:val="00CA48C9"/>
    <w:rsid w:val="00CA4DB3"/>
    <w:rsid w:val="00CA652F"/>
    <w:rsid w:val="00CA7059"/>
    <w:rsid w:val="00CA7416"/>
    <w:rsid w:val="00CA7538"/>
    <w:rsid w:val="00CA799A"/>
    <w:rsid w:val="00CA7FCE"/>
    <w:rsid w:val="00CB0254"/>
    <w:rsid w:val="00CB094F"/>
    <w:rsid w:val="00CB19E9"/>
    <w:rsid w:val="00CB3350"/>
    <w:rsid w:val="00CB365F"/>
    <w:rsid w:val="00CB383B"/>
    <w:rsid w:val="00CB3E95"/>
    <w:rsid w:val="00CB4526"/>
    <w:rsid w:val="00CB5C7B"/>
    <w:rsid w:val="00CB710D"/>
    <w:rsid w:val="00CB712C"/>
    <w:rsid w:val="00CB7852"/>
    <w:rsid w:val="00CB7B68"/>
    <w:rsid w:val="00CB7B9F"/>
    <w:rsid w:val="00CC0221"/>
    <w:rsid w:val="00CC0447"/>
    <w:rsid w:val="00CC0B73"/>
    <w:rsid w:val="00CC1C62"/>
    <w:rsid w:val="00CC2469"/>
    <w:rsid w:val="00CC26E2"/>
    <w:rsid w:val="00CC2D81"/>
    <w:rsid w:val="00CC339E"/>
    <w:rsid w:val="00CC366D"/>
    <w:rsid w:val="00CC3BFE"/>
    <w:rsid w:val="00CC3D95"/>
    <w:rsid w:val="00CC3DA9"/>
    <w:rsid w:val="00CC3DCE"/>
    <w:rsid w:val="00CC43C6"/>
    <w:rsid w:val="00CC4627"/>
    <w:rsid w:val="00CC489A"/>
    <w:rsid w:val="00CC4E55"/>
    <w:rsid w:val="00CC5DA4"/>
    <w:rsid w:val="00CC6B6F"/>
    <w:rsid w:val="00CC74AE"/>
    <w:rsid w:val="00CC757E"/>
    <w:rsid w:val="00CC7C3D"/>
    <w:rsid w:val="00CD0143"/>
    <w:rsid w:val="00CD01A2"/>
    <w:rsid w:val="00CD06BC"/>
    <w:rsid w:val="00CD078C"/>
    <w:rsid w:val="00CD1561"/>
    <w:rsid w:val="00CD2202"/>
    <w:rsid w:val="00CD2431"/>
    <w:rsid w:val="00CD25E9"/>
    <w:rsid w:val="00CD2CBA"/>
    <w:rsid w:val="00CD32B5"/>
    <w:rsid w:val="00CD333A"/>
    <w:rsid w:val="00CD34FC"/>
    <w:rsid w:val="00CD3C63"/>
    <w:rsid w:val="00CD4802"/>
    <w:rsid w:val="00CD4936"/>
    <w:rsid w:val="00CD522B"/>
    <w:rsid w:val="00CD5627"/>
    <w:rsid w:val="00CD573F"/>
    <w:rsid w:val="00CD5952"/>
    <w:rsid w:val="00CD619A"/>
    <w:rsid w:val="00CD61A3"/>
    <w:rsid w:val="00CD61B8"/>
    <w:rsid w:val="00CD62E1"/>
    <w:rsid w:val="00CD67CC"/>
    <w:rsid w:val="00CD751F"/>
    <w:rsid w:val="00CD7A74"/>
    <w:rsid w:val="00CD7D05"/>
    <w:rsid w:val="00CE010B"/>
    <w:rsid w:val="00CE020B"/>
    <w:rsid w:val="00CE071C"/>
    <w:rsid w:val="00CE0890"/>
    <w:rsid w:val="00CE0CAD"/>
    <w:rsid w:val="00CE0D7B"/>
    <w:rsid w:val="00CE0EF4"/>
    <w:rsid w:val="00CE1554"/>
    <w:rsid w:val="00CE198C"/>
    <w:rsid w:val="00CE1D16"/>
    <w:rsid w:val="00CE1F44"/>
    <w:rsid w:val="00CE206B"/>
    <w:rsid w:val="00CE21CE"/>
    <w:rsid w:val="00CE2546"/>
    <w:rsid w:val="00CE2C95"/>
    <w:rsid w:val="00CE3487"/>
    <w:rsid w:val="00CE3699"/>
    <w:rsid w:val="00CE3980"/>
    <w:rsid w:val="00CE3A2B"/>
    <w:rsid w:val="00CE45E3"/>
    <w:rsid w:val="00CE4ABF"/>
    <w:rsid w:val="00CE4BE8"/>
    <w:rsid w:val="00CE4FE3"/>
    <w:rsid w:val="00CE515E"/>
    <w:rsid w:val="00CE521F"/>
    <w:rsid w:val="00CE54ED"/>
    <w:rsid w:val="00CE5D2D"/>
    <w:rsid w:val="00CE5D33"/>
    <w:rsid w:val="00CE6341"/>
    <w:rsid w:val="00CE6967"/>
    <w:rsid w:val="00CE7168"/>
    <w:rsid w:val="00CE71FC"/>
    <w:rsid w:val="00CE7600"/>
    <w:rsid w:val="00CE77DD"/>
    <w:rsid w:val="00CE77EC"/>
    <w:rsid w:val="00CE7938"/>
    <w:rsid w:val="00CE7F2D"/>
    <w:rsid w:val="00CF03D8"/>
    <w:rsid w:val="00CF042C"/>
    <w:rsid w:val="00CF0438"/>
    <w:rsid w:val="00CF0615"/>
    <w:rsid w:val="00CF1AD2"/>
    <w:rsid w:val="00CF1B17"/>
    <w:rsid w:val="00CF221B"/>
    <w:rsid w:val="00CF23CB"/>
    <w:rsid w:val="00CF3034"/>
    <w:rsid w:val="00CF309A"/>
    <w:rsid w:val="00CF31AE"/>
    <w:rsid w:val="00CF31DE"/>
    <w:rsid w:val="00CF3632"/>
    <w:rsid w:val="00CF503F"/>
    <w:rsid w:val="00CF55E3"/>
    <w:rsid w:val="00CF57C7"/>
    <w:rsid w:val="00CF5D6D"/>
    <w:rsid w:val="00CF5E9F"/>
    <w:rsid w:val="00CF6413"/>
    <w:rsid w:val="00CF6691"/>
    <w:rsid w:val="00CF6B0A"/>
    <w:rsid w:val="00CF6F4A"/>
    <w:rsid w:val="00CF7474"/>
    <w:rsid w:val="00CF7AE3"/>
    <w:rsid w:val="00D006E3"/>
    <w:rsid w:val="00D0085F"/>
    <w:rsid w:val="00D00C37"/>
    <w:rsid w:val="00D01739"/>
    <w:rsid w:val="00D02BBD"/>
    <w:rsid w:val="00D02D04"/>
    <w:rsid w:val="00D02FD0"/>
    <w:rsid w:val="00D03214"/>
    <w:rsid w:val="00D03C6B"/>
    <w:rsid w:val="00D03E74"/>
    <w:rsid w:val="00D04A93"/>
    <w:rsid w:val="00D0585B"/>
    <w:rsid w:val="00D05CFF"/>
    <w:rsid w:val="00D05D7A"/>
    <w:rsid w:val="00D065AD"/>
    <w:rsid w:val="00D06951"/>
    <w:rsid w:val="00D06B40"/>
    <w:rsid w:val="00D06BD2"/>
    <w:rsid w:val="00D06FB4"/>
    <w:rsid w:val="00D07234"/>
    <w:rsid w:val="00D07483"/>
    <w:rsid w:val="00D07A66"/>
    <w:rsid w:val="00D07D1B"/>
    <w:rsid w:val="00D1034F"/>
    <w:rsid w:val="00D106C2"/>
    <w:rsid w:val="00D10E79"/>
    <w:rsid w:val="00D10EFC"/>
    <w:rsid w:val="00D120F0"/>
    <w:rsid w:val="00D12828"/>
    <w:rsid w:val="00D12970"/>
    <w:rsid w:val="00D12E4C"/>
    <w:rsid w:val="00D13504"/>
    <w:rsid w:val="00D13DCF"/>
    <w:rsid w:val="00D14149"/>
    <w:rsid w:val="00D142E1"/>
    <w:rsid w:val="00D146B1"/>
    <w:rsid w:val="00D14706"/>
    <w:rsid w:val="00D14D6C"/>
    <w:rsid w:val="00D14DCB"/>
    <w:rsid w:val="00D14F24"/>
    <w:rsid w:val="00D153C3"/>
    <w:rsid w:val="00D153F3"/>
    <w:rsid w:val="00D15712"/>
    <w:rsid w:val="00D15C73"/>
    <w:rsid w:val="00D15D17"/>
    <w:rsid w:val="00D15F64"/>
    <w:rsid w:val="00D16483"/>
    <w:rsid w:val="00D166B6"/>
    <w:rsid w:val="00D168A0"/>
    <w:rsid w:val="00D17B90"/>
    <w:rsid w:val="00D17FB9"/>
    <w:rsid w:val="00D2009C"/>
    <w:rsid w:val="00D20167"/>
    <w:rsid w:val="00D20389"/>
    <w:rsid w:val="00D20EA6"/>
    <w:rsid w:val="00D21ABF"/>
    <w:rsid w:val="00D21C1A"/>
    <w:rsid w:val="00D21E6F"/>
    <w:rsid w:val="00D228B5"/>
    <w:rsid w:val="00D229D9"/>
    <w:rsid w:val="00D24DE3"/>
    <w:rsid w:val="00D2549F"/>
    <w:rsid w:val="00D2588E"/>
    <w:rsid w:val="00D26248"/>
    <w:rsid w:val="00D26887"/>
    <w:rsid w:val="00D26E8B"/>
    <w:rsid w:val="00D274FD"/>
    <w:rsid w:val="00D27595"/>
    <w:rsid w:val="00D27B98"/>
    <w:rsid w:val="00D27F8E"/>
    <w:rsid w:val="00D300AF"/>
    <w:rsid w:val="00D300DA"/>
    <w:rsid w:val="00D3013C"/>
    <w:rsid w:val="00D3077A"/>
    <w:rsid w:val="00D31077"/>
    <w:rsid w:val="00D31252"/>
    <w:rsid w:val="00D31A34"/>
    <w:rsid w:val="00D325D6"/>
    <w:rsid w:val="00D32A40"/>
    <w:rsid w:val="00D32A74"/>
    <w:rsid w:val="00D32EA2"/>
    <w:rsid w:val="00D332D6"/>
    <w:rsid w:val="00D333B7"/>
    <w:rsid w:val="00D337D7"/>
    <w:rsid w:val="00D34114"/>
    <w:rsid w:val="00D34315"/>
    <w:rsid w:val="00D3434E"/>
    <w:rsid w:val="00D34E3A"/>
    <w:rsid w:val="00D35330"/>
    <w:rsid w:val="00D35425"/>
    <w:rsid w:val="00D36986"/>
    <w:rsid w:val="00D374F7"/>
    <w:rsid w:val="00D37785"/>
    <w:rsid w:val="00D37EBF"/>
    <w:rsid w:val="00D40341"/>
    <w:rsid w:val="00D404AC"/>
    <w:rsid w:val="00D4142E"/>
    <w:rsid w:val="00D41895"/>
    <w:rsid w:val="00D4211F"/>
    <w:rsid w:val="00D42508"/>
    <w:rsid w:val="00D428C2"/>
    <w:rsid w:val="00D42A85"/>
    <w:rsid w:val="00D42B33"/>
    <w:rsid w:val="00D43005"/>
    <w:rsid w:val="00D43783"/>
    <w:rsid w:val="00D438BD"/>
    <w:rsid w:val="00D448A2"/>
    <w:rsid w:val="00D44CB9"/>
    <w:rsid w:val="00D44CD2"/>
    <w:rsid w:val="00D44D25"/>
    <w:rsid w:val="00D4532C"/>
    <w:rsid w:val="00D45D31"/>
    <w:rsid w:val="00D46022"/>
    <w:rsid w:val="00D462AE"/>
    <w:rsid w:val="00D46D2E"/>
    <w:rsid w:val="00D500F9"/>
    <w:rsid w:val="00D50691"/>
    <w:rsid w:val="00D509D7"/>
    <w:rsid w:val="00D50C18"/>
    <w:rsid w:val="00D51399"/>
    <w:rsid w:val="00D518F8"/>
    <w:rsid w:val="00D533FA"/>
    <w:rsid w:val="00D53AEE"/>
    <w:rsid w:val="00D546CC"/>
    <w:rsid w:val="00D5473E"/>
    <w:rsid w:val="00D54AF5"/>
    <w:rsid w:val="00D558C9"/>
    <w:rsid w:val="00D55975"/>
    <w:rsid w:val="00D5657F"/>
    <w:rsid w:val="00D57086"/>
    <w:rsid w:val="00D603D1"/>
    <w:rsid w:val="00D607E9"/>
    <w:rsid w:val="00D60838"/>
    <w:rsid w:val="00D608FE"/>
    <w:rsid w:val="00D61EE8"/>
    <w:rsid w:val="00D61EF8"/>
    <w:rsid w:val="00D6244F"/>
    <w:rsid w:val="00D62665"/>
    <w:rsid w:val="00D627DA"/>
    <w:rsid w:val="00D62B94"/>
    <w:rsid w:val="00D62BA4"/>
    <w:rsid w:val="00D635EA"/>
    <w:rsid w:val="00D63988"/>
    <w:rsid w:val="00D63A47"/>
    <w:rsid w:val="00D63D27"/>
    <w:rsid w:val="00D63F63"/>
    <w:rsid w:val="00D64DF3"/>
    <w:rsid w:val="00D6516B"/>
    <w:rsid w:val="00D657F0"/>
    <w:rsid w:val="00D65900"/>
    <w:rsid w:val="00D65968"/>
    <w:rsid w:val="00D65E7E"/>
    <w:rsid w:val="00D66E85"/>
    <w:rsid w:val="00D67925"/>
    <w:rsid w:val="00D679C9"/>
    <w:rsid w:val="00D67ABA"/>
    <w:rsid w:val="00D701E1"/>
    <w:rsid w:val="00D70395"/>
    <w:rsid w:val="00D7046F"/>
    <w:rsid w:val="00D707E1"/>
    <w:rsid w:val="00D70E17"/>
    <w:rsid w:val="00D7141F"/>
    <w:rsid w:val="00D71E88"/>
    <w:rsid w:val="00D722C7"/>
    <w:rsid w:val="00D726FF"/>
    <w:rsid w:val="00D72E03"/>
    <w:rsid w:val="00D7301B"/>
    <w:rsid w:val="00D730E0"/>
    <w:rsid w:val="00D731E3"/>
    <w:rsid w:val="00D7321D"/>
    <w:rsid w:val="00D73988"/>
    <w:rsid w:val="00D741F4"/>
    <w:rsid w:val="00D74823"/>
    <w:rsid w:val="00D7524A"/>
    <w:rsid w:val="00D75BDF"/>
    <w:rsid w:val="00D75E88"/>
    <w:rsid w:val="00D766AE"/>
    <w:rsid w:val="00D76705"/>
    <w:rsid w:val="00D76899"/>
    <w:rsid w:val="00D769C0"/>
    <w:rsid w:val="00D7781F"/>
    <w:rsid w:val="00D77DAE"/>
    <w:rsid w:val="00D8025C"/>
    <w:rsid w:val="00D80D93"/>
    <w:rsid w:val="00D814AE"/>
    <w:rsid w:val="00D8166D"/>
    <w:rsid w:val="00D81F78"/>
    <w:rsid w:val="00D82010"/>
    <w:rsid w:val="00D830A2"/>
    <w:rsid w:val="00D83496"/>
    <w:rsid w:val="00D83669"/>
    <w:rsid w:val="00D83FF6"/>
    <w:rsid w:val="00D84463"/>
    <w:rsid w:val="00D84765"/>
    <w:rsid w:val="00D84D51"/>
    <w:rsid w:val="00D85070"/>
    <w:rsid w:val="00D85350"/>
    <w:rsid w:val="00D85777"/>
    <w:rsid w:val="00D85993"/>
    <w:rsid w:val="00D85E1C"/>
    <w:rsid w:val="00D86009"/>
    <w:rsid w:val="00D86046"/>
    <w:rsid w:val="00D86DCB"/>
    <w:rsid w:val="00D8735B"/>
    <w:rsid w:val="00D873C1"/>
    <w:rsid w:val="00D87F02"/>
    <w:rsid w:val="00D9026C"/>
    <w:rsid w:val="00D90C24"/>
    <w:rsid w:val="00D919F4"/>
    <w:rsid w:val="00D91F9C"/>
    <w:rsid w:val="00D9284E"/>
    <w:rsid w:val="00D92BB6"/>
    <w:rsid w:val="00D92EB3"/>
    <w:rsid w:val="00D93270"/>
    <w:rsid w:val="00D9427C"/>
    <w:rsid w:val="00D946D9"/>
    <w:rsid w:val="00D95244"/>
    <w:rsid w:val="00D9539A"/>
    <w:rsid w:val="00D95521"/>
    <w:rsid w:val="00D95A71"/>
    <w:rsid w:val="00D95EB8"/>
    <w:rsid w:val="00D96385"/>
    <w:rsid w:val="00D9720D"/>
    <w:rsid w:val="00D97273"/>
    <w:rsid w:val="00D97F87"/>
    <w:rsid w:val="00DA0079"/>
    <w:rsid w:val="00DA0B46"/>
    <w:rsid w:val="00DA0EF2"/>
    <w:rsid w:val="00DA1068"/>
    <w:rsid w:val="00DA147B"/>
    <w:rsid w:val="00DA2103"/>
    <w:rsid w:val="00DA27EE"/>
    <w:rsid w:val="00DA2990"/>
    <w:rsid w:val="00DA304C"/>
    <w:rsid w:val="00DA346A"/>
    <w:rsid w:val="00DA34E5"/>
    <w:rsid w:val="00DA38BC"/>
    <w:rsid w:val="00DA3ACA"/>
    <w:rsid w:val="00DA3C19"/>
    <w:rsid w:val="00DA3DB7"/>
    <w:rsid w:val="00DA4B24"/>
    <w:rsid w:val="00DA4C7E"/>
    <w:rsid w:val="00DA620C"/>
    <w:rsid w:val="00DA69B0"/>
    <w:rsid w:val="00DA74F9"/>
    <w:rsid w:val="00DA7FC1"/>
    <w:rsid w:val="00DB00CE"/>
    <w:rsid w:val="00DB0157"/>
    <w:rsid w:val="00DB0490"/>
    <w:rsid w:val="00DB0664"/>
    <w:rsid w:val="00DB09B4"/>
    <w:rsid w:val="00DB0BB0"/>
    <w:rsid w:val="00DB0C62"/>
    <w:rsid w:val="00DB0CE6"/>
    <w:rsid w:val="00DB1D01"/>
    <w:rsid w:val="00DB2407"/>
    <w:rsid w:val="00DB284A"/>
    <w:rsid w:val="00DB2DBA"/>
    <w:rsid w:val="00DB2DCC"/>
    <w:rsid w:val="00DB3759"/>
    <w:rsid w:val="00DB4018"/>
    <w:rsid w:val="00DB410C"/>
    <w:rsid w:val="00DB43CA"/>
    <w:rsid w:val="00DB4820"/>
    <w:rsid w:val="00DB4840"/>
    <w:rsid w:val="00DB4855"/>
    <w:rsid w:val="00DB5583"/>
    <w:rsid w:val="00DB5865"/>
    <w:rsid w:val="00DB5B34"/>
    <w:rsid w:val="00DB5BFC"/>
    <w:rsid w:val="00DB5D3F"/>
    <w:rsid w:val="00DB5EFB"/>
    <w:rsid w:val="00DB65CC"/>
    <w:rsid w:val="00DB661E"/>
    <w:rsid w:val="00DB73A4"/>
    <w:rsid w:val="00DB79A2"/>
    <w:rsid w:val="00DB7E99"/>
    <w:rsid w:val="00DC010B"/>
    <w:rsid w:val="00DC0A93"/>
    <w:rsid w:val="00DC0EF3"/>
    <w:rsid w:val="00DC1370"/>
    <w:rsid w:val="00DC1810"/>
    <w:rsid w:val="00DC20FB"/>
    <w:rsid w:val="00DC267F"/>
    <w:rsid w:val="00DC395E"/>
    <w:rsid w:val="00DC3EDE"/>
    <w:rsid w:val="00DC4023"/>
    <w:rsid w:val="00DC449E"/>
    <w:rsid w:val="00DC5475"/>
    <w:rsid w:val="00DC6148"/>
    <w:rsid w:val="00DC6E44"/>
    <w:rsid w:val="00DC6F25"/>
    <w:rsid w:val="00DC701B"/>
    <w:rsid w:val="00DC7164"/>
    <w:rsid w:val="00DC770E"/>
    <w:rsid w:val="00DD149A"/>
    <w:rsid w:val="00DD14C8"/>
    <w:rsid w:val="00DD1975"/>
    <w:rsid w:val="00DD233B"/>
    <w:rsid w:val="00DD286F"/>
    <w:rsid w:val="00DD2C5D"/>
    <w:rsid w:val="00DD308A"/>
    <w:rsid w:val="00DD32DD"/>
    <w:rsid w:val="00DD3965"/>
    <w:rsid w:val="00DD3B7B"/>
    <w:rsid w:val="00DD3CF3"/>
    <w:rsid w:val="00DD3DF1"/>
    <w:rsid w:val="00DD416A"/>
    <w:rsid w:val="00DD430D"/>
    <w:rsid w:val="00DD4542"/>
    <w:rsid w:val="00DD4A3E"/>
    <w:rsid w:val="00DD4B44"/>
    <w:rsid w:val="00DD4EF4"/>
    <w:rsid w:val="00DD5209"/>
    <w:rsid w:val="00DD5365"/>
    <w:rsid w:val="00DD549C"/>
    <w:rsid w:val="00DD5A9F"/>
    <w:rsid w:val="00DD6363"/>
    <w:rsid w:val="00DD704C"/>
    <w:rsid w:val="00DD73FF"/>
    <w:rsid w:val="00DD7648"/>
    <w:rsid w:val="00DE0C8B"/>
    <w:rsid w:val="00DE122D"/>
    <w:rsid w:val="00DE1831"/>
    <w:rsid w:val="00DE2096"/>
    <w:rsid w:val="00DE2241"/>
    <w:rsid w:val="00DE3EDF"/>
    <w:rsid w:val="00DE3F34"/>
    <w:rsid w:val="00DE419F"/>
    <w:rsid w:val="00DE44ED"/>
    <w:rsid w:val="00DE46C6"/>
    <w:rsid w:val="00DE4AEF"/>
    <w:rsid w:val="00DE50C5"/>
    <w:rsid w:val="00DE5566"/>
    <w:rsid w:val="00DE63A3"/>
    <w:rsid w:val="00DE6B50"/>
    <w:rsid w:val="00DE6D29"/>
    <w:rsid w:val="00DF012D"/>
    <w:rsid w:val="00DF0E47"/>
    <w:rsid w:val="00DF0E7C"/>
    <w:rsid w:val="00DF38AE"/>
    <w:rsid w:val="00DF45A0"/>
    <w:rsid w:val="00DF4810"/>
    <w:rsid w:val="00DF48CB"/>
    <w:rsid w:val="00DF4DA8"/>
    <w:rsid w:val="00DF4EA3"/>
    <w:rsid w:val="00DF5570"/>
    <w:rsid w:val="00DF562D"/>
    <w:rsid w:val="00DF5722"/>
    <w:rsid w:val="00DF582E"/>
    <w:rsid w:val="00DF5DEB"/>
    <w:rsid w:val="00DF729D"/>
    <w:rsid w:val="00DF7CEE"/>
    <w:rsid w:val="00DF7D7E"/>
    <w:rsid w:val="00E00672"/>
    <w:rsid w:val="00E0085B"/>
    <w:rsid w:val="00E02335"/>
    <w:rsid w:val="00E02530"/>
    <w:rsid w:val="00E0277B"/>
    <w:rsid w:val="00E02F88"/>
    <w:rsid w:val="00E0348F"/>
    <w:rsid w:val="00E03A33"/>
    <w:rsid w:val="00E0440F"/>
    <w:rsid w:val="00E049E9"/>
    <w:rsid w:val="00E04ACF"/>
    <w:rsid w:val="00E04E2B"/>
    <w:rsid w:val="00E05394"/>
    <w:rsid w:val="00E06581"/>
    <w:rsid w:val="00E0670C"/>
    <w:rsid w:val="00E06E7F"/>
    <w:rsid w:val="00E07FBF"/>
    <w:rsid w:val="00E101B5"/>
    <w:rsid w:val="00E103B1"/>
    <w:rsid w:val="00E10A2D"/>
    <w:rsid w:val="00E10F21"/>
    <w:rsid w:val="00E10F5A"/>
    <w:rsid w:val="00E119EB"/>
    <w:rsid w:val="00E11E9E"/>
    <w:rsid w:val="00E13084"/>
    <w:rsid w:val="00E137AE"/>
    <w:rsid w:val="00E138D9"/>
    <w:rsid w:val="00E13CC4"/>
    <w:rsid w:val="00E14240"/>
    <w:rsid w:val="00E14905"/>
    <w:rsid w:val="00E151E1"/>
    <w:rsid w:val="00E15396"/>
    <w:rsid w:val="00E15784"/>
    <w:rsid w:val="00E15F1D"/>
    <w:rsid w:val="00E16340"/>
    <w:rsid w:val="00E16F74"/>
    <w:rsid w:val="00E173B6"/>
    <w:rsid w:val="00E17571"/>
    <w:rsid w:val="00E1767D"/>
    <w:rsid w:val="00E17991"/>
    <w:rsid w:val="00E20073"/>
    <w:rsid w:val="00E205E3"/>
    <w:rsid w:val="00E20DE6"/>
    <w:rsid w:val="00E20E5A"/>
    <w:rsid w:val="00E20E7D"/>
    <w:rsid w:val="00E2150B"/>
    <w:rsid w:val="00E2171A"/>
    <w:rsid w:val="00E2262E"/>
    <w:rsid w:val="00E23069"/>
    <w:rsid w:val="00E23368"/>
    <w:rsid w:val="00E23510"/>
    <w:rsid w:val="00E2374A"/>
    <w:rsid w:val="00E241EC"/>
    <w:rsid w:val="00E24590"/>
    <w:rsid w:val="00E24BCD"/>
    <w:rsid w:val="00E24F8C"/>
    <w:rsid w:val="00E2581C"/>
    <w:rsid w:val="00E25E43"/>
    <w:rsid w:val="00E25F8F"/>
    <w:rsid w:val="00E26118"/>
    <w:rsid w:val="00E26A51"/>
    <w:rsid w:val="00E27A75"/>
    <w:rsid w:val="00E27B07"/>
    <w:rsid w:val="00E27E11"/>
    <w:rsid w:val="00E27E7C"/>
    <w:rsid w:val="00E301FE"/>
    <w:rsid w:val="00E30978"/>
    <w:rsid w:val="00E313C4"/>
    <w:rsid w:val="00E3185C"/>
    <w:rsid w:val="00E31971"/>
    <w:rsid w:val="00E319B0"/>
    <w:rsid w:val="00E319E6"/>
    <w:rsid w:val="00E32707"/>
    <w:rsid w:val="00E3270F"/>
    <w:rsid w:val="00E329F8"/>
    <w:rsid w:val="00E32AC8"/>
    <w:rsid w:val="00E33231"/>
    <w:rsid w:val="00E335F7"/>
    <w:rsid w:val="00E33CC7"/>
    <w:rsid w:val="00E34114"/>
    <w:rsid w:val="00E34DE1"/>
    <w:rsid w:val="00E351A5"/>
    <w:rsid w:val="00E35BBC"/>
    <w:rsid w:val="00E360E6"/>
    <w:rsid w:val="00E36176"/>
    <w:rsid w:val="00E36195"/>
    <w:rsid w:val="00E362E0"/>
    <w:rsid w:val="00E366A3"/>
    <w:rsid w:val="00E36D5A"/>
    <w:rsid w:val="00E371D7"/>
    <w:rsid w:val="00E373CB"/>
    <w:rsid w:val="00E377A7"/>
    <w:rsid w:val="00E37947"/>
    <w:rsid w:val="00E4020F"/>
    <w:rsid w:val="00E40AF8"/>
    <w:rsid w:val="00E40DB1"/>
    <w:rsid w:val="00E414DE"/>
    <w:rsid w:val="00E418D3"/>
    <w:rsid w:val="00E418E0"/>
    <w:rsid w:val="00E41A0C"/>
    <w:rsid w:val="00E41A87"/>
    <w:rsid w:val="00E42167"/>
    <w:rsid w:val="00E425E7"/>
    <w:rsid w:val="00E42696"/>
    <w:rsid w:val="00E42798"/>
    <w:rsid w:val="00E42FE4"/>
    <w:rsid w:val="00E43254"/>
    <w:rsid w:val="00E43307"/>
    <w:rsid w:val="00E4445B"/>
    <w:rsid w:val="00E44AA2"/>
    <w:rsid w:val="00E44B46"/>
    <w:rsid w:val="00E44B77"/>
    <w:rsid w:val="00E44D9E"/>
    <w:rsid w:val="00E450DA"/>
    <w:rsid w:val="00E4559F"/>
    <w:rsid w:val="00E45947"/>
    <w:rsid w:val="00E467F3"/>
    <w:rsid w:val="00E4701B"/>
    <w:rsid w:val="00E47133"/>
    <w:rsid w:val="00E474A6"/>
    <w:rsid w:val="00E4750D"/>
    <w:rsid w:val="00E50782"/>
    <w:rsid w:val="00E5098D"/>
    <w:rsid w:val="00E5099E"/>
    <w:rsid w:val="00E50E68"/>
    <w:rsid w:val="00E51208"/>
    <w:rsid w:val="00E5140C"/>
    <w:rsid w:val="00E51C6A"/>
    <w:rsid w:val="00E51FEA"/>
    <w:rsid w:val="00E52133"/>
    <w:rsid w:val="00E52509"/>
    <w:rsid w:val="00E52D2A"/>
    <w:rsid w:val="00E5313C"/>
    <w:rsid w:val="00E532D7"/>
    <w:rsid w:val="00E53348"/>
    <w:rsid w:val="00E543BE"/>
    <w:rsid w:val="00E54C67"/>
    <w:rsid w:val="00E54DD8"/>
    <w:rsid w:val="00E54EB2"/>
    <w:rsid w:val="00E55A80"/>
    <w:rsid w:val="00E55BC9"/>
    <w:rsid w:val="00E55D39"/>
    <w:rsid w:val="00E55E7B"/>
    <w:rsid w:val="00E560FD"/>
    <w:rsid w:val="00E563FC"/>
    <w:rsid w:val="00E56B1F"/>
    <w:rsid w:val="00E605B1"/>
    <w:rsid w:val="00E606A7"/>
    <w:rsid w:val="00E608A4"/>
    <w:rsid w:val="00E608BE"/>
    <w:rsid w:val="00E60D53"/>
    <w:rsid w:val="00E60EB2"/>
    <w:rsid w:val="00E61244"/>
    <w:rsid w:val="00E612CF"/>
    <w:rsid w:val="00E61D0D"/>
    <w:rsid w:val="00E622EE"/>
    <w:rsid w:val="00E62376"/>
    <w:rsid w:val="00E62936"/>
    <w:rsid w:val="00E62FA8"/>
    <w:rsid w:val="00E65497"/>
    <w:rsid w:val="00E65D19"/>
    <w:rsid w:val="00E65E36"/>
    <w:rsid w:val="00E65F76"/>
    <w:rsid w:val="00E66CC8"/>
    <w:rsid w:val="00E66F57"/>
    <w:rsid w:val="00E6757D"/>
    <w:rsid w:val="00E67A61"/>
    <w:rsid w:val="00E7014F"/>
    <w:rsid w:val="00E714FB"/>
    <w:rsid w:val="00E7229E"/>
    <w:rsid w:val="00E72375"/>
    <w:rsid w:val="00E7250B"/>
    <w:rsid w:val="00E73118"/>
    <w:rsid w:val="00E731F2"/>
    <w:rsid w:val="00E735C0"/>
    <w:rsid w:val="00E73631"/>
    <w:rsid w:val="00E749D7"/>
    <w:rsid w:val="00E749EC"/>
    <w:rsid w:val="00E75182"/>
    <w:rsid w:val="00E757C7"/>
    <w:rsid w:val="00E75C3E"/>
    <w:rsid w:val="00E7666E"/>
    <w:rsid w:val="00E77F1C"/>
    <w:rsid w:val="00E802BC"/>
    <w:rsid w:val="00E80CCC"/>
    <w:rsid w:val="00E81300"/>
    <w:rsid w:val="00E814F6"/>
    <w:rsid w:val="00E82013"/>
    <w:rsid w:val="00E820F3"/>
    <w:rsid w:val="00E82299"/>
    <w:rsid w:val="00E825F7"/>
    <w:rsid w:val="00E828A1"/>
    <w:rsid w:val="00E84009"/>
    <w:rsid w:val="00E84F14"/>
    <w:rsid w:val="00E85495"/>
    <w:rsid w:val="00E85D5B"/>
    <w:rsid w:val="00E85EA3"/>
    <w:rsid w:val="00E86A58"/>
    <w:rsid w:val="00E86BAA"/>
    <w:rsid w:val="00E8782F"/>
    <w:rsid w:val="00E879CD"/>
    <w:rsid w:val="00E90100"/>
    <w:rsid w:val="00E90260"/>
    <w:rsid w:val="00E903B3"/>
    <w:rsid w:val="00E90C6F"/>
    <w:rsid w:val="00E91740"/>
    <w:rsid w:val="00E91DCE"/>
    <w:rsid w:val="00E92030"/>
    <w:rsid w:val="00E93330"/>
    <w:rsid w:val="00E9400B"/>
    <w:rsid w:val="00E94165"/>
    <w:rsid w:val="00E949B2"/>
    <w:rsid w:val="00E95A57"/>
    <w:rsid w:val="00E96288"/>
    <w:rsid w:val="00E96462"/>
    <w:rsid w:val="00E965C1"/>
    <w:rsid w:val="00E9680E"/>
    <w:rsid w:val="00E96AE0"/>
    <w:rsid w:val="00E970B9"/>
    <w:rsid w:val="00E97575"/>
    <w:rsid w:val="00E978DD"/>
    <w:rsid w:val="00E97B5E"/>
    <w:rsid w:val="00E97B8D"/>
    <w:rsid w:val="00E97CB8"/>
    <w:rsid w:val="00E97E4B"/>
    <w:rsid w:val="00E97EE8"/>
    <w:rsid w:val="00EA000B"/>
    <w:rsid w:val="00EA0E49"/>
    <w:rsid w:val="00EA1BE2"/>
    <w:rsid w:val="00EA1E07"/>
    <w:rsid w:val="00EA20C3"/>
    <w:rsid w:val="00EA23C3"/>
    <w:rsid w:val="00EA2712"/>
    <w:rsid w:val="00EA27A6"/>
    <w:rsid w:val="00EA3AEC"/>
    <w:rsid w:val="00EA450F"/>
    <w:rsid w:val="00EA4786"/>
    <w:rsid w:val="00EA47F9"/>
    <w:rsid w:val="00EA4A99"/>
    <w:rsid w:val="00EA530F"/>
    <w:rsid w:val="00EA5750"/>
    <w:rsid w:val="00EA587A"/>
    <w:rsid w:val="00EA63C3"/>
    <w:rsid w:val="00EA667C"/>
    <w:rsid w:val="00EA6AF8"/>
    <w:rsid w:val="00EB0122"/>
    <w:rsid w:val="00EB07BB"/>
    <w:rsid w:val="00EB097E"/>
    <w:rsid w:val="00EB0CEB"/>
    <w:rsid w:val="00EB11C3"/>
    <w:rsid w:val="00EB15D9"/>
    <w:rsid w:val="00EB17E9"/>
    <w:rsid w:val="00EB21B2"/>
    <w:rsid w:val="00EB3119"/>
    <w:rsid w:val="00EB35A3"/>
    <w:rsid w:val="00EB371F"/>
    <w:rsid w:val="00EB3C5E"/>
    <w:rsid w:val="00EB4634"/>
    <w:rsid w:val="00EB4D14"/>
    <w:rsid w:val="00EB4F97"/>
    <w:rsid w:val="00EB529B"/>
    <w:rsid w:val="00EB5946"/>
    <w:rsid w:val="00EB5F20"/>
    <w:rsid w:val="00EB5F6C"/>
    <w:rsid w:val="00EB5FF8"/>
    <w:rsid w:val="00EB665B"/>
    <w:rsid w:val="00EB6C11"/>
    <w:rsid w:val="00EB728F"/>
    <w:rsid w:val="00EB7799"/>
    <w:rsid w:val="00EB77ED"/>
    <w:rsid w:val="00EC0542"/>
    <w:rsid w:val="00EC0DF9"/>
    <w:rsid w:val="00EC1753"/>
    <w:rsid w:val="00EC1EEA"/>
    <w:rsid w:val="00EC20F7"/>
    <w:rsid w:val="00EC2AAD"/>
    <w:rsid w:val="00EC2ADB"/>
    <w:rsid w:val="00EC2B6D"/>
    <w:rsid w:val="00EC3DD1"/>
    <w:rsid w:val="00EC3E78"/>
    <w:rsid w:val="00EC430E"/>
    <w:rsid w:val="00EC47F4"/>
    <w:rsid w:val="00EC4CAF"/>
    <w:rsid w:val="00EC57DF"/>
    <w:rsid w:val="00EC5C48"/>
    <w:rsid w:val="00EC6098"/>
    <w:rsid w:val="00EC6909"/>
    <w:rsid w:val="00EC6B49"/>
    <w:rsid w:val="00EC6CE0"/>
    <w:rsid w:val="00EC7FBB"/>
    <w:rsid w:val="00ED04B4"/>
    <w:rsid w:val="00ED1090"/>
    <w:rsid w:val="00ED110B"/>
    <w:rsid w:val="00ED1A52"/>
    <w:rsid w:val="00ED1C3F"/>
    <w:rsid w:val="00ED265D"/>
    <w:rsid w:val="00ED266A"/>
    <w:rsid w:val="00ED2B73"/>
    <w:rsid w:val="00ED2C07"/>
    <w:rsid w:val="00ED2C1E"/>
    <w:rsid w:val="00ED2D0D"/>
    <w:rsid w:val="00ED32E8"/>
    <w:rsid w:val="00ED3B0F"/>
    <w:rsid w:val="00ED3EBD"/>
    <w:rsid w:val="00ED4059"/>
    <w:rsid w:val="00ED552C"/>
    <w:rsid w:val="00ED6527"/>
    <w:rsid w:val="00ED660A"/>
    <w:rsid w:val="00ED7535"/>
    <w:rsid w:val="00ED7804"/>
    <w:rsid w:val="00ED784A"/>
    <w:rsid w:val="00ED7F87"/>
    <w:rsid w:val="00EE07CD"/>
    <w:rsid w:val="00EE0C61"/>
    <w:rsid w:val="00EE1E5B"/>
    <w:rsid w:val="00EE255E"/>
    <w:rsid w:val="00EE31E4"/>
    <w:rsid w:val="00EE3969"/>
    <w:rsid w:val="00EE4538"/>
    <w:rsid w:val="00EE4933"/>
    <w:rsid w:val="00EE5D6B"/>
    <w:rsid w:val="00EE661A"/>
    <w:rsid w:val="00EE66BA"/>
    <w:rsid w:val="00EE69BF"/>
    <w:rsid w:val="00EE6C26"/>
    <w:rsid w:val="00EE6EA3"/>
    <w:rsid w:val="00EE6EE3"/>
    <w:rsid w:val="00EE778F"/>
    <w:rsid w:val="00EE7CC3"/>
    <w:rsid w:val="00EE7E20"/>
    <w:rsid w:val="00EF06F0"/>
    <w:rsid w:val="00EF08D8"/>
    <w:rsid w:val="00EF09AD"/>
    <w:rsid w:val="00EF0E94"/>
    <w:rsid w:val="00EF1FDC"/>
    <w:rsid w:val="00EF21C9"/>
    <w:rsid w:val="00EF230A"/>
    <w:rsid w:val="00EF25DD"/>
    <w:rsid w:val="00EF268E"/>
    <w:rsid w:val="00EF3C62"/>
    <w:rsid w:val="00EF4C8E"/>
    <w:rsid w:val="00EF4CD5"/>
    <w:rsid w:val="00EF4E9C"/>
    <w:rsid w:val="00EF525B"/>
    <w:rsid w:val="00EF54BC"/>
    <w:rsid w:val="00EF55F3"/>
    <w:rsid w:val="00EF585F"/>
    <w:rsid w:val="00EF5F12"/>
    <w:rsid w:val="00EF62B2"/>
    <w:rsid w:val="00EF641A"/>
    <w:rsid w:val="00EF655F"/>
    <w:rsid w:val="00EF7222"/>
    <w:rsid w:val="00EF725E"/>
    <w:rsid w:val="00EF72EE"/>
    <w:rsid w:val="00EF782C"/>
    <w:rsid w:val="00EF79CF"/>
    <w:rsid w:val="00EF7C7C"/>
    <w:rsid w:val="00EF7D4D"/>
    <w:rsid w:val="00EF7DA0"/>
    <w:rsid w:val="00F00407"/>
    <w:rsid w:val="00F00A42"/>
    <w:rsid w:val="00F00D8A"/>
    <w:rsid w:val="00F01523"/>
    <w:rsid w:val="00F01E8B"/>
    <w:rsid w:val="00F01FEC"/>
    <w:rsid w:val="00F02251"/>
    <w:rsid w:val="00F02674"/>
    <w:rsid w:val="00F02994"/>
    <w:rsid w:val="00F03E01"/>
    <w:rsid w:val="00F04179"/>
    <w:rsid w:val="00F045EC"/>
    <w:rsid w:val="00F04805"/>
    <w:rsid w:val="00F048EC"/>
    <w:rsid w:val="00F0498A"/>
    <w:rsid w:val="00F04ADE"/>
    <w:rsid w:val="00F058B9"/>
    <w:rsid w:val="00F06450"/>
    <w:rsid w:val="00F065D4"/>
    <w:rsid w:val="00F06A01"/>
    <w:rsid w:val="00F072F9"/>
    <w:rsid w:val="00F07804"/>
    <w:rsid w:val="00F07AE5"/>
    <w:rsid w:val="00F103EA"/>
    <w:rsid w:val="00F103FE"/>
    <w:rsid w:val="00F107A5"/>
    <w:rsid w:val="00F10B06"/>
    <w:rsid w:val="00F10DCE"/>
    <w:rsid w:val="00F10EB3"/>
    <w:rsid w:val="00F10F44"/>
    <w:rsid w:val="00F111F2"/>
    <w:rsid w:val="00F11D77"/>
    <w:rsid w:val="00F121BA"/>
    <w:rsid w:val="00F13448"/>
    <w:rsid w:val="00F13F7C"/>
    <w:rsid w:val="00F1413E"/>
    <w:rsid w:val="00F14506"/>
    <w:rsid w:val="00F14BB5"/>
    <w:rsid w:val="00F15426"/>
    <w:rsid w:val="00F15691"/>
    <w:rsid w:val="00F157B8"/>
    <w:rsid w:val="00F15B55"/>
    <w:rsid w:val="00F15BFC"/>
    <w:rsid w:val="00F162D8"/>
    <w:rsid w:val="00F1640A"/>
    <w:rsid w:val="00F166C2"/>
    <w:rsid w:val="00F16881"/>
    <w:rsid w:val="00F16DF5"/>
    <w:rsid w:val="00F170D6"/>
    <w:rsid w:val="00F179B2"/>
    <w:rsid w:val="00F17BF7"/>
    <w:rsid w:val="00F17DF2"/>
    <w:rsid w:val="00F20C69"/>
    <w:rsid w:val="00F20CBC"/>
    <w:rsid w:val="00F20D88"/>
    <w:rsid w:val="00F20EE2"/>
    <w:rsid w:val="00F20FA7"/>
    <w:rsid w:val="00F210BC"/>
    <w:rsid w:val="00F2151C"/>
    <w:rsid w:val="00F217C4"/>
    <w:rsid w:val="00F217D1"/>
    <w:rsid w:val="00F21AC5"/>
    <w:rsid w:val="00F21EF1"/>
    <w:rsid w:val="00F21F6F"/>
    <w:rsid w:val="00F22904"/>
    <w:rsid w:val="00F22A0A"/>
    <w:rsid w:val="00F22F10"/>
    <w:rsid w:val="00F23659"/>
    <w:rsid w:val="00F2365F"/>
    <w:rsid w:val="00F23FF7"/>
    <w:rsid w:val="00F24253"/>
    <w:rsid w:val="00F24C06"/>
    <w:rsid w:val="00F250C8"/>
    <w:rsid w:val="00F2571F"/>
    <w:rsid w:val="00F25ACD"/>
    <w:rsid w:val="00F25F3E"/>
    <w:rsid w:val="00F261DA"/>
    <w:rsid w:val="00F264A4"/>
    <w:rsid w:val="00F26A1D"/>
    <w:rsid w:val="00F26EA8"/>
    <w:rsid w:val="00F26ED3"/>
    <w:rsid w:val="00F2738A"/>
    <w:rsid w:val="00F27493"/>
    <w:rsid w:val="00F274DB"/>
    <w:rsid w:val="00F300F3"/>
    <w:rsid w:val="00F30A70"/>
    <w:rsid w:val="00F30CF2"/>
    <w:rsid w:val="00F30D3F"/>
    <w:rsid w:val="00F31006"/>
    <w:rsid w:val="00F3111C"/>
    <w:rsid w:val="00F31764"/>
    <w:rsid w:val="00F31EB7"/>
    <w:rsid w:val="00F321F9"/>
    <w:rsid w:val="00F322EE"/>
    <w:rsid w:val="00F3268D"/>
    <w:rsid w:val="00F328D2"/>
    <w:rsid w:val="00F32FE9"/>
    <w:rsid w:val="00F330DE"/>
    <w:rsid w:val="00F33420"/>
    <w:rsid w:val="00F33AD3"/>
    <w:rsid w:val="00F33C12"/>
    <w:rsid w:val="00F34079"/>
    <w:rsid w:val="00F346B1"/>
    <w:rsid w:val="00F348D5"/>
    <w:rsid w:val="00F34EBE"/>
    <w:rsid w:val="00F352D8"/>
    <w:rsid w:val="00F35BC5"/>
    <w:rsid w:val="00F35DAD"/>
    <w:rsid w:val="00F3632E"/>
    <w:rsid w:val="00F370F6"/>
    <w:rsid w:val="00F37483"/>
    <w:rsid w:val="00F374CD"/>
    <w:rsid w:val="00F3760E"/>
    <w:rsid w:val="00F37A7D"/>
    <w:rsid w:val="00F37FF6"/>
    <w:rsid w:val="00F4043B"/>
    <w:rsid w:val="00F4057B"/>
    <w:rsid w:val="00F405D6"/>
    <w:rsid w:val="00F40A79"/>
    <w:rsid w:val="00F40CAE"/>
    <w:rsid w:val="00F40E3A"/>
    <w:rsid w:val="00F413AF"/>
    <w:rsid w:val="00F41C88"/>
    <w:rsid w:val="00F41CAC"/>
    <w:rsid w:val="00F41E03"/>
    <w:rsid w:val="00F420A6"/>
    <w:rsid w:val="00F42547"/>
    <w:rsid w:val="00F42A6D"/>
    <w:rsid w:val="00F42ACD"/>
    <w:rsid w:val="00F42D04"/>
    <w:rsid w:val="00F42DD7"/>
    <w:rsid w:val="00F42EC8"/>
    <w:rsid w:val="00F4303F"/>
    <w:rsid w:val="00F430FA"/>
    <w:rsid w:val="00F431AB"/>
    <w:rsid w:val="00F4331B"/>
    <w:rsid w:val="00F43354"/>
    <w:rsid w:val="00F43A0F"/>
    <w:rsid w:val="00F43BE2"/>
    <w:rsid w:val="00F43F18"/>
    <w:rsid w:val="00F4409E"/>
    <w:rsid w:val="00F440E0"/>
    <w:rsid w:val="00F443F2"/>
    <w:rsid w:val="00F44E94"/>
    <w:rsid w:val="00F452C8"/>
    <w:rsid w:val="00F45363"/>
    <w:rsid w:val="00F45598"/>
    <w:rsid w:val="00F45883"/>
    <w:rsid w:val="00F45C52"/>
    <w:rsid w:val="00F463AB"/>
    <w:rsid w:val="00F4696B"/>
    <w:rsid w:val="00F471BD"/>
    <w:rsid w:val="00F47A1A"/>
    <w:rsid w:val="00F47A4F"/>
    <w:rsid w:val="00F47AA3"/>
    <w:rsid w:val="00F47AC7"/>
    <w:rsid w:val="00F47E1A"/>
    <w:rsid w:val="00F50911"/>
    <w:rsid w:val="00F50CED"/>
    <w:rsid w:val="00F51598"/>
    <w:rsid w:val="00F516A9"/>
    <w:rsid w:val="00F51858"/>
    <w:rsid w:val="00F51920"/>
    <w:rsid w:val="00F51AA7"/>
    <w:rsid w:val="00F51DAB"/>
    <w:rsid w:val="00F525DE"/>
    <w:rsid w:val="00F52688"/>
    <w:rsid w:val="00F528C4"/>
    <w:rsid w:val="00F52BB0"/>
    <w:rsid w:val="00F53773"/>
    <w:rsid w:val="00F537C9"/>
    <w:rsid w:val="00F53C4D"/>
    <w:rsid w:val="00F54F72"/>
    <w:rsid w:val="00F55196"/>
    <w:rsid w:val="00F55E73"/>
    <w:rsid w:val="00F560D7"/>
    <w:rsid w:val="00F561DD"/>
    <w:rsid w:val="00F56AD9"/>
    <w:rsid w:val="00F56F6F"/>
    <w:rsid w:val="00F572B6"/>
    <w:rsid w:val="00F573B3"/>
    <w:rsid w:val="00F57BB3"/>
    <w:rsid w:val="00F57C15"/>
    <w:rsid w:val="00F57FEC"/>
    <w:rsid w:val="00F60643"/>
    <w:rsid w:val="00F606B9"/>
    <w:rsid w:val="00F610A3"/>
    <w:rsid w:val="00F6111F"/>
    <w:rsid w:val="00F61601"/>
    <w:rsid w:val="00F61621"/>
    <w:rsid w:val="00F62170"/>
    <w:rsid w:val="00F62462"/>
    <w:rsid w:val="00F62996"/>
    <w:rsid w:val="00F62B1D"/>
    <w:rsid w:val="00F62E32"/>
    <w:rsid w:val="00F62E45"/>
    <w:rsid w:val="00F62F87"/>
    <w:rsid w:val="00F640E4"/>
    <w:rsid w:val="00F64373"/>
    <w:rsid w:val="00F64767"/>
    <w:rsid w:val="00F648A5"/>
    <w:rsid w:val="00F64A1E"/>
    <w:rsid w:val="00F64BEC"/>
    <w:rsid w:val="00F650E2"/>
    <w:rsid w:val="00F66200"/>
    <w:rsid w:val="00F66B77"/>
    <w:rsid w:val="00F66C90"/>
    <w:rsid w:val="00F67034"/>
    <w:rsid w:val="00F6712E"/>
    <w:rsid w:val="00F671DF"/>
    <w:rsid w:val="00F67259"/>
    <w:rsid w:val="00F6742F"/>
    <w:rsid w:val="00F676FD"/>
    <w:rsid w:val="00F7020A"/>
    <w:rsid w:val="00F708AB"/>
    <w:rsid w:val="00F70AE3"/>
    <w:rsid w:val="00F7116F"/>
    <w:rsid w:val="00F715B2"/>
    <w:rsid w:val="00F719C2"/>
    <w:rsid w:val="00F72681"/>
    <w:rsid w:val="00F72C34"/>
    <w:rsid w:val="00F72D3B"/>
    <w:rsid w:val="00F73AF4"/>
    <w:rsid w:val="00F73B9A"/>
    <w:rsid w:val="00F73DFD"/>
    <w:rsid w:val="00F7424E"/>
    <w:rsid w:val="00F74296"/>
    <w:rsid w:val="00F747A5"/>
    <w:rsid w:val="00F74964"/>
    <w:rsid w:val="00F74EEB"/>
    <w:rsid w:val="00F75139"/>
    <w:rsid w:val="00F75E0D"/>
    <w:rsid w:val="00F76472"/>
    <w:rsid w:val="00F768FD"/>
    <w:rsid w:val="00F7695D"/>
    <w:rsid w:val="00F77199"/>
    <w:rsid w:val="00F77248"/>
    <w:rsid w:val="00F77A6D"/>
    <w:rsid w:val="00F77F3D"/>
    <w:rsid w:val="00F80153"/>
    <w:rsid w:val="00F80435"/>
    <w:rsid w:val="00F804CF"/>
    <w:rsid w:val="00F805AD"/>
    <w:rsid w:val="00F81932"/>
    <w:rsid w:val="00F8193B"/>
    <w:rsid w:val="00F81A39"/>
    <w:rsid w:val="00F81DCC"/>
    <w:rsid w:val="00F82601"/>
    <w:rsid w:val="00F8392D"/>
    <w:rsid w:val="00F83A14"/>
    <w:rsid w:val="00F83FB2"/>
    <w:rsid w:val="00F850EE"/>
    <w:rsid w:val="00F8523E"/>
    <w:rsid w:val="00F85B2C"/>
    <w:rsid w:val="00F86172"/>
    <w:rsid w:val="00F8622E"/>
    <w:rsid w:val="00F86BC9"/>
    <w:rsid w:val="00F8708C"/>
    <w:rsid w:val="00F8733D"/>
    <w:rsid w:val="00F87384"/>
    <w:rsid w:val="00F90187"/>
    <w:rsid w:val="00F90A45"/>
    <w:rsid w:val="00F90C89"/>
    <w:rsid w:val="00F910F5"/>
    <w:rsid w:val="00F91324"/>
    <w:rsid w:val="00F913E5"/>
    <w:rsid w:val="00F91445"/>
    <w:rsid w:val="00F91CC2"/>
    <w:rsid w:val="00F925AC"/>
    <w:rsid w:val="00F9298F"/>
    <w:rsid w:val="00F929B2"/>
    <w:rsid w:val="00F92E44"/>
    <w:rsid w:val="00F9307E"/>
    <w:rsid w:val="00F9327A"/>
    <w:rsid w:val="00F93318"/>
    <w:rsid w:val="00F93745"/>
    <w:rsid w:val="00F949AB"/>
    <w:rsid w:val="00F94F35"/>
    <w:rsid w:val="00F95308"/>
    <w:rsid w:val="00F954D1"/>
    <w:rsid w:val="00F95789"/>
    <w:rsid w:val="00F95BFD"/>
    <w:rsid w:val="00F95CC3"/>
    <w:rsid w:val="00F9637D"/>
    <w:rsid w:val="00F96DFF"/>
    <w:rsid w:val="00F97144"/>
    <w:rsid w:val="00F9769B"/>
    <w:rsid w:val="00F977B9"/>
    <w:rsid w:val="00F97E2C"/>
    <w:rsid w:val="00FA0DCC"/>
    <w:rsid w:val="00FA0E58"/>
    <w:rsid w:val="00FA0FF1"/>
    <w:rsid w:val="00FA1310"/>
    <w:rsid w:val="00FA18C1"/>
    <w:rsid w:val="00FA26D1"/>
    <w:rsid w:val="00FA2BF3"/>
    <w:rsid w:val="00FA31BB"/>
    <w:rsid w:val="00FA33E5"/>
    <w:rsid w:val="00FA3F31"/>
    <w:rsid w:val="00FA47B2"/>
    <w:rsid w:val="00FA48E1"/>
    <w:rsid w:val="00FA4C10"/>
    <w:rsid w:val="00FA5912"/>
    <w:rsid w:val="00FA5C01"/>
    <w:rsid w:val="00FA6299"/>
    <w:rsid w:val="00FA6A1E"/>
    <w:rsid w:val="00FA6C77"/>
    <w:rsid w:val="00FA6E23"/>
    <w:rsid w:val="00FA78FC"/>
    <w:rsid w:val="00FB012C"/>
    <w:rsid w:val="00FB06BB"/>
    <w:rsid w:val="00FB09C3"/>
    <w:rsid w:val="00FB0DB8"/>
    <w:rsid w:val="00FB0DD6"/>
    <w:rsid w:val="00FB1D0E"/>
    <w:rsid w:val="00FB1DBE"/>
    <w:rsid w:val="00FB1ECB"/>
    <w:rsid w:val="00FB2245"/>
    <w:rsid w:val="00FB23FA"/>
    <w:rsid w:val="00FB2406"/>
    <w:rsid w:val="00FB2B03"/>
    <w:rsid w:val="00FB2D24"/>
    <w:rsid w:val="00FB2EBE"/>
    <w:rsid w:val="00FB377C"/>
    <w:rsid w:val="00FB3869"/>
    <w:rsid w:val="00FB3899"/>
    <w:rsid w:val="00FB3A6C"/>
    <w:rsid w:val="00FB41EB"/>
    <w:rsid w:val="00FB438A"/>
    <w:rsid w:val="00FB4A6F"/>
    <w:rsid w:val="00FB4C0B"/>
    <w:rsid w:val="00FB4C49"/>
    <w:rsid w:val="00FB54BA"/>
    <w:rsid w:val="00FB5559"/>
    <w:rsid w:val="00FB581B"/>
    <w:rsid w:val="00FB5E40"/>
    <w:rsid w:val="00FB5E9F"/>
    <w:rsid w:val="00FB6126"/>
    <w:rsid w:val="00FB623A"/>
    <w:rsid w:val="00FB6357"/>
    <w:rsid w:val="00FB655D"/>
    <w:rsid w:val="00FB6FFD"/>
    <w:rsid w:val="00FB7B5D"/>
    <w:rsid w:val="00FB7DBB"/>
    <w:rsid w:val="00FB7F42"/>
    <w:rsid w:val="00FC0171"/>
    <w:rsid w:val="00FC018C"/>
    <w:rsid w:val="00FC076D"/>
    <w:rsid w:val="00FC1233"/>
    <w:rsid w:val="00FC1ADD"/>
    <w:rsid w:val="00FC257C"/>
    <w:rsid w:val="00FC30C3"/>
    <w:rsid w:val="00FC328D"/>
    <w:rsid w:val="00FC3E09"/>
    <w:rsid w:val="00FC4231"/>
    <w:rsid w:val="00FC5405"/>
    <w:rsid w:val="00FC5440"/>
    <w:rsid w:val="00FC56CA"/>
    <w:rsid w:val="00FC57A7"/>
    <w:rsid w:val="00FC5C7D"/>
    <w:rsid w:val="00FC6599"/>
    <w:rsid w:val="00FC74BE"/>
    <w:rsid w:val="00FC77C4"/>
    <w:rsid w:val="00FC7E45"/>
    <w:rsid w:val="00FD0AFB"/>
    <w:rsid w:val="00FD0B6F"/>
    <w:rsid w:val="00FD1AA2"/>
    <w:rsid w:val="00FD1B6F"/>
    <w:rsid w:val="00FD1D72"/>
    <w:rsid w:val="00FD1FFB"/>
    <w:rsid w:val="00FD2574"/>
    <w:rsid w:val="00FD2704"/>
    <w:rsid w:val="00FD2EAA"/>
    <w:rsid w:val="00FD33EC"/>
    <w:rsid w:val="00FD3492"/>
    <w:rsid w:val="00FD38A5"/>
    <w:rsid w:val="00FD459F"/>
    <w:rsid w:val="00FD4BE1"/>
    <w:rsid w:val="00FD54DD"/>
    <w:rsid w:val="00FD59F5"/>
    <w:rsid w:val="00FD6785"/>
    <w:rsid w:val="00FD7034"/>
    <w:rsid w:val="00FD7262"/>
    <w:rsid w:val="00FE0056"/>
    <w:rsid w:val="00FE047E"/>
    <w:rsid w:val="00FE05A2"/>
    <w:rsid w:val="00FE081C"/>
    <w:rsid w:val="00FE0955"/>
    <w:rsid w:val="00FE11A1"/>
    <w:rsid w:val="00FE15B6"/>
    <w:rsid w:val="00FE181B"/>
    <w:rsid w:val="00FE1D95"/>
    <w:rsid w:val="00FE23AA"/>
    <w:rsid w:val="00FE3B0A"/>
    <w:rsid w:val="00FE4682"/>
    <w:rsid w:val="00FE4839"/>
    <w:rsid w:val="00FE501F"/>
    <w:rsid w:val="00FE50E5"/>
    <w:rsid w:val="00FE5BF2"/>
    <w:rsid w:val="00FE5CFC"/>
    <w:rsid w:val="00FE63B6"/>
    <w:rsid w:val="00FE6630"/>
    <w:rsid w:val="00FE7CCB"/>
    <w:rsid w:val="00FF01C1"/>
    <w:rsid w:val="00FF0472"/>
    <w:rsid w:val="00FF086D"/>
    <w:rsid w:val="00FF0C65"/>
    <w:rsid w:val="00FF14E4"/>
    <w:rsid w:val="00FF272D"/>
    <w:rsid w:val="00FF2A07"/>
    <w:rsid w:val="00FF2CA1"/>
    <w:rsid w:val="00FF328D"/>
    <w:rsid w:val="00FF3476"/>
    <w:rsid w:val="00FF46B7"/>
    <w:rsid w:val="00FF52BE"/>
    <w:rsid w:val="00FF573C"/>
    <w:rsid w:val="00FF57AE"/>
    <w:rsid w:val="00FF5C47"/>
    <w:rsid w:val="00FF618D"/>
    <w:rsid w:val="00FF62A4"/>
    <w:rsid w:val="00FF738B"/>
    <w:rsid w:val="00FF73B7"/>
    <w:rsid w:val="00FF7444"/>
    <w:rsid w:val="00FF7E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9"/>
    <o:shapelayout v:ext="edit">
      <o:idmap v:ext="edit" data="2"/>
    </o:shapelayout>
  </w:shapeDefaults>
  <w:decimalSymbol w:val="."/>
  <w:listSeparator w:val=","/>
  <w14:docId w14:val="710AAC65"/>
  <w15:docId w15:val="{FB403D08-068A-4E53-8B92-D99D14605E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282B"/>
    <w:pPr>
      <w:bidi/>
      <w:spacing w:after="0" w:line="240" w:lineRule="auto"/>
    </w:pPr>
    <w:rPr>
      <w:rFonts w:ascii="Times New Roman" w:eastAsia="Times New Roman" w:hAnsi="Times New Roman" w:cs="Lotus"/>
      <w:sz w:val="24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180A9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180A9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</w:rPr>
  </w:style>
  <w:style w:type="paragraph" w:styleId="Heading3">
    <w:name w:val="heading 3"/>
    <w:basedOn w:val="Normal"/>
    <w:next w:val="Normal"/>
    <w:link w:val="Heading3Char"/>
    <w:qFormat/>
    <w:rsid w:val="00180A9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a8"/>
    <w:next w:val="Normal"/>
    <w:link w:val="Heading4Char"/>
    <w:qFormat/>
    <w:rsid w:val="00427371"/>
    <w:pPr>
      <w:keepNext/>
      <w:spacing w:before="240" w:after="60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qFormat/>
    <w:rsid w:val="00180A9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180A9F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180A9F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180A9F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180A9F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80A9F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80A9F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180A9F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427371"/>
    <w:rPr>
      <w:rFonts w:ascii="Times New Roman" w:eastAsia="Times New Roman" w:hAnsi="Times New Roman" w:cs="B Nazanin"/>
      <w:b/>
      <w:bCs/>
      <w:sz w:val="24"/>
      <w:szCs w:val="28"/>
    </w:rPr>
  </w:style>
  <w:style w:type="character" w:customStyle="1" w:styleId="Heading5Char">
    <w:name w:val="Heading 5 Char"/>
    <w:basedOn w:val="DefaultParagraphFont"/>
    <w:link w:val="Heading5"/>
    <w:rsid w:val="00180A9F"/>
    <w:rPr>
      <w:rFonts w:ascii="Times New Roman" w:eastAsia="Times New Roman" w:hAnsi="Times New Roman" w:cs="Lotus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180A9F"/>
    <w:rPr>
      <w:rFonts w:ascii="Times New Roman" w:eastAsia="Times New Roman" w:hAnsi="Times New Roman" w:cs="Lotus"/>
      <w:b/>
      <w:bCs/>
    </w:rPr>
  </w:style>
  <w:style w:type="character" w:customStyle="1" w:styleId="Heading7Char">
    <w:name w:val="Heading 7 Char"/>
    <w:basedOn w:val="DefaultParagraphFont"/>
    <w:link w:val="Heading7"/>
    <w:rsid w:val="00180A9F"/>
    <w:rPr>
      <w:rFonts w:ascii="Times New Roman" w:eastAsia="Times New Roman" w:hAnsi="Times New Roman" w:cs="Lotus"/>
      <w:sz w:val="24"/>
      <w:szCs w:val="28"/>
    </w:rPr>
  </w:style>
  <w:style w:type="character" w:customStyle="1" w:styleId="Heading8Char">
    <w:name w:val="Heading 8 Char"/>
    <w:basedOn w:val="DefaultParagraphFont"/>
    <w:link w:val="Heading8"/>
    <w:rsid w:val="00180A9F"/>
    <w:rPr>
      <w:rFonts w:ascii="Times New Roman" w:eastAsia="Times New Roman" w:hAnsi="Times New Roman" w:cs="Lotus"/>
      <w:i/>
      <w:iCs/>
      <w:sz w:val="24"/>
      <w:szCs w:val="28"/>
    </w:rPr>
  </w:style>
  <w:style w:type="character" w:customStyle="1" w:styleId="Heading9Char">
    <w:name w:val="Heading 9 Char"/>
    <w:basedOn w:val="DefaultParagraphFont"/>
    <w:link w:val="Heading9"/>
    <w:rsid w:val="00180A9F"/>
    <w:rPr>
      <w:rFonts w:ascii="Arial" w:eastAsia="Times New Roman" w:hAnsi="Arial" w:cs="Arial"/>
    </w:rPr>
  </w:style>
  <w:style w:type="paragraph" w:customStyle="1" w:styleId="a8">
    <w:name w:val="متن"/>
    <w:link w:val="Char"/>
    <w:qFormat/>
    <w:rsid w:val="0022376E"/>
    <w:pPr>
      <w:widowControl w:val="0"/>
      <w:bidi/>
      <w:spacing w:after="0" w:line="360" w:lineRule="auto"/>
      <w:jc w:val="both"/>
    </w:pPr>
    <w:rPr>
      <w:rFonts w:ascii="Times New Roman" w:eastAsia="Times New Roman" w:hAnsi="Times New Roman" w:cs="B Nazanin"/>
      <w:sz w:val="24"/>
      <w:szCs w:val="28"/>
    </w:rPr>
  </w:style>
  <w:style w:type="paragraph" w:customStyle="1" w:styleId="a9">
    <w:name w:val="فلوچارت"/>
    <w:rsid w:val="00180A9F"/>
    <w:pPr>
      <w:spacing w:before="40" w:after="0" w:line="192" w:lineRule="auto"/>
      <w:jc w:val="center"/>
    </w:pPr>
    <w:rPr>
      <w:rFonts w:ascii="Times New Roman" w:eastAsia="Times New Roman" w:hAnsi="Times New Roman" w:cs="Lotus"/>
      <w:sz w:val="20"/>
      <w:szCs w:val="20"/>
    </w:rPr>
  </w:style>
  <w:style w:type="paragraph" w:customStyle="1" w:styleId="a">
    <w:name w:val="فصل"/>
    <w:next w:val="a8"/>
    <w:rsid w:val="004A157A"/>
    <w:pPr>
      <w:widowControl w:val="0"/>
      <w:numPr>
        <w:numId w:val="1"/>
      </w:numPr>
      <w:tabs>
        <w:tab w:val="center" w:pos="4253"/>
      </w:tabs>
      <w:bidi/>
      <w:spacing w:after="0" w:line="360" w:lineRule="auto"/>
      <w:jc w:val="center"/>
      <w:outlineLvl w:val="0"/>
    </w:pPr>
    <w:rPr>
      <w:rFonts w:ascii="Times New Roman" w:eastAsia="Times New Roman" w:hAnsi="Times New Roman" w:cs="B Nazanin"/>
      <w:b/>
      <w:bCs/>
      <w:sz w:val="52"/>
      <w:szCs w:val="60"/>
      <w:lang w:bidi="fa-IR"/>
    </w:rPr>
  </w:style>
  <w:style w:type="paragraph" w:customStyle="1" w:styleId="a4">
    <w:name w:val="فرمول"/>
    <w:next w:val="a8"/>
    <w:rsid w:val="006D2EAF"/>
    <w:pPr>
      <w:widowControl w:val="0"/>
      <w:numPr>
        <w:ilvl w:val="6"/>
        <w:numId w:val="1"/>
      </w:numPr>
      <w:tabs>
        <w:tab w:val="right" w:pos="7938"/>
      </w:tabs>
      <w:kinsoku w:val="0"/>
      <w:overflowPunct w:val="0"/>
      <w:autoSpaceDE w:val="0"/>
      <w:autoSpaceDN w:val="0"/>
      <w:bidi/>
      <w:adjustRightInd w:val="0"/>
      <w:snapToGrid w:val="0"/>
      <w:spacing w:before="360" w:after="360" w:line="240" w:lineRule="auto"/>
      <w:textAlignment w:val="center"/>
      <w:outlineLvl w:val="6"/>
    </w:pPr>
    <w:rPr>
      <w:rFonts w:ascii="Times New Roman" w:eastAsia="Times New Roman" w:hAnsi="Times New Roman" w:cs="B Nazanin"/>
      <w:bCs/>
      <w:sz w:val="24"/>
      <w:szCs w:val="28"/>
      <w:lang w:bidi="fa-IR"/>
    </w:rPr>
  </w:style>
  <w:style w:type="paragraph" w:customStyle="1" w:styleId="-">
    <w:name w:val="شکل - جدول"/>
    <w:basedOn w:val="a8"/>
    <w:link w:val="-Char"/>
    <w:rsid w:val="00180A9F"/>
    <w:pPr>
      <w:keepNext/>
      <w:keepLines/>
      <w:spacing w:line="240" w:lineRule="auto"/>
      <w:jc w:val="center"/>
    </w:pPr>
    <w:rPr>
      <w:sz w:val="18"/>
      <w:szCs w:val="20"/>
    </w:rPr>
  </w:style>
  <w:style w:type="paragraph" w:customStyle="1" w:styleId="a3">
    <w:name w:val="زيرنويس شکل"/>
    <w:next w:val="a8"/>
    <w:rsid w:val="00596B9C"/>
    <w:pPr>
      <w:widowControl w:val="0"/>
      <w:numPr>
        <w:ilvl w:val="5"/>
        <w:numId w:val="1"/>
      </w:numPr>
      <w:bidi/>
      <w:adjustRightInd w:val="0"/>
      <w:snapToGrid w:val="0"/>
      <w:spacing w:before="200" w:after="600" w:line="204" w:lineRule="auto"/>
      <w:jc w:val="center"/>
      <w:outlineLvl w:val="5"/>
    </w:pPr>
    <w:rPr>
      <w:rFonts w:ascii="Times New Roman" w:eastAsia="Times New Roman" w:hAnsi="Times New Roman" w:cs="B Nazanin"/>
      <w:sz w:val="20"/>
      <w:szCs w:val="24"/>
      <w:lang w:bidi="fa-IR"/>
    </w:rPr>
  </w:style>
  <w:style w:type="paragraph" w:customStyle="1" w:styleId="aa">
    <w:name w:val="عنوان پايان‌نامه"/>
    <w:basedOn w:val="Normal"/>
    <w:next w:val="a8"/>
    <w:rsid w:val="00180A9F"/>
    <w:pPr>
      <w:widowControl w:val="0"/>
      <w:jc w:val="center"/>
    </w:pPr>
    <w:rPr>
      <w:rFonts w:cs="Titr"/>
      <w:b/>
      <w:bCs/>
      <w:sz w:val="40"/>
      <w:szCs w:val="44"/>
      <w:lang w:bidi="fa-IR"/>
    </w:rPr>
  </w:style>
  <w:style w:type="paragraph" w:customStyle="1" w:styleId="a2">
    <w:name w:val="تيتر سوم"/>
    <w:basedOn w:val="Heading4"/>
    <w:qFormat/>
    <w:rsid w:val="00427371"/>
    <w:pPr>
      <w:numPr>
        <w:ilvl w:val="3"/>
        <w:numId w:val="1"/>
      </w:numPr>
      <w:spacing w:before="360" w:line="288" w:lineRule="auto"/>
      <w:jc w:val="left"/>
    </w:pPr>
    <w:rPr>
      <w:b w:val="0"/>
      <w:lang w:bidi="fa-IR"/>
    </w:rPr>
  </w:style>
  <w:style w:type="paragraph" w:customStyle="1" w:styleId="a1">
    <w:name w:val="تيتر دوم"/>
    <w:next w:val="a8"/>
    <w:qFormat/>
    <w:rsid w:val="007C7362"/>
    <w:pPr>
      <w:keepNext/>
      <w:widowControl w:val="0"/>
      <w:numPr>
        <w:ilvl w:val="2"/>
        <w:numId w:val="1"/>
      </w:numPr>
      <w:bidi/>
      <w:spacing w:before="720" w:after="480" w:line="240" w:lineRule="auto"/>
      <w:outlineLvl w:val="2"/>
    </w:pPr>
    <w:rPr>
      <w:rFonts w:ascii="Times New Roman" w:eastAsia="Times New Roman" w:hAnsi="Times New Roman" w:cs="B Nazanin"/>
      <w:b/>
      <w:bCs/>
      <w:sz w:val="28"/>
      <w:szCs w:val="32"/>
    </w:rPr>
  </w:style>
  <w:style w:type="paragraph" w:customStyle="1" w:styleId="a0">
    <w:name w:val="تيتر اول"/>
    <w:next w:val="a8"/>
    <w:qFormat/>
    <w:rsid w:val="00741E29"/>
    <w:pPr>
      <w:keepNext/>
      <w:widowControl w:val="0"/>
      <w:numPr>
        <w:ilvl w:val="1"/>
        <w:numId w:val="1"/>
      </w:numPr>
      <w:bidi/>
      <w:spacing w:before="600" w:after="480" w:line="360" w:lineRule="auto"/>
      <w:outlineLvl w:val="1"/>
    </w:pPr>
    <w:rPr>
      <w:rFonts w:ascii="Times New Roman" w:eastAsia="Calibri" w:hAnsi="Times New Roman" w:cs="B Nazanin"/>
      <w:b/>
      <w:bCs/>
      <w:sz w:val="32"/>
      <w:szCs w:val="36"/>
      <w:lang w:bidi="fa-IR"/>
    </w:rPr>
  </w:style>
  <w:style w:type="paragraph" w:customStyle="1" w:styleId="ab">
    <w:name w:val="پاورقي"/>
    <w:rsid w:val="00180A9F"/>
    <w:pPr>
      <w:spacing w:after="0" w:line="240" w:lineRule="auto"/>
    </w:pPr>
    <w:rPr>
      <w:rFonts w:ascii="Times New Roman" w:eastAsia="Times New Roman" w:hAnsi="Times New Roman" w:cs="Lotus"/>
      <w:sz w:val="18"/>
      <w:szCs w:val="20"/>
      <w:lang w:val="de-DE" w:bidi="fa-IR"/>
    </w:rPr>
  </w:style>
  <w:style w:type="paragraph" w:customStyle="1" w:styleId="a5">
    <w:name w:val="بالانويس جدول"/>
    <w:next w:val="-"/>
    <w:rsid w:val="0083664F"/>
    <w:pPr>
      <w:keepNext/>
      <w:numPr>
        <w:ilvl w:val="7"/>
        <w:numId w:val="1"/>
      </w:numPr>
      <w:bidi/>
      <w:spacing w:before="600" w:after="100" w:line="204" w:lineRule="auto"/>
      <w:jc w:val="center"/>
      <w:outlineLvl w:val="7"/>
    </w:pPr>
    <w:rPr>
      <w:rFonts w:ascii="Times New Roman" w:eastAsia="Times New Roman" w:hAnsi="Times New Roman" w:cs="B Nazanin"/>
      <w:sz w:val="20"/>
      <w:szCs w:val="24"/>
      <w:lang w:bidi="fa-IR"/>
    </w:rPr>
  </w:style>
  <w:style w:type="paragraph" w:customStyle="1" w:styleId="ac">
    <w:name w:val="عنوان فهرست"/>
    <w:basedOn w:val="a8"/>
    <w:next w:val="a8"/>
    <w:rsid w:val="00180A9F"/>
    <w:pPr>
      <w:spacing w:after="240"/>
      <w:jc w:val="center"/>
    </w:pPr>
    <w:rPr>
      <w:b/>
      <w:bCs/>
      <w:sz w:val="28"/>
      <w:szCs w:val="32"/>
      <w:lang w:bidi="fa-IR"/>
    </w:rPr>
  </w:style>
  <w:style w:type="character" w:styleId="Hyperlink">
    <w:name w:val="Hyperlink"/>
    <w:basedOn w:val="DefaultParagraphFont"/>
    <w:uiPriority w:val="99"/>
    <w:rsid w:val="00427371"/>
    <w:rPr>
      <w:rFonts w:ascii="Times New Roman" w:hAnsi="Times New Roman" w:cs="B Nazanin"/>
      <w:b/>
      <w:bCs/>
      <w:color w:val="0000FF"/>
      <w:sz w:val="24"/>
      <w:szCs w:val="28"/>
      <w:u w:val="single"/>
    </w:rPr>
  </w:style>
  <w:style w:type="paragraph" w:styleId="TOC1">
    <w:name w:val="toc 1"/>
    <w:basedOn w:val="Normal"/>
    <w:next w:val="Normal"/>
    <w:autoRedefine/>
    <w:uiPriority w:val="39"/>
    <w:rsid w:val="001C766D"/>
    <w:pPr>
      <w:widowControl w:val="0"/>
      <w:tabs>
        <w:tab w:val="right" w:pos="7938"/>
      </w:tabs>
      <w:spacing w:before="240"/>
    </w:pPr>
    <w:rPr>
      <w:rFonts w:cs="B Nazanin"/>
      <w:bCs/>
      <w:noProof/>
      <w:lang w:bidi="fa-IR"/>
    </w:rPr>
  </w:style>
  <w:style w:type="paragraph" w:styleId="TOC2">
    <w:name w:val="toc 2"/>
    <w:basedOn w:val="Normal"/>
    <w:next w:val="Normal"/>
    <w:autoRedefine/>
    <w:uiPriority w:val="39"/>
    <w:rsid w:val="00A37AB0"/>
    <w:pPr>
      <w:widowControl w:val="0"/>
      <w:tabs>
        <w:tab w:val="right" w:leader="dot" w:pos="7938"/>
      </w:tabs>
      <w:spacing w:line="216" w:lineRule="auto"/>
      <w:ind w:left="227"/>
    </w:pPr>
    <w:rPr>
      <w:rFonts w:cs="B Nazanin"/>
      <w:noProof/>
      <w:lang w:bidi="fa-IR"/>
    </w:rPr>
  </w:style>
  <w:style w:type="paragraph" w:styleId="TOC3">
    <w:name w:val="toc 3"/>
    <w:basedOn w:val="Normal"/>
    <w:next w:val="Normal"/>
    <w:autoRedefine/>
    <w:uiPriority w:val="39"/>
    <w:rsid w:val="00427371"/>
    <w:pPr>
      <w:tabs>
        <w:tab w:val="right" w:leader="dot" w:pos="7938"/>
      </w:tabs>
      <w:spacing w:line="216" w:lineRule="auto"/>
      <w:ind w:left="454"/>
    </w:pPr>
    <w:rPr>
      <w:rFonts w:cs="B Nazanin"/>
      <w:noProof/>
      <w:lang w:bidi="fa-IR"/>
    </w:rPr>
  </w:style>
  <w:style w:type="paragraph" w:styleId="TOC4">
    <w:name w:val="toc 4"/>
    <w:basedOn w:val="Normal"/>
    <w:next w:val="Normal"/>
    <w:autoRedefine/>
    <w:uiPriority w:val="39"/>
    <w:rsid w:val="002C3817"/>
    <w:pPr>
      <w:widowControl w:val="0"/>
      <w:tabs>
        <w:tab w:val="right" w:leader="dot" w:pos="7934"/>
        <w:tab w:val="right" w:leader="dot" w:pos="8494"/>
      </w:tabs>
      <w:spacing w:line="216" w:lineRule="auto"/>
      <w:ind w:left="680"/>
    </w:pPr>
    <w:rPr>
      <w:rFonts w:cs="B Nazanin"/>
    </w:rPr>
  </w:style>
  <w:style w:type="paragraph" w:styleId="Footer">
    <w:name w:val="footer"/>
    <w:basedOn w:val="Normal"/>
    <w:link w:val="FooterChar"/>
    <w:uiPriority w:val="99"/>
    <w:rsid w:val="0028305F"/>
    <w:pPr>
      <w:tabs>
        <w:tab w:val="center" w:pos="4153"/>
        <w:tab w:val="right" w:pos="8306"/>
      </w:tabs>
    </w:pPr>
    <w:rPr>
      <w:rFonts w:ascii="B Nazanin" w:hAnsi="B Nazanin" w:cs="B Nazanin"/>
    </w:rPr>
  </w:style>
  <w:style w:type="character" w:customStyle="1" w:styleId="FooterChar">
    <w:name w:val="Footer Char"/>
    <w:basedOn w:val="DefaultParagraphFont"/>
    <w:link w:val="Footer"/>
    <w:uiPriority w:val="99"/>
    <w:rsid w:val="0028305F"/>
    <w:rPr>
      <w:rFonts w:ascii="B Nazanin" w:eastAsia="Times New Roman" w:hAnsi="B Nazanin" w:cs="B Nazanin"/>
      <w:sz w:val="24"/>
      <w:szCs w:val="28"/>
    </w:rPr>
  </w:style>
  <w:style w:type="paragraph" w:styleId="TOC6">
    <w:name w:val="toc 6"/>
    <w:basedOn w:val="Normal"/>
    <w:next w:val="Normal"/>
    <w:autoRedefine/>
    <w:uiPriority w:val="39"/>
    <w:rsid w:val="00180A9F"/>
    <w:pPr>
      <w:tabs>
        <w:tab w:val="right" w:leader="dot" w:pos="7938"/>
      </w:tabs>
      <w:spacing w:line="216" w:lineRule="auto"/>
      <w:ind w:left="227"/>
    </w:pPr>
    <w:rPr>
      <w:rFonts w:cs="Zar"/>
    </w:rPr>
  </w:style>
  <w:style w:type="paragraph" w:styleId="TOC8">
    <w:name w:val="toc 8"/>
    <w:basedOn w:val="Normal"/>
    <w:next w:val="Normal"/>
    <w:autoRedefine/>
    <w:uiPriority w:val="39"/>
    <w:rsid w:val="00180A9F"/>
    <w:pPr>
      <w:tabs>
        <w:tab w:val="right" w:leader="dot" w:pos="7938"/>
      </w:tabs>
      <w:ind w:left="227"/>
    </w:pPr>
    <w:rPr>
      <w:rFonts w:cs="Zar"/>
      <w:noProof/>
      <w:lang w:bidi="fa-IR"/>
    </w:rPr>
  </w:style>
  <w:style w:type="character" w:styleId="PageNumber">
    <w:name w:val="page number"/>
    <w:basedOn w:val="DefaultParagraphFont"/>
    <w:rsid w:val="00180A9F"/>
    <w:rPr>
      <w:rFonts w:ascii="Times New Roman" w:hAnsi="Times New Roman" w:cs="Zar"/>
      <w:sz w:val="22"/>
      <w:szCs w:val="26"/>
    </w:rPr>
  </w:style>
  <w:style w:type="paragraph" w:styleId="Header">
    <w:name w:val="header"/>
    <w:basedOn w:val="Normal"/>
    <w:link w:val="HeaderChar"/>
    <w:uiPriority w:val="99"/>
    <w:rsid w:val="00180A9F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0A9F"/>
    <w:rPr>
      <w:rFonts w:ascii="Times New Roman" w:eastAsia="Times New Roman" w:hAnsi="Times New Roman" w:cs="Lotus"/>
      <w:sz w:val="24"/>
      <w:szCs w:val="28"/>
    </w:rPr>
  </w:style>
  <w:style w:type="paragraph" w:styleId="TOC5">
    <w:name w:val="toc 5"/>
    <w:basedOn w:val="Normal"/>
    <w:next w:val="Normal"/>
    <w:autoRedefine/>
    <w:uiPriority w:val="39"/>
    <w:rsid w:val="00180A9F"/>
    <w:pPr>
      <w:ind w:left="960"/>
    </w:pPr>
  </w:style>
  <w:style w:type="paragraph" w:styleId="TOC7">
    <w:name w:val="toc 7"/>
    <w:basedOn w:val="Normal"/>
    <w:next w:val="Normal"/>
    <w:autoRedefine/>
    <w:uiPriority w:val="39"/>
    <w:rsid w:val="00180A9F"/>
    <w:pPr>
      <w:ind w:left="1440"/>
    </w:pPr>
  </w:style>
  <w:style w:type="paragraph" w:styleId="TOC9">
    <w:name w:val="toc 9"/>
    <w:basedOn w:val="Normal"/>
    <w:next w:val="Normal"/>
    <w:autoRedefine/>
    <w:uiPriority w:val="39"/>
    <w:rsid w:val="00180A9F"/>
    <w:pPr>
      <w:ind w:left="1920"/>
    </w:pPr>
  </w:style>
  <w:style w:type="paragraph" w:styleId="FootnoteText">
    <w:name w:val="footnote text"/>
    <w:basedOn w:val="a8"/>
    <w:link w:val="FootnoteTextChar"/>
    <w:semiHidden/>
    <w:rsid w:val="002E7C0B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2E7C0B"/>
    <w:rPr>
      <w:rFonts w:ascii="Times New Roman" w:eastAsia="Times New Roman" w:hAnsi="Times New Roman" w:cs="B Nazanin"/>
      <w:sz w:val="20"/>
      <w:szCs w:val="20"/>
    </w:rPr>
  </w:style>
  <w:style w:type="character" w:styleId="FootnoteReference">
    <w:name w:val="footnote reference"/>
    <w:basedOn w:val="DefaultParagraphFont"/>
    <w:semiHidden/>
    <w:rsid w:val="00180A9F"/>
    <w:rPr>
      <w:rFonts w:ascii="Times New Roman" w:hAnsi="Times New Roman" w:cs="Zar"/>
      <w:sz w:val="22"/>
      <w:szCs w:val="26"/>
      <w:vertAlign w:val="superscript"/>
    </w:rPr>
  </w:style>
  <w:style w:type="table" w:styleId="TableGrid">
    <w:name w:val="Table Grid"/>
    <w:basedOn w:val="ColorfulList-Accent1"/>
    <w:rsid w:val="00180A9F"/>
    <w:pPr>
      <w:bidi/>
    </w:pPr>
    <w:rPr>
      <w:rFonts w:ascii="Times New Roman" w:eastAsia="Times New Roman" w:hAnsi="Times New Roman" w:cs="Times New Roman"/>
      <w:sz w:val="20"/>
      <w:szCs w:val="20"/>
      <w:lang w:bidi="fa-I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customStyle="1" w:styleId="Title1">
    <w:name w:val="Title1"/>
    <w:basedOn w:val="Normal"/>
    <w:rsid w:val="00180A9F"/>
    <w:pPr>
      <w:spacing w:after="300"/>
      <w:jc w:val="center"/>
    </w:pPr>
    <w:rPr>
      <w:b/>
      <w:bCs/>
      <w:sz w:val="32"/>
      <w:szCs w:val="36"/>
      <w:lang w:bidi="fa-IR"/>
    </w:rPr>
  </w:style>
  <w:style w:type="paragraph" w:customStyle="1" w:styleId="ad">
    <w:name w:val="متن پيوسته"/>
    <w:basedOn w:val="Normal"/>
    <w:rsid w:val="00180A9F"/>
    <w:pPr>
      <w:spacing w:line="288" w:lineRule="auto"/>
      <w:jc w:val="lowKashida"/>
    </w:pPr>
    <w:rPr>
      <w:lang w:bidi="fa-IR"/>
    </w:rPr>
  </w:style>
  <w:style w:type="paragraph" w:customStyle="1" w:styleId="TextBody">
    <w:name w:val="TextBody"/>
    <w:basedOn w:val="Normal"/>
    <w:locked/>
    <w:rsid w:val="00180A9F"/>
    <w:pPr>
      <w:jc w:val="lowKashida"/>
    </w:pPr>
    <w:rPr>
      <w:lang w:bidi="fa-IR"/>
    </w:rPr>
  </w:style>
  <w:style w:type="paragraph" w:customStyle="1" w:styleId="Title2">
    <w:name w:val="Title2"/>
    <w:basedOn w:val="a8"/>
    <w:rsid w:val="00180A9F"/>
    <w:pPr>
      <w:spacing w:after="360"/>
    </w:pPr>
    <w:rPr>
      <w:b/>
      <w:bCs/>
      <w:sz w:val="28"/>
      <w:szCs w:val="32"/>
      <w:lang w:bidi="fa-IR"/>
    </w:rPr>
  </w:style>
  <w:style w:type="paragraph" w:styleId="TableofFigures">
    <w:name w:val="table of figures"/>
    <w:basedOn w:val="Normal"/>
    <w:next w:val="Normal"/>
    <w:uiPriority w:val="99"/>
    <w:rsid w:val="000D4AC7"/>
    <w:rPr>
      <w:rFonts w:cs="B Nazanin"/>
    </w:rPr>
  </w:style>
  <w:style w:type="paragraph" w:customStyle="1" w:styleId="Bullet3">
    <w:name w:val="Bullet 3"/>
    <w:basedOn w:val="Normal"/>
    <w:locked/>
    <w:rsid w:val="00180A9F"/>
    <w:pPr>
      <w:numPr>
        <w:ilvl w:val="1"/>
        <w:numId w:val="2"/>
      </w:numPr>
      <w:jc w:val="lowKashida"/>
    </w:pPr>
    <w:rPr>
      <w:lang w:bidi="fa-IR"/>
    </w:rPr>
  </w:style>
  <w:style w:type="paragraph" w:customStyle="1" w:styleId="ae">
    <w:name w:val="عنوان پايان‌نامه [داخلي]"/>
    <w:basedOn w:val="aa"/>
    <w:rsid w:val="00180A9F"/>
    <w:rPr>
      <w:rFonts w:cs="Lotus"/>
      <w:szCs w:val="40"/>
    </w:rPr>
  </w:style>
  <w:style w:type="character" w:customStyle="1" w:styleId="Char">
    <w:name w:val="متن Char"/>
    <w:basedOn w:val="DefaultParagraphFont"/>
    <w:link w:val="a8"/>
    <w:rsid w:val="0022376E"/>
    <w:rPr>
      <w:rFonts w:ascii="Times New Roman" w:eastAsia="Times New Roman" w:hAnsi="Times New Roman" w:cs="B Nazanin"/>
      <w:sz w:val="24"/>
      <w:szCs w:val="28"/>
    </w:rPr>
  </w:style>
  <w:style w:type="character" w:customStyle="1" w:styleId="-Char">
    <w:name w:val="شکل - جدول Char"/>
    <w:basedOn w:val="Char"/>
    <w:link w:val="-"/>
    <w:rsid w:val="00180A9F"/>
    <w:rPr>
      <w:rFonts w:ascii="Times New Roman" w:eastAsia="Times New Roman" w:hAnsi="Times New Roman" w:cs="B Nazanin"/>
      <w:sz w:val="18"/>
      <w:szCs w:val="20"/>
    </w:rPr>
  </w:style>
  <w:style w:type="paragraph" w:customStyle="1" w:styleId="af">
    <w:name w:val="متن ضخيم"/>
    <w:basedOn w:val="a8"/>
    <w:link w:val="CharChar"/>
    <w:rsid w:val="00180A9F"/>
    <w:rPr>
      <w:b/>
      <w:bCs/>
    </w:rPr>
  </w:style>
  <w:style w:type="character" w:customStyle="1" w:styleId="CharChar">
    <w:name w:val="متن ضخيم Char Char"/>
    <w:basedOn w:val="Char"/>
    <w:link w:val="af"/>
    <w:rsid w:val="00180A9F"/>
    <w:rPr>
      <w:rFonts w:ascii="Times New Roman" w:eastAsia="Times New Roman" w:hAnsi="Times New Roman" w:cs="B Nazanin"/>
      <w:b/>
      <w:bCs/>
      <w:sz w:val="24"/>
      <w:szCs w:val="28"/>
    </w:rPr>
  </w:style>
  <w:style w:type="paragraph" w:customStyle="1" w:styleId="af0">
    <w:name w:val="متن روي جلد"/>
    <w:basedOn w:val="a8"/>
    <w:rsid w:val="00180A9F"/>
    <w:pPr>
      <w:jc w:val="center"/>
    </w:pPr>
    <w:rPr>
      <w:b/>
      <w:bCs/>
      <w:lang w:bidi="fa-IR"/>
    </w:rPr>
  </w:style>
  <w:style w:type="paragraph" w:customStyle="1" w:styleId="af1">
    <w:name w:val="تاريخ روي جلد"/>
    <w:basedOn w:val="a8"/>
    <w:rsid w:val="00180A9F"/>
    <w:pPr>
      <w:spacing w:line="240" w:lineRule="auto"/>
      <w:jc w:val="center"/>
    </w:pPr>
    <w:rPr>
      <w:b/>
      <w:bCs/>
      <w:szCs w:val="24"/>
      <w:lang w:bidi="fa-IR"/>
    </w:rPr>
  </w:style>
  <w:style w:type="paragraph" w:customStyle="1" w:styleId="af2">
    <w:name w:val="تاريخ روي جلد انگليسي"/>
    <w:basedOn w:val="af1"/>
    <w:rsid w:val="00180A9F"/>
    <w:pPr>
      <w:bidi w:val="0"/>
    </w:pPr>
  </w:style>
  <w:style w:type="paragraph" w:customStyle="1" w:styleId="af3">
    <w:name w:val="متن روي جلد انگليسي"/>
    <w:basedOn w:val="Normal"/>
    <w:rsid w:val="00180A9F"/>
    <w:pPr>
      <w:bidi w:val="0"/>
      <w:spacing w:line="288" w:lineRule="auto"/>
      <w:jc w:val="center"/>
    </w:pPr>
    <w:rPr>
      <w:b/>
      <w:bCs/>
      <w:sz w:val="28"/>
      <w:lang w:bidi="fa-IR"/>
    </w:rPr>
  </w:style>
  <w:style w:type="paragraph" w:customStyle="1" w:styleId="af4">
    <w:name w:val="عنوان پايان‌نامه انگليسي"/>
    <w:basedOn w:val="Normal"/>
    <w:rsid w:val="00180A9F"/>
    <w:pPr>
      <w:bidi w:val="0"/>
      <w:spacing w:before="240" w:after="240"/>
      <w:jc w:val="center"/>
    </w:pPr>
    <w:rPr>
      <w:b/>
      <w:bCs/>
      <w:sz w:val="40"/>
      <w:szCs w:val="44"/>
    </w:rPr>
  </w:style>
  <w:style w:type="paragraph" w:customStyle="1" w:styleId="StyleComplexBNazanin">
    <w:name w:val="Style متن روي جلد انگليسي + (Complex) B Nazanin"/>
    <w:basedOn w:val="af3"/>
    <w:locked/>
    <w:rsid w:val="00180A9F"/>
    <w:rPr>
      <w:rFonts w:cs="Zar"/>
    </w:rPr>
  </w:style>
  <w:style w:type="paragraph" w:customStyle="1" w:styleId="-0">
    <w:name w:val="شکل - جدول (راست چين)"/>
    <w:basedOn w:val="-"/>
    <w:rsid w:val="00180A9F"/>
    <w:pPr>
      <w:jc w:val="left"/>
    </w:pPr>
  </w:style>
  <w:style w:type="paragraph" w:customStyle="1" w:styleId="-1">
    <w:name w:val="شکل - جدول (چپ چين)"/>
    <w:basedOn w:val="-0"/>
    <w:rsid w:val="00180A9F"/>
    <w:pPr>
      <w:jc w:val="right"/>
    </w:pPr>
  </w:style>
  <w:style w:type="paragraph" w:customStyle="1" w:styleId="-2">
    <w:name w:val="شکل - جدول (ضخيم)"/>
    <w:basedOn w:val="-"/>
    <w:rsid w:val="00180A9F"/>
    <w:rPr>
      <w:b/>
      <w:bCs/>
      <w:lang w:val="en-GB" w:eastAsia="en-GB"/>
    </w:rPr>
  </w:style>
  <w:style w:type="paragraph" w:customStyle="1" w:styleId="a7">
    <w:name w:val="عدد گذاري"/>
    <w:basedOn w:val="Normal"/>
    <w:rsid w:val="00180A9F"/>
    <w:pPr>
      <w:numPr>
        <w:numId w:val="2"/>
      </w:numPr>
      <w:spacing w:line="288" w:lineRule="auto"/>
    </w:pPr>
  </w:style>
  <w:style w:type="paragraph" w:customStyle="1" w:styleId="1">
    <w:name w:val="نشانه گذاري 1"/>
    <w:basedOn w:val="a8"/>
    <w:rsid w:val="00180A9F"/>
    <w:pPr>
      <w:numPr>
        <w:numId w:val="3"/>
      </w:numPr>
    </w:pPr>
  </w:style>
  <w:style w:type="paragraph" w:customStyle="1" w:styleId="2">
    <w:name w:val="نشانه گذاري 2"/>
    <w:basedOn w:val="a8"/>
    <w:rsid w:val="00180A9F"/>
    <w:pPr>
      <w:numPr>
        <w:ilvl w:val="1"/>
        <w:numId w:val="4"/>
      </w:numPr>
      <w:tabs>
        <w:tab w:val="clear" w:pos="2007"/>
        <w:tab w:val="left" w:pos="1474"/>
      </w:tabs>
      <w:ind w:left="1474" w:hanging="340"/>
    </w:pPr>
    <w:rPr>
      <w:lang w:bidi="fa-IR"/>
    </w:rPr>
  </w:style>
  <w:style w:type="paragraph" w:customStyle="1" w:styleId="af5">
    <w:name w:val="متن (انگليسي)"/>
    <w:basedOn w:val="a8"/>
    <w:rsid w:val="00180A9F"/>
    <w:pPr>
      <w:bidi w:val="0"/>
      <w:spacing w:line="240" w:lineRule="auto"/>
    </w:pPr>
  </w:style>
  <w:style w:type="paragraph" w:customStyle="1" w:styleId="a6">
    <w:name w:val="شماره گذاري مراجع"/>
    <w:basedOn w:val="af5"/>
    <w:rsid w:val="00180A9F"/>
    <w:pPr>
      <w:widowControl/>
      <w:numPr>
        <w:numId w:val="5"/>
      </w:numPr>
      <w:tabs>
        <w:tab w:val="clear" w:pos="720"/>
        <w:tab w:val="left" w:pos="357"/>
      </w:tabs>
      <w:spacing w:after="120"/>
      <w:ind w:left="357" w:hanging="357"/>
    </w:pPr>
    <w:rPr>
      <w:sz w:val="20"/>
      <w:szCs w:val="24"/>
      <w:lang w:bidi="fa-IR"/>
    </w:rPr>
  </w:style>
  <w:style w:type="paragraph" w:customStyle="1" w:styleId="af6">
    <w:name w:val="فهرست علائم"/>
    <w:basedOn w:val="TOC8"/>
    <w:rsid w:val="00180A9F"/>
    <w:rPr>
      <w:rFonts w:cs="Lotus"/>
    </w:rPr>
  </w:style>
  <w:style w:type="character" w:customStyle="1" w:styleId="StyleHyperlinkComplexLotusAutoNounderline">
    <w:name w:val="Style Hyperlink + (Complex) Lotus Auto No underline"/>
    <w:basedOn w:val="Char"/>
    <w:rsid w:val="00180A9F"/>
    <w:rPr>
      <w:rFonts w:ascii="Times New Roman" w:eastAsia="Times New Roman" w:hAnsi="Times New Roman" w:cs="B Nazanin"/>
      <w:color w:val="auto"/>
      <w:sz w:val="24"/>
      <w:szCs w:val="28"/>
      <w:u w:val="none"/>
    </w:rPr>
  </w:style>
  <w:style w:type="paragraph" w:styleId="BalloonText">
    <w:name w:val="Balloon Text"/>
    <w:basedOn w:val="Normal"/>
    <w:link w:val="BalloonTextChar"/>
    <w:rsid w:val="00180A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80A9F"/>
    <w:rPr>
      <w:rFonts w:ascii="Tahoma" w:eastAsia="Times New Roman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0927DF"/>
    <w:pPr>
      <w:spacing w:after="200"/>
    </w:pPr>
    <w:rPr>
      <w:i/>
      <w:iCs/>
      <w:color w:val="1F497D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7B5EEC"/>
    <w:rPr>
      <w:color w:val="808080"/>
    </w:rPr>
  </w:style>
  <w:style w:type="paragraph" w:styleId="ListParagraph">
    <w:name w:val="List Paragraph"/>
    <w:basedOn w:val="Normal"/>
    <w:uiPriority w:val="34"/>
    <w:qFormat/>
    <w:rsid w:val="00DA3C19"/>
    <w:pPr>
      <w:ind w:left="720"/>
      <w:contextualSpacing/>
    </w:pPr>
  </w:style>
  <w:style w:type="paragraph" w:styleId="Bibliography">
    <w:name w:val="Bibliography"/>
    <w:basedOn w:val="Normal"/>
    <w:next w:val="Normal"/>
    <w:uiPriority w:val="37"/>
    <w:unhideWhenUsed/>
    <w:rsid w:val="00DC6F25"/>
  </w:style>
  <w:style w:type="paragraph" w:styleId="EndnoteText">
    <w:name w:val="endnote text"/>
    <w:basedOn w:val="Normal"/>
    <w:link w:val="EndnoteTextChar"/>
    <w:uiPriority w:val="99"/>
    <w:semiHidden/>
    <w:unhideWhenUsed/>
    <w:rsid w:val="00875963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75963"/>
    <w:rPr>
      <w:rFonts w:ascii="Times New Roman" w:eastAsia="Times New Roman" w:hAnsi="Times New Roman" w:cs="Lotus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875963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64186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4186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41864"/>
    <w:rPr>
      <w:rFonts w:ascii="Times New Roman" w:eastAsia="Times New Roman" w:hAnsi="Times New Roman" w:cs="Lotus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186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1864"/>
    <w:rPr>
      <w:rFonts w:ascii="Times New Roman" w:eastAsia="Times New Roman" w:hAnsi="Times New Roman" w:cs="Lotus"/>
      <w:b/>
      <w:bCs/>
      <w:sz w:val="20"/>
      <w:szCs w:val="20"/>
    </w:rPr>
  </w:style>
  <w:style w:type="table" w:styleId="ColorfulList-Accent1">
    <w:name w:val="Colorful List Accent 1"/>
    <w:basedOn w:val="TableNormal"/>
    <w:uiPriority w:val="72"/>
    <w:semiHidden/>
    <w:unhideWhenUsed/>
    <w:rsid w:val="00195BF8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TableGridLight">
    <w:name w:val="Grid Table Light"/>
    <w:basedOn w:val="TableNormal"/>
    <w:uiPriority w:val="40"/>
    <w:rsid w:val="005314FC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1">
    <w:name w:val="Plain Table 1"/>
    <w:basedOn w:val="TableNormal"/>
    <w:uiPriority w:val="41"/>
    <w:rsid w:val="00C10350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A10E60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TableGrid1">
    <w:name w:val="Table Grid1"/>
    <w:basedOn w:val="ColorfulList-Accent1"/>
    <w:next w:val="TableGrid"/>
    <w:rsid w:val="00AA2D1E"/>
    <w:pPr>
      <w:bidi/>
    </w:pPr>
    <w:rPr>
      <w:rFonts w:ascii="Times New Roman" w:eastAsia="Times New Roman" w:hAnsi="Times New Roman" w:cs="Times New Roman"/>
      <w:sz w:val="20"/>
      <w:szCs w:val="20"/>
      <w:lang w:bidi="fa-I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customStyle="1" w:styleId="TableGrid2">
    <w:name w:val="Table Grid2"/>
    <w:basedOn w:val="TableNormal"/>
    <w:next w:val="TableGrid"/>
    <w:rsid w:val="002F026E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0B3480"/>
    <w:rPr>
      <w:color w:val="605E5C"/>
      <w:shd w:val="clear" w:color="auto" w:fill="E1DFDD"/>
    </w:rPr>
  </w:style>
  <w:style w:type="table" w:customStyle="1" w:styleId="TableGrid3">
    <w:name w:val="Table Grid3"/>
    <w:basedOn w:val="ColorfulList-Accent1"/>
    <w:next w:val="TableGrid"/>
    <w:rsid w:val="00F328D2"/>
    <w:pPr>
      <w:bidi/>
    </w:pPr>
    <w:rPr>
      <w:rFonts w:ascii="Times New Roman" w:eastAsia="Times New Roman" w:hAnsi="Times New Roman" w:cs="Times New Roman"/>
      <w:sz w:val="20"/>
      <w:szCs w:val="20"/>
      <w:lang w:bidi="fa-I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character" w:styleId="Emphasis">
    <w:name w:val="Emphasis"/>
    <w:uiPriority w:val="20"/>
    <w:qFormat/>
    <w:rsid w:val="0061627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98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8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2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1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3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3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1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0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8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1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3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6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8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6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5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8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2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4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5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5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6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5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92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2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5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1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4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1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658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54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7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79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728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51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87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22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1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9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6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7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92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4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57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81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2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1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7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7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36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07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79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71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2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75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935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29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983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92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74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52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58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93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23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1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38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6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99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3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1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8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1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9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0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3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9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0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0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828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9311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33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6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37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1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98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17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6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29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8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61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35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52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12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0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7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5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86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8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56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7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88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7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74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20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8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50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69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7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43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97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21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60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27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599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96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92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69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38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6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03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81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40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9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81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54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96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609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6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91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9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75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35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66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00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12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00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1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16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67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86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86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52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0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57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9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80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03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23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35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1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20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99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07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3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8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60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43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78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8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0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64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01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91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73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18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1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03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73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9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638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33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730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89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782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5695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14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8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4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03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27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4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19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4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1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79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9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0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6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56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67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1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47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78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0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72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79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83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80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06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76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19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4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0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1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47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3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60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87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13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33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3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51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27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24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9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20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33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33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95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9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22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26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3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47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2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19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5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675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778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5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7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8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0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56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4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4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419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84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55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4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6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62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010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42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0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43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2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1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99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8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1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74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6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52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3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34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26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42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9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285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44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68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72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96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49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8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0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93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21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2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73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27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9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97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63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75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60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85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92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9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523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506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03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088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20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71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2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230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8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66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8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05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1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8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3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9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4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3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0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04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16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380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9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0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34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1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56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7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13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53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66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0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08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1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70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14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254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87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1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6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41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8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58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9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8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1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9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3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52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0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4215814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6966485">
              <w:marLeft w:val="0"/>
              <w:marRight w:val="0"/>
              <w:marTop w:val="0"/>
              <w:marBottom w:val="0"/>
              <w:divBdr>
                <w:top w:val="single" w:sz="6" w:space="0" w:color="BCE8F1"/>
                <w:left w:val="single" w:sz="6" w:space="0" w:color="BCE8F1"/>
                <w:bottom w:val="single" w:sz="6" w:space="0" w:color="BCE8F1"/>
                <w:right w:val="single" w:sz="6" w:space="0" w:color="BCE8F1"/>
              </w:divBdr>
              <w:divsChild>
                <w:div w:id="1738043048">
                  <w:marLeft w:val="0"/>
                  <w:marRight w:val="0"/>
                  <w:marTop w:val="0"/>
                  <w:marBottom w:val="0"/>
                  <w:divBdr>
                    <w:top w:val="none" w:sz="0" w:space="8" w:color="BCE8F1"/>
                    <w:left w:val="none" w:sz="0" w:space="11" w:color="BCE8F1"/>
                    <w:bottom w:val="none" w:sz="0" w:space="0" w:color="auto"/>
                    <w:right w:val="none" w:sz="0" w:space="11" w:color="BCE8F1"/>
                  </w:divBdr>
                  <w:divsChild>
                    <w:div w:id="1575700638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1455453">
                          <w:marLeft w:val="0"/>
                          <w:marRight w:val="0"/>
                          <w:marTop w:val="30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133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6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76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96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31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7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7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7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4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4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45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62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7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9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0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4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13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32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9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0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03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3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66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1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3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82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7466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0704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6000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9731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2371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6316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5734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3429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0164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828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2664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10852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97977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70663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03063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04684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38350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43317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82183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57918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10826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15099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58321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93030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82163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98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31262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14908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74634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78210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70673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41628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00067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85530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39354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97472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85393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81237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20336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37110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34063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66897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23566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17042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8869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83336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66926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94400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52550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95738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29981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60854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15372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07349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50202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0572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60763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27761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24530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25721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43859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75132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80141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56431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42095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79148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15870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92724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60910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41406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46282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75557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99797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37536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84778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49878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93153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49697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75868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99632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00530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09820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1717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37886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129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85748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50598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63069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57560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45549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0561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97807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28398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48161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97372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11156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23822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59001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29445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53253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93586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04742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83736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40068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02354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28982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49312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84552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39062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22686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74788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74097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62936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81978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49109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26648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26862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43173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05281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52997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47449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759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7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4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4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8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57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9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6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4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12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97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4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2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2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34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26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77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7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90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2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78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5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64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5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75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56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91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40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92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1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05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0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1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9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14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03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77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8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73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54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44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9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1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17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4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5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02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2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692965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9092940">
              <w:marLeft w:val="0"/>
              <w:marRight w:val="0"/>
              <w:marTop w:val="0"/>
              <w:marBottom w:val="0"/>
              <w:divBdr>
                <w:top w:val="single" w:sz="6" w:space="0" w:color="BCE8F1"/>
                <w:left w:val="single" w:sz="6" w:space="0" w:color="BCE8F1"/>
                <w:bottom w:val="single" w:sz="6" w:space="0" w:color="BCE8F1"/>
                <w:right w:val="single" w:sz="6" w:space="0" w:color="BCE8F1"/>
              </w:divBdr>
              <w:divsChild>
                <w:div w:id="82606420">
                  <w:marLeft w:val="0"/>
                  <w:marRight w:val="0"/>
                  <w:marTop w:val="0"/>
                  <w:marBottom w:val="0"/>
                  <w:divBdr>
                    <w:top w:val="none" w:sz="0" w:space="8" w:color="BCE8F1"/>
                    <w:left w:val="none" w:sz="0" w:space="11" w:color="BCE8F1"/>
                    <w:bottom w:val="none" w:sz="0" w:space="0" w:color="auto"/>
                    <w:right w:val="none" w:sz="0" w:space="11" w:color="BCE8F1"/>
                  </w:divBdr>
                  <w:divsChild>
                    <w:div w:id="945160506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7598646">
                          <w:marLeft w:val="0"/>
                          <w:marRight w:val="0"/>
                          <w:marTop w:val="30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710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023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426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1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9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7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8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05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30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41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92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72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92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50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4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62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43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23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5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51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9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3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08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2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2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93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1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36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3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4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2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8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384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30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21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61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0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83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98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7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76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45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55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39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66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69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94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32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39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87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48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9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240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42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78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82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60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28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9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40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77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86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16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3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297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7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0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7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46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8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157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3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70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2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48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67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67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1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2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8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09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8752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526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3715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4323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92477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806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1653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85339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094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9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2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9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66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9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1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7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15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8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1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2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57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65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6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9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2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8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35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56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41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0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76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9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0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8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24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1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2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48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86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8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26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26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72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77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19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2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0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3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2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3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79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5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6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94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34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8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26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26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04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3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89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66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2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1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2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85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82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8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9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53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8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8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41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27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9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94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6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0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97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88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85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82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1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20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04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8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92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05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8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00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41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64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16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47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91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97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4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75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39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79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805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8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75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02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1048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1849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1201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7045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6593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0967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9065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1378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2230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2242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4995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751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0099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0920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3476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994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7466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8149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34549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32372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34373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86158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0468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29443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22083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51539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29740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63321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01971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56436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65554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86078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10841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69028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16186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09242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22188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63018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52425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42431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31505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05969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18615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87370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33440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70611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15052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64224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78910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02640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23660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35572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52963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84104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79692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48894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41336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51556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41509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82733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96536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25569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95282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66151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19765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27356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92720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44332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87453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1308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61861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16284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21277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94386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66629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10322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26582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85765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8533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5093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38587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26751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08640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2722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10004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01785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87393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28845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90547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18937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12114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47680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18060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76153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61795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86415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25899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646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50723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19773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09710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09905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9037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60349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13818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10904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80021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3207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37789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06900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30747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62632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94074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1181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83707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19210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71267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62564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89083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48186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60097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55565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59075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81859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77835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40793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03819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37822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05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3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06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76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56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9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7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5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6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93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1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4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71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5995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60450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41441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19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049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88286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047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28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18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56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91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7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35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6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4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63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880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1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72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18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16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54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15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73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85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9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1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32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2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2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72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63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49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57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56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54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59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137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10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4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38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8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92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9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63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2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05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71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8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0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6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5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1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7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7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4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68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53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5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62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7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5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7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8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6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1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42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35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0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87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6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1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44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40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8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53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1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5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1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47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4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5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7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60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57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9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71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5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8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0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45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8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42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3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2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24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5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2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8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0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97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55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3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8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66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1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86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9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65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385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86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0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23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2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9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10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25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60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72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02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296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0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47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2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3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87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41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9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12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24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7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25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7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6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64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87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7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3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47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93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8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83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72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5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53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0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68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56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7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84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96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7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1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3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0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9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2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2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379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604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16359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03159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5402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31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57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95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7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50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1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3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53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66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9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8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76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2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61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5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3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12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9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8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33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478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85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4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4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8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58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44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24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5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46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09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776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61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0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1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77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16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17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1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18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1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71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0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56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7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21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31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53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9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24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85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52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94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6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974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1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247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04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7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913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70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6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559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0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922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54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9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52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6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3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16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0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62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9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33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44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7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37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9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45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2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15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8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85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93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9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86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0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6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929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3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41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8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5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8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56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13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470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36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22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0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67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78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30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9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87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23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62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19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3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08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15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21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148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62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24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43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94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0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48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0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15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33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91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998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5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3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53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95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48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21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1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10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8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30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457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76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0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93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8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1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67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70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97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36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21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132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05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0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427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0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4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6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1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8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71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1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95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58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05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26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69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64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64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84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44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78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00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59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72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2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652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91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8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10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95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76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4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4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20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6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7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63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0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75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6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8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06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09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558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03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95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0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991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06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03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6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2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438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93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3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07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1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48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3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856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591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8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36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78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60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84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858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2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27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28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2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2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8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2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09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3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77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24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8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16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1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63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2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10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14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5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46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385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065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0857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5389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7685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1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6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94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94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8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75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41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68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00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51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48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5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8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26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22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8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7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1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6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9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82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86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7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79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983175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32271">
              <w:marLeft w:val="0"/>
              <w:marRight w:val="0"/>
              <w:marTop w:val="0"/>
              <w:marBottom w:val="0"/>
              <w:divBdr>
                <w:top w:val="single" w:sz="6" w:space="0" w:color="BCE8F1"/>
                <w:left w:val="single" w:sz="6" w:space="0" w:color="BCE8F1"/>
                <w:bottom w:val="single" w:sz="6" w:space="0" w:color="BCE8F1"/>
                <w:right w:val="single" w:sz="6" w:space="0" w:color="BCE8F1"/>
              </w:divBdr>
              <w:divsChild>
                <w:div w:id="148130665">
                  <w:marLeft w:val="0"/>
                  <w:marRight w:val="0"/>
                  <w:marTop w:val="0"/>
                  <w:marBottom w:val="0"/>
                  <w:divBdr>
                    <w:top w:val="none" w:sz="0" w:space="8" w:color="BCE8F1"/>
                    <w:left w:val="none" w:sz="0" w:space="11" w:color="BCE8F1"/>
                    <w:bottom w:val="none" w:sz="0" w:space="0" w:color="auto"/>
                    <w:right w:val="none" w:sz="0" w:space="11" w:color="BCE8F1"/>
                  </w:divBdr>
                  <w:divsChild>
                    <w:div w:id="484201988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7608613">
                          <w:marLeft w:val="0"/>
                          <w:marRight w:val="0"/>
                          <w:marTop w:val="30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2619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68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69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69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8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61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4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4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97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8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63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6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2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9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28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6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74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3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80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424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96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1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6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4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4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9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46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9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52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33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22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98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5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65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4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4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86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0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8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90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9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8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318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14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3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95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2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2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582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864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56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5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06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77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798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33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8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6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8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47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66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89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13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9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40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52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8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5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14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8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09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36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30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5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66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5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7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8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167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10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73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84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14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91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6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0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7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27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92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75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73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92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56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65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35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89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067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140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25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8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13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2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8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56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02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1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07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9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3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4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0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2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66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63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34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3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74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12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2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83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1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18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8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19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96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9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3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3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2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3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8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6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9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4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5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8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4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66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85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5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3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55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55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2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15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2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36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85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98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8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6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55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94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8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37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53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65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8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8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38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8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74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1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10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14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65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5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34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4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3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3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75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28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9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0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8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8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2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8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8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26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9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6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4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67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98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8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4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3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10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8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11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4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5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96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31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70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53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0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83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57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685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54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8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4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9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4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12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960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7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5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30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626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14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27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2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98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33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57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0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0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5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03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68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68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54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2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9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16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54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9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7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60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33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8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95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66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9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7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98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52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77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882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5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5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8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40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769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81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39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5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39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2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37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3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4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9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7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3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6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5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2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63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2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7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75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6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3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2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54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0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48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33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1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4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82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6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93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93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83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39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10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6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9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13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143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032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08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1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55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0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1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0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71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3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10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44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71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31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4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024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1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69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4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70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1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6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95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18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0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8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0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7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84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96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93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0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1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42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3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79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1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5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9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2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84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2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8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955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03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67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13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8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581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35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24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759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80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77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01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6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15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19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89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53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4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66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72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81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14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5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0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81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58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46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42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14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201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0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4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64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7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38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43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65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048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8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789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64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24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61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8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15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29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4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0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3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7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0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4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94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64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250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0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9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4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8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3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4004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4662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386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127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3552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8661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8151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9385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3501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4315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2034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4579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8775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396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1481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45327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25710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87885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076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46147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96571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97628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81677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04892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77386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79702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92773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92235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53435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62543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82186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45741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05393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33629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30119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62728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75275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2578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95179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49925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98184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9187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67630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05775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82506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50319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2121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93606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18912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51992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62274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94092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76098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52527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82071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69076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15546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2306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01781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77394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19210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82267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59182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95570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09562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9023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38836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43110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0309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71535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00196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18758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46454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390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25942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07824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94356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13938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35531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74085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60841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69500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95759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96572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18115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44631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77551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72999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87539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70194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16218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15650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82631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68320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80647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33781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86512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31225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59502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02533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56965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29418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09781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64872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32567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087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64291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90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82124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28440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19894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84190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97892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553655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90089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95503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39868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16619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56088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73067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8579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72034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133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86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7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1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3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74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0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66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50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55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4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1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09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48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25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0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0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26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53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5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24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6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3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1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18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765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7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73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1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0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12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4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4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67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3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6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53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1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73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9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4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67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98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17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2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95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0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27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8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98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5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30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16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8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07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0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3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2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62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90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29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95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9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6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9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3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4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3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9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78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4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98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70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1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26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3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16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9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9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04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14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418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86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13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1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62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96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1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36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8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87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3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5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1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61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69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0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6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7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44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5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4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18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8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8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8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1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2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6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63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6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8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10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25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6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1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7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70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1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0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33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67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79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1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8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50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oleObject" Target="embeddings/oleObject6.bin"/><Relationship Id="rId47" Type="http://schemas.openxmlformats.org/officeDocument/2006/relationships/image" Target="media/image30.png"/><Relationship Id="rId63" Type="http://schemas.openxmlformats.org/officeDocument/2006/relationships/image" Target="media/image42.png"/><Relationship Id="rId68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9" Type="http://schemas.openxmlformats.org/officeDocument/2006/relationships/image" Target="media/image20.png"/><Relationship Id="rId11" Type="http://schemas.openxmlformats.org/officeDocument/2006/relationships/footer" Target="footer2.xml"/><Relationship Id="rId24" Type="http://schemas.openxmlformats.org/officeDocument/2006/relationships/image" Target="media/image15.png"/><Relationship Id="rId32" Type="http://schemas.openxmlformats.org/officeDocument/2006/relationships/oleObject" Target="embeddings/oleObject1.bin"/><Relationship Id="rId37" Type="http://schemas.openxmlformats.org/officeDocument/2006/relationships/image" Target="media/image25.wmf"/><Relationship Id="rId40" Type="http://schemas.openxmlformats.org/officeDocument/2006/relationships/oleObject" Target="embeddings/oleObject5.bin"/><Relationship Id="rId45" Type="http://schemas.openxmlformats.org/officeDocument/2006/relationships/image" Target="media/image29.wmf"/><Relationship Id="rId53" Type="http://schemas.openxmlformats.org/officeDocument/2006/relationships/oleObject" Target="embeddings/oleObject11.bin"/><Relationship Id="rId58" Type="http://schemas.openxmlformats.org/officeDocument/2006/relationships/image" Target="media/image37.png"/><Relationship Id="rId66" Type="http://schemas.openxmlformats.org/officeDocument/2006/relationships/image" Target="media/image44.png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19" Type="http://schemas.openxmlformats.org/officeDocument/2006/relationships/image" Target="media/image10.png"/><Relationship Id="rId14" Type="http://schemas.openxmlformats.org/officeDocument/2006/relationships/image" Target="media/image5.jpe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4.wmf"/><Relationship Id="rId43" Type="http://schemas.openxmlformats.org/officeDocument/2006/relationships/image" Target="media/image28.wmf"/><Relationship Id="rId48" Type="http://schemas.openxmlformats.org/officeDocument/2006/relationships/image" Target="media/image31.wmf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10.bin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5" Type="http://schemas.openxmlformats.org/officeDocument/2006/relationships/image" Target="media/image16.png"/><Relationship Id="rId33" Type="http://schemas.openxmlformats.org/officeDocument/2006/relationships/image" Target="media/image23.wmf"/><Relationship Id="rId38" Type="http://schemas.openxmlformats.org/officeDocument/2006/relationships/oleObject" Target="embeddings/oleObject4.bin"/><Relationship Id="rId46" Type="http://schemas.openxmlformats.org/officeDocument/2006/relationships/oleObject" Target="embeddings/oleObject8.bin"/><Relationship Id="rId59" Type="http://schemas.openxmlformats.org/officeDocument/2006/relationships/image" Target="media/image38.png"/><Relationship Id="rId67" Type="http://schemas.openxmlformats.org/officeDocument/2006/relationships/image" Target="media/image45.png"/><Relationship Id="rId20" Type="http://schemas.openxmlformats.org/officeDocument/2006/relationships/image" Target="media/image11.png"/><Relationship Id="rId41" Type="http://schemas.openxmlformats.org/officeDocument/2006/relationships/image" Target="media/image27.wmf"/><Relationship Id="rId54" Type="http://schemas.openxmlformats.org/officeDocument/2006/relationships/image" Target="media/image34.wmf"/><Relationship Id="rId62" Type="http://schemas.openxmlformats.org/officeDocument/2006/relationships/image" Target="media/image41.png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oleObject" Target="embeddings/oleObject3.bin"/><Relationship Id="rId49" Type="http://schemas.openxmlformats.org/officeDocument/2006/relationships/oleObject" Target="embeddings/oleObject9.bin"/><Relationship Id="rId57" Type="http://schemas.openxmlformats.org/officeDocument/2006/relationships/image" Target="media/image36.png"/><Relationship Id="rId10" Type="http://schemas.openxmlformats.org/officeDocument/2006/relationships/footer" Target="footer1.xml"/><Relationship Id="rId31" Type="http://schemas.openxmlformats.org/officeDocument/2006/relationships/image" Target="media/image22.wmf"/><Relationship Id="rId44" Type="http://schemas.openxmlformats.org/officeDocument/2006/relationships/oleObject" Target="embeddings/oleObject7.bin"/><Relationship Id="rId52" Type="http://schemas.openxmlformats.org/officeDocument/2006/relationships/image" Target="media/image33.wmf"/><Relationship Id="rId60" Type="http://schemas.openxmlformats.org/officeDocument/2006/relationships/image" Target="media/image39.png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jpeg"/><Relationship Id="rId18" Type="http://schemas.openxmlformats.org/officeDocument/2006/relationships/image" Target="media/image9.png"/><Relationship Id="rId39" Type="http://schemas.openxmlformats.org/officeDocument/2006/relationships/image" Target="media/image26.wmf"/><Relationship Id="rId34" Type="http://schemas.openxmlformats.org/officeDocument/2006/relationships/oleObject" Target="embeddings/oleObject2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JEG01</b:Tag>
    <b:SourceType>Book</b:SourceType>
    <b:Guid>{04F8179F-4263-4302-AF55-BB8609E205B5}</b:Guid>
    <b:Author>
      <b:Author>
        <b:Corporate>J. E. Guivant and E. M. Nebot</b:Corporate>
      </b:Author>
    </b:Author>
    <b:Title>“Optimization of The Simultaneous Localization and Map-Building Algorithm for Real-Time Implementation”</b:Title>
    <b:Year>June 2001</b:Year>
    <b:Publisher>IEEE Transactions on Robotics and Automation, Vol. 17, No. 3, pp. 242-257</b:Publisher>
    <b:RefOrder>79</b:RefOrder>
  </b:Source>
  <b:Source>
    <b:Tag>ABo06</b:Tag>
    <b:SourceType>Book</b:SourceType>
    <b:Guid>{1E59FA63-3A05-426C-A85F-9A05B46FF88E}</b:Guid>
    <b:Author>
      <b:Author>
        <b:Corporate>A. Bonarini, W. Burgard, G. Fontana, M. Matteucci, D. G. Sorrenti and J. D. Tardos</b:Corporate>
      </b:Author>
    </b:Author>
    <b:Title>“Rawseeds: Robotics Advancement Through Web-Publishing of Sensorial and Elaborated Extensive Data Sets”</b:Title>
    <b:Year>2006</b:Year>
    <b:Publisher>in Proceedings of IROS’06 Workshop on Benchmarks in Robotics Research, Vol. 6, p. 93</b:Publisher>
    <b:RefOrder>80</b:RefOrder>
  </b:Source>
  <b:Source>
    <b:Tag>AGe</b:Tag>
    <b:SourceType>Book</b:SourceType>
    <b:Guid>{7D170C57-58BF-40FE-AFAF-CAA8386D4082}</b:Guid>
    <b:Author>
      <b:Author>
        <b:Corporate>A. Geiger, P. Lenz and R. Urtasun</b:Corporate>
      </b:Author>
    </b:Author>
    <b:Title>“Are We Ready for Autonomous Driving? The KITTI Vision Benchmark Suite”</b:Title>
    <b:Publisher>IEEE Conference on Computer Vision and Pattern Recognition, Providence, RI, USA, pp. 3354-3361</b:Publisher>
    <b:Year>2012</b:Year>
    <b:RefOrder>76</b:RefOrder>
  </b:Source>
  <b:Source>
    <b:Tag>MSm09</b:Tag>
    <b:SourceType>Book</b:SourceType>
    <b:Guid>{C34217A7-1ABE-4584-AC97-0F1E45EE0A4B}</b:Guid>
    <b:Author>
      <b:Author>
        <b:Corporate>M. Smith, I. Baldwin, W. Churchill, R. Paul and P. Newman</b:Corporate>
      </b:Author>
    </b:Author>
    <b:Title>“The New College Vision and Laser Dataset”</b:Title>
    <b:Year>2009</b:Year>
    <b:Publisher>The International Journal of Robotics Research, Vol. 28, No. 5, pp. 595-599</b:Publisher>
    <b:RefOrder>81</b:RefOrder>
  </b:Source>
  <b:Source>
    <b:Tag>JLB14</b:Tag>
    <b:SourceType>Book</b:SourceType>
    <b:Guid>{60D43EDC-4207-48E0-A0A7-E36D9A13F174}</b:Guid>
    <b:Author>
      <b:Author>
        <b:Corporate>J. L. Blanco-Claraco, F. A. Moreno-Duenas and J. Gonzalez-Jimenez</b:Corporate>
      </b:Author>
    </b:Author>
    <b:Title>“The Málaga Urban Dataset: High-Rate Stereo and LiDAR in a Realistic Urban Scenario”</b:Title>
    <b:Year>2014</b:Year>
    <b:Publisher>The International Journal of Robotics Research, Vol. 33, No. 2, pp. 207-214</b:Publisher>
    <b:RefOrder>75</b:RefOrder>
  </b:Source>
  <b:Source>
    <b:Tag>MCu</b:Tag>
    <b:SourceType>Book</b:SourceType>
    <b:Guid>{1CF9A870-2012-4DE6-9123-418E38EF7443}</b:Guid>
    <b:Author>
      <b:Author>
        <b:Corporate>M. Cummins and P. Newman</b:Corporate>
      </b:Author>
    </b:Author>
    <b:Title>“FAB-MAP: Probabilistic Localization and Mapping in the Space of Appearance”</b:Title>
    <b:City>2008</b:City>
    <b:Publisher>The International Journal of Robotics Research, Vol. 27, No. 6, pp.647-665</b:Publisher>
    <b:RefOrder>82</b:RefOrder>
  </b:Source>
  <b:Source>
    <b:Tag>ASH10</b:Tag>
    <b:SourceType>Book</b:SourceType>
    <b:Guid>{1607311B-3F4B-4574-9257-B8C284E1F9E9}</b:Guid>
    <b:Author>
      <b:Author>
        <b:Corporate>A. S. Huang, M. Antone, E. Olson, L. Fletcher, D. Moore, S. Teller and J. Leonard</b:Corporate>
      </b:Author>
    </b:Author>
    <b:Title>“ A High-Rate, Heterogeneous Data Set from the Darpa Urban Challenge”</b:Title>
    <b:Year>2010</b:Year>
    <b:Publisher>The International Journal of Robotics Research, Vol. 29, No. 13, pp. 1595-1601</b:Publisher>
    <b:RefOrder>84</b:RefOrder>
  </b:Source>
  <b:Source>
    <b:Tag>TPe10</b:Tag>
    <b:SourceType>Book</b:SourceType>
    <b:Guid>{521F49C2-2505-43BB-B541-EDC97F8AF03D}</b:Guid>
    <b:Author>
      <b:Author>
        <b:Corporate>T. Peynot, S. Scheding and S. Terho</b:Corporate>
      </b:Author>
    </b:Author>
    <b:Title>“The Marulan Data Sets: Multi-sensor Perception in a Natural Environment with Challenging Conditions”</b:Title>
    <b:Year>2010</b:Year>
    <b:Publisher>The International Journal of Robotics Research, Vol. 29, No. 13, p.1602</b:Publisher>
    <b:RefOrder>85</b:RefOrder>
  </b:Source>
  <b:Source>
    <b:Tag>AGe11</b:Tag>
    <b:SourceType>Book</b:SourceType>
    <b:Guid>{146BFCC5-5F92-440C-A9AE-C1E4E1A2DE0B}</b:Guid>
    <b:Author>
      <b:Author>
        <b:Corporate>A. Geiger, J. Ziegler and C. Stiller</b:Corporate>
      </b:Author>
    </b:Author>
    <b:Title>“StereoScan: Dense 3D Reconstruction in Real-Time”</b:Title>
    <b:Year>2011</b:Year>
    <b:Publisher>IEEE Intelligent Vehicles Symposium (IV), Baden-Baden, Germany, pp. 963-968</b:Publisher>
    <b:RefOrder>86</b:RefOrder>
  </b:Source>
  <b:Source>
    <b:Tag>AGe111</b:Tag>
    <b:SourceType>Book</b:SourceType>
    <b:Guid>{586193AF-6165-4F9B-81FD-03EF59FBB230}</b:Guid>
    <b:Author>
      <b:Author>
        <b:Corporate>A. Geiger, M. Roser and R. Urtasun</b:Corporate>
      </b:Author>
    </b:Author>
    <b:Title>“Efficient Large-Scale Stereo Matching”</b:Title>
    <b:Year>2011</b:Year>
    <b:Publisher>Computer Vision-ACCV 2010: 10th Asian Conference on Computer Vision, pp. 25-38</b:Publisher>
    <b:RefOrder>87</b:RefOrder>
  </b:Source>
  <b:Source>
    <b:Tag>JLB09</b:Tag>
    <b:SourceType>Book</b:SourceType>
    <b:Guid>{E771FD3A-CBB1-4C28-A6DF-8A3F32C3820C}</b:Guid>
    <b:Author>
      <b:Author>
        <b:Corporate>J. -L. Blanco, F. -L. Moreno and J. Gonzalez</b:Corporate>
      </b:Author>
    </b:Author>
    <b:Title>“A Collection of Outdoor Robotic Datasets with Centimeter-Accuracy Ground Truth”</b:Title>
    <b:Year>2009</b:Year>
    <b:Publisher>Autonomous Robots, Vol. 27, No. 4, pp. 327-351</b:Publisher>
    <b:RefOrder>83</b:RefOrder>
  </b:Source>
  <b:Source>
    <b:Tag>DFe04</b:Tag>
    <b:SourceType>Book</b:SourceType>
    <b:Guid>{E6E34C0A-0D93-4AE7-B8A2-DBAFC777E90E}</b:Guid>
    <b:Author>
      <b:Author>
        <b:Corporate>D. Fernandez and A. Price</b:Corporate>
      </b:Author>
    </b:Author>
    <b:Title>“Visual Odometry for an Outdoor Mobile Robot”</b:Title>
    <b:Year>2004</b:Year>
    <b:Publisher>IEEE Conference on Robotics, Automation and Mechatronics,Vol. 2, pp. 816-821</b:Publisher>
    <b:RefOrder>1</b:RefOrder>
  </b:Source>
  <b:Source>
    <b:Tag>GLW79</b:Tag>
    <b:SourceType>Book</b:SourceType>
    <b:Guid>{B25C35D3-980C-4C2E-BA86-58E190659E09}</b:Guid>
    <b:Author>
      <b:Author>
        <b:Corporate>G. L. Wray and D. J. Flynn</b:Corporate>
      </b:Author>
    </b:Author>
    <b:Title>“An Assessment of Various Solutions of the Navigation Equation  for a Strap Down Inertial System”</b:Title>
    <b:Year>1979</b:Year>
    <b:Publisher>RAE TR-79017</b:Publisher>
    <b:RefOrder>2</b:RefOrder>
  </b:Source>
  <b:Source>
    <b:Tag>DSh78</b:Tag>
    <b:SourceType>Book</b:SourceType>
    <b:Guid>{77A2947B-3D1D-4634-A603-DBE0D33AB2CA}</b:Guid>
    <b:Author>
      <b:Author>
        <b:Corporate>D. Shepperd and W. Stanley</b:Corporate>
      </b:Author>
    </b:Author>
    <b:Title>“Quaternion from Rotation Matrix. [Four-Parameter  Representation of Coordinate Transformation Matrix]”</b:Title>
    <b:Year>1978</b:Year>
    <b:RefOrder>3</b:RefOrder>
  </b:Source>
  <b:Source>
    <b:Tag>KBr71</b:Tag>
    <b:SourceType>Book</b:SourceType>
    <b:Guid>{18FA4D5F-D4BF-421F-80C0-C9B987228A75}</b:Guid>
    <b:Author>
      <b:Author>
        <b:Corporate>K. Britting</b:Corporate>
      </b:Author>
    </b:Author>
    <b:Title>“Inertial Navigation System Analysis”</b:Title>
    <b:Year>1971</b:Year>
    <b:Publisher>Wiley Interscience, New York</b:Publisher>
    <b:RefOrder>4</b:RefOrder>
  </b:Source>
  <b:Source>
    <b:Tag>BSt82</b:Tag>
    <b:SourceType>Book</b:SourceType>
    <b:Guid>{DF92D602-1D0D-4228-A33B-809D8F661D2B}</b:Guid>
    <b:Author>
      <b:Author>
        <b:Corporate>B. Steiler and H. Winter</b:Corporate>
      </b:Author>
    </b:Author>
    <b:Title>“AGARD Flight Test Instrumentation on Gyroscopic Instruments  and Their Application to Flight Testing”</b:Title>
    <b:Year>1982</b:Year>
    <b:Publisher>AGARD-AG-160, Vol. 15</b:Publisher>
    <b:RefOrder>5</b:RefOrder>
  </b:Source>
  <b:Source>
    <b:Tag>DTi04</b:Tag>
    <b:SourceType>Book</b:SourceType>
    <b:Guid>{A83A4A20-20E0-4AAE-A403-3347DE7AEA1F}</b:Guid>
    <b:Author>
      <b:Author>
        <b:Corporate>D. Titterton, J. L. Weston and G. Weston</b:Corporate>
      </b:Author>
    </b:Author>
    <b:Title>“Strap Down Inertial Navigation”</b:Title>
    <b:Year>2004</b:Year>
    <b:Publisher>IET, Vol. 17</b:Publisher>
    <b:RefOrder>6</b:RefOrder>
  </b:Source>
  <b:Source>
    <b:Tag>RGo12</b:Tag>
    <b:SourceType>Book</b:SourceType>
    <b:Guid>{69265144-9BED-403C-958A-9BC0ED7C33A3}</b:Guid>
    <b:Author>
      <b:Author>
        <b:Corporate>R. Gonzalez, F. Rodriguez, J. L. Guzman, C. Pradalier, and R. Siegwart</b:Corporate>
      </b:Author>
    </b:Author>
    <b:Title>“Combined Visual Odometry and Visual Compass for Off-Road Mobile Robots Localization”</b:Title>
    <b:Year>2012</b:Year>
    <b:Publisher>Robotica, Vol. 30, No. 6, pp. 865-878</b:Publisher>
    <b:RefOrder>7</b:RefOrder>
  </b:Source>
  <b:Source>
    <b:Tag>DSc11</b:Tag>
    <b:SourceType>Book</b:SourceType>
    <b:Guid>{D57DD89D-942B-4F95-BA40-EA6FB399991B}</b:Guid>
    <b:Author>
      <b:Author>
        <b:Corporate>D. Scaramuzza and F. Fraundorfer</b:Corporate>
      </b:Author>
    </b:Author>
    <b:Title>“Visual Odometry [Tutorial]”</b:Title>
    <b:Year>2011</b:Year>
    <b:Publisher>IEEE Robotics &amp; Automation Magazine, Vol. 18, No. 4, pp. 80-92</b:Publisher>
    <b:RefOrder>8</b:RefOrder>
  </b:Source>
  <b:Source>
    <b:Tag>WRo13</b:Tag>
    <b:SourceType>Book</b:SourceType>
    <b:Guid>{2B16C01F-93A4-4221-B437-59F48B88A12E}</b:Guid>
    <b:Author>
      <b:Author>
        <b:Corporate>W. Rone and P. Ben-Tzvi</b:Corporate>
      </b:Author>
    </b:Author>
    <b:Title>“Mapping, Localization and Motion Planning in Mobile Multi-Robotic Systems”</b:Title>
    <b:Year>2013</b:Year>
    <b:Publisher>Robotica, Vol. 31, No. 1, pp. 1-23</b:Publisher>
    <b:RefOrder>9</b:RefOrder>
  </b:Source>
  <b:Source>
    <b:Tag>MOA16</b:Tag>
    <b:SourceType>Book</b:SourceType>
    <b:Guid>{FF9106C9-FD51-4CC1-B700-56497EC7663E}</b:Guid>
    <b:Author>
      <b:Author>
        <b:Corporate>M. O. Aqel, M. H. Marhaban, M. I. Saripan, and N. B. Ismail</b:Corporate>
      </b:Author>
    </b:Author>
    <b:Title>“Review of Visual Odometry: Types, Approaches, Challenges, and Applications”</b:Title>
    <b:Year>2016</b:Year>
    <b:Publisher>SpringerPlus, Vol. 5, No. 1, pp. 1-26</b:Publisher>
    <b:RefOrder>10</b:RefOrder>
  </b:Source>
  <b:Source>
    <b:Tag>JBo96</b:Tag>
    <b:SourceType>Book</b:SourceType>
    <b:Guid>{E7451426-A970-4AE8-9A63-1D838D3E7ADB}</b:Guid>
    <b:Author>
      <b:Author>
        <b:Corporate>J. Borenstein, H. R. Everett, and L. Feng</b:Corporate>
      </b:Author>
    </b:Author>
    <b:Title>“Where am I? Sensors and Methods for Mobile Robot Positioning”</b:Title>
    <b:Year>1996</b:Year>
    <b:Publisher>University of Michigan, Vol. 119, No. 120, p. 27</b:Publisher>
    <b:RefOrder>11</b:RefOrder>
  </b:Source>
  <b:Source>
    <b:Tag>JBo97</b:Tag>
    <b:SourceType>Book</b:SourceType>
    <b:Guid>{E9F35A84-21CE-45BE-8813-627345B44F9C}</b:Guid>
    <b:Author>
      <b:Author>
        <b:Corporate>J. Borenstein, H. R. Everett, L. Feng, and D. Wehe</b:Corporate>
      </b:Author>
    </b:Author>
    <b:Title>“Mobile Robot Positioning: Sensors and Techniques”</b:Title>
    <b:Year>1997</b:Year>
    <b:Publisher>Journal of Robotic Systems, Vol. 14, No. 4, pp. 231-249</b:Publisher>
    <b:RefOrder>12</b:RefOrder>
  </b:Source>
  <b:Source>
    <b:Tag>ANo12</b:Tag>
    <b:SourceType>Book</b:SourceType>
    <b:Guid>{A791DC5A-77E4-4708-824C-625A390193A9}</b:Guid>
    <b:Author>
      <b:Author>
        <b:Corporate>A. Noureldin, T. B. Karamat, and J. Georgy</b:Corporate>
      </b:Author>
    </b:Author>
    <b:Title>“Fundamentals of Inertial Navigation, Satellite-based Positioning and Their Integration”</b:Title>
    <b:Year>2012</b:Year>
    <b:Publisher>Springer Science &amp; Business Media</b:Publisher>
    <b:RefOrder>13</b:RefOrder>
  </b:Source>
  <b:Source>
    <b:Tag>DWa14</b:Tag>
    <b:SourceType>Book</b:SourceType>
    <b:Guid>{5749124B-139F-4B71-9146-01AD8473149D}</b:Guid>
    <b:Author>
      <b:Author>
        <b:Corporate>D. Wang, H. Liang, H. Zhu, and S. Zhang</b:Corporate>
      </b:Author>
    </b:Author>
    <b:Title>“A Bionic Camera-based Polarization Navigation Sensor”</b:Title>
    <b:Year>2014</b:Year>
    <b:Publisher>Sensors, Vol. 14, No. 7, pp. 13006-13023</b:Publisher>
    <b:RefOrder>14</b:RefOrder>
  </b:Source>
  <b:Source>
    <b:Tag>OJW07</b:Tag>
    <b:SourceType>Book</b:SourceType>
    <b:Guid>{CF9A3397-F0DD-4BE3-9D07-0C24DF123B58}</b:Guid>
    <b:Author>
      <b:Author>
        <b:Corporate>O. J. Woodman </b:Corporate>
      </b:Author>
    </b:Author>
    <b:Title>“An Introduction to Inertial Navigation”</b:Title>
    <b:Year>2007</b:Year>
    <b:Publisher>UCAM-CL-TR-696, University of Cambridge, Computer Laboratory</b:Publisher>
    <b:RefOrder>15</b:RefOrder>
  </b:Source>
  <b:Source>
    <b:Tag>OMa14</b:Tag>
    <b:SourceType>Book</b:SourceType>
    <b:Guid>{56B6C785-6989-4A3D-A9D8-FAFFE11EF0EE}</b:Guid>
    <b:Author>
      <b:Author>
        <b:Corporate>O. Maklouf and A. Adwaib</b:Corporate>
      </b:Author>
    </b:Author>
    <b:Title>“Performance Evaluation of GPS\INS Main Integration Approach”</b:Title>
    <b:Year>2014</b:Year>
    <b:Publisher>International Journal of Aerospace and Mechanical Engineering, Vol. 8, No. 2, pp. 476-484</b:Publisher>
    <b:RefOrder>16</b:RefOrder>
  </b:Source>
  <b:Source>
    <b:Tag>AEl02</b:Tag>
    <b:SourceType>Book</b:SourceType>
    <b:Guid>{F5A5F39E-AA13-4B64-94BB-3925730BA40C}</b:Guid>
    <b:Author>
      <b:Author>
        <b:Corporate>A. El-Rabbany </b:Corporate>
      </b:Author>
    </b:Author>
    <b:Title>“Introduction to GPS: the Global Positioning System”</b:Title>
    <b:Year>2002</b:Year>
    <b:Publisher>Artech House</b:Publisher>
    <b:RefOrder>17</b:RefOrder>
  </b:Source>
  <b:Source>
    <b:Tag>GCo11</b:Tag>
    <b:SourceType>Book</b:SourceType>
    <b:Guid>{C08A52FF-41D6-472E-A183-612374BFD617}</b:Guid>
    <b:Author>
      <b:Author>
        <b:Corporate>G. Cook</b:Corporate>
      </b:Author>
    </b:Author>
    <b:Title>“Mobile Robots: Navigation, Control and Remote Sensing”</b:Title>
    <b:Year>2011</b:Year>
    <b:Publisher>John Wiley &amp; Sons</b:Publisher>
    <b:RefOrder>18</b:RefOrder>
  </b:Source>
  <b:Source>
    <b:Tag>YMo07</b:Tag>
    <b:SourceType>Book</b:SourceType>
    <b:Guid>{C2CC8282-C7AE-4892-81D8-7F089358F0F4}</b:Guid>
    <b:Author>
      <b:Author>
        <b:Corporate>Y. Morales and T. Tsubouchi</b:Corporate>
      </b:Author>
    </b:Author>
    <b:Title>“DGPS, RTK-GPS and StarFire DGPS Performance Under Tree Shading Environments”</b:Title>
    <b:Year>2007</b:Year>
    <b:Publisher>IEEE International Conference on Integration Technology, pp. 519-524</b:Publisher>
    <b:RefOrder>19</b:RefOrder>
  </b:Source>
  <b:Source>
    <b:Tag>ARJ05</b:Tag>
    <b:SourceType>Book</b:SourceType>
    <b:Guid>{03853688-33EB-4B3E-B021-03B03D25DE2D}</b:Guid>
    <b:Author>
      <b:Author>
        <b:Corporate>A. R. Jiménez and F. Seco</b:Corporate>
      </b:Author>
    </b:Author>
    <b:Title>“Ultrasonic Localization Methods for Accurate Positioning”</b:Title>
    <b:Year>2005</b:Year>
    <b:Publisher>Instituto De Automatica Industrial</b:Publisher>
    <b:RefOrder>20</b:RefOrder>
  </b:Source>
  <b:Source>
    <b:Tag>BKr10</b:Tag>
    <b:SourceType>Book</b:SourceType>
    <b:Guid>{C3DB1FC9-9D60-4DF9-AA5D-F5FB263B8250}</b:Guid>
    <b:Author>
      <b:Author>
        <b:Corporate>B. Kreczmer</b:Corporate>
      </b:Author>
    </b:Author>
    <b:Title>“Objects Localization and Differentiation Using Ultrasonic Sensors”</b:Title>
    <b:Year>2010</b:Year>
    <b:Publisher>In Robot Localization and Map Building</b:Publisher>
    <b:RefOrder>21</b:RefOrder>
  </b:Source>
  <b:Source>
    <b:Tag>TTa07</b:Tag>
    <b:SourceType>Book</b:SourceType>
    <b:Guid>{0765E4CD-7AA8-47AE-9841-F9243E3E89A1}</b:Guid>
    <b:Author>
      <b:Author>
        <b:Corporate>T. Takahashi</b:Corporate>
      </b:Author>
    </b:Author>
    <b:Title>“2D Localization of Outdoor Mobile Robots Using 3D Laser Range Data”</b:Title>
    <b:Year>2007</b:Year>
    <b:Publisher>Robotics Institute Carnegie Mellon University Pittsburgh, p. 15213</b:Publisher>
    <b:RefOrder>22</b:RefOrder>
  </b:Source>
  <b:Source>
    <b:Tag>KLi05</b:Tag>
    <b:SourceType>Book</b:SourceType>
    <b:Guid>{5E765F0C-DA69-40DC-91C2-C2BECF337912}</b:Guid>
    <b:Author>
      <b:Author>
        <b:Corporate>K. Lingemann, A. Nüchter, J. Hertzberg, and H. Surmann</b:Corporate>
      </b:Author>
    </b:Author>
    <b:Title>“High-Speed Laser Localization for Mobile Robots”</b:Title>
    <b:Year>2005</b:Year>
    <b:Publisher>Robotics and Autonomous Systems, Vol. 51, No. 4, pp. 275-296.</b:Publisher>
    <b:RefOrder>23</b:RefOrder>
  </b:Source>
  <b:Source>
    <b:Tag>EFr12</b:Tag>
    <b:SourceType>Book</b:SourceType>
    <b:Guid>{DA042CF2-55A1-4655-8DF8-1E6AAEE880AB}</b:Guid>
    <b:Author>
      <b:Author>
        <b:Corporate>E. Frontoni</b:Corporate>
      </b:Author>
    </b:Author>
    <b:Title>“Vision based Mobile Robotics: Mobile Robot Localization Using Vision Sensors and Active Probabilistic Approaches”</b:Title>
    <b:Year>2012</b:Year>
    <b:Publisher>Lulu.com</b:Publisher>
    <b:RefOrder>24</b:RefOrder>
  </b:Source>
  <b:Source>
    <b:Tag>JCa05</b:Tag>
    <b:SourceType>Book</b:SourceType>
    <b:Guid>{D84BDBD4-41AB-4619-85A7-174A01C961C6}</b:Guid>
    <b:Author>
      <b:Author>
        <b:Corporate>J. Campbell, R. Sukthankar, I. Nourbakhsh, and A. Pahwa</b:Corporate>
      </b:Author>
    </b:Author>
    <b:Title>“A Robust Visual Odometry and Precipice Detection System Using Consumer-Grade Monocular Vision”</b:Title>
    <b:Year>2005</b:Year>
    <b:Publisher>Proceedings of the IEEE International Conference on Robotics and Automation, pp. 3421-3427</b:Publisher>
    <b:RefOrder>25</b:RefOrder>
  </b:Source>
  <b:Source>
    <b:Tag>KAt19</b:Tag>
    <b:SourceType>Book</b:SourceType>
    <b:Guid>{FC60F452-A2C9-40F0-A965-730F17F7297F}</b:Guid>
    <b:Author>
      <b:Author>
        <b:Corporate>K. Atsuzawa, S. Nilwong, D. Hossain, S.-I. Kaneko, and G. Capi </b:Corporate>
      </b:Author>
    </b:Author>
    <b:Title>“Robot Navigation in Outdoor Environments Using Odometry and Convolutional Neural Network”</b:Title>
    <b:Year>2019</b:Year>
    <b:Publisher>Proceedings of the IEEJ International Workshop on Sensing, Actuation, Motion Control, and Optimization, pp. 4-6</b:Publisher>
    <b:RefOrder>26</b:RefOrder>
  </b:Source>
  <b:Source>
    <b:Tag>GBa16</b:Tag>
    <b:SourceType>Book</b:SourceType>
    <b:Guid>{E08776F2-BB0C-4401-988B-752D90EE224D}</b:Guid>
    <b:Author>
      <b:Author>
        <b:Corporate>G. Balamurugan, J. Valarmathi and V. P. S. Naidu</b:Corporate>
      </b:Author>
    </b:Author>
    <b:Title>“Survey on UAV Navigation in GPS Denied Environments”</b:Title>
    <b:Year>2016</b:Year>
    <b:Publisher>International Conference on Signal Processing, Communication, Power and Embedded System, pp. 198-204</b:Publisher>
    <b:RefOrder>27</b:RefOrder>
  </b:Source>
  <b:Source>
    <b:Tag>CPa17</b:Tag>
    <b:SourceType>Book</b:SourceType>
    <b:Guid>{1F46AF38-E4F7-4493-8C8A-F3703EC06056}</b:Guid>
    <b:Author>
      <b:Author>
        <b:Corporate>C. Papachristos, S. Khattak and K. Alexis</b:Corporate>
      </b:Author>
    </b:Author>
    <b:Title>“Uncertainty-aware Receding Horizon Exploration and Mapping Using Aerial Robots”</b:Title>
    <b:Year>2017</b:Year>
    <b:Publisher>IEEE International Conference on Robotics and Automation, pp. 4568-4575</b:Publisher>
    <b:RefOrder>28</b:RefOrder>
  </b:Source>
  <b:Source>
    <b:Tag>DZe17</b:Tag>
    <b:SourceType>Book</b:SourceType>
    <b:Guid>{86C40838-E973-4ADF-89A0-2C2A3928CED8}</b:Guid>
    <b:Author>
      <b:Author>
        <b:Corporate>D. Zermas, V. Morellas, D. Mulla and N. Papanikolopoulos</b:Corporate>
      </b:Author>
    </b:Author>
    <b:Title>“Estimating the Leaf Area Index of Crops through the Evaluation of 3D Models”</b:Title>
    <b:Year>2017</b:Year>
    <b:Publisher>IEEE International Conference on Intelligent Robots and Systems, pp. 6155-6162</b:Publisher>
    <b:RefOrder>29</b:RefOrder>
  </b:Source>
  <b:Source>
    <b:Tag>CPa15</b:Tag>
    <b:SourceType>Book</b:SourceType>
    <b:Guid>{D9EABE40-25F0-4B80-A499-50A9EBB36A54}</b:Guid>
    <b:Author>
      <b:Author>
        <b:Corporate>C. Papachristos, D. Tzoumanikas and A. Tzes</b:Corporate>
      </b:Author>
    </b:Author>
    <b:Title>“Aerial Robotic Tracking of a Generalized Mobile Target Employing Visual and Spatio-Temporal Dynamic Subject Perception”</b:Title>
    <b:Year>2015</b:Year>
    <b:Publisher>IEEE International Conference on Intelligent Robots and Systems, pp. 4319-4324</b:Publisher>
    <b:RefOrder>30</b:RefOrder>
  </b:Source>
  <b:Source>
    <b:Tag>WHe17</b:Tag>
    <b:SourceType>Book</b:SourceType>
    <b:Guid>{41A82511-6757-4FD1-8A3D-1102D223A973}</b:Guid>
    <b:Author>
      <b:Author>
        <b:Corporate>W. He, Z. Li and C. L. P. Chen</b:Corporate>
      </b:Author>
    </b:Author>
    <b:Title>“A Survey of Human-Centered Intelligent Robots: Issues and Challenges”</b:Title>
    <b:Year>2017</b:Year>
    <b:Publisher>IEEE Journal of Automatica Sinica, Vol. 4, No. 4, pp. 602-609</b:Publisher>
    <b:RefOrder>31</b:RefOrder>
  </b:Source>
  <b:Source>
    <b:Tag>SPo19</b:Tag>
    <b:SourceType>Book</b:SourceType>
    <b:Guid>{EF827654-8595-4608-983F-432CDE1E53F5}</b:Guid>
    <b:Author>
      <b:Author>
        <b:Corporate>S. Poddar, R. Kottath, and V. Karar</b:Corporate>
      </b:Author>
    </b:Author>
    <b:Title>“Motion Estimation Made Easy: Evolution and Trends in Visual Odometry”</b:Title>
    <b:Year>2019</b:Year>
    <b:Publisher>Recent Advances in Computer Vision: Theories and Applications, pp. 305-331</b:Publisher>
    <b:RefOrder>32</b:RefOrder>
  </b:Source>
  <b:Source>
    <b:Tag>CPa171</b:Tag>
    <b:SourceType>Book</b:SourceType>
    <b:Guid>{30006EC1-73F6-4012-9F1B-1EEA188E005D}</b:Guid>
    <b:Author>
      <b:Author>
        <b:Corporate>C. Papachristos, S. Khattak and K. Alexis</b:Corporate>
      </b:Author>
    </b:Author>
    <b:Title>“Autonomous Exploration of Visually-degraded Environments Using Aerial Robots”</b:Title>
    <b:Year>2017</b:Year>
    <b:Publisher>International Conference on Unmanned Aircraft Systems, pp. 775-780</b:Publisher>
    <b:RefOrder>33</b:RefOrder>
  </b:Source>
  <b:Source>
    <b:Tag>YSS19</b:Tag>
    <b:SourceType>Book</b:SourceType>
    <b:Guid>{616EC0BB-5A23-47A9-8E9C-A15CAE5891D1}</b:Guid>
    <b:Author>
      <b:Author>
        <b:Corporate>Y. -S. Shin and A. Kim</b:Corporate>
      </b:Author>
    </b:Author>
    <b:Title>“Sparse Depth Enhanced Direct Thermal-Infrared SLAM Beyond the Visible Spectrum”</b:Title>
    <b:Year>2019</b:Year>
    <b:Publisher>IEEE Robotics and Automation Letters, Vol. 4, No. 3, pp. 2918-2925</b:Publisher>
    <b:RefOrder>34</b:RefOrder>
  </b:Source>
  <b:Source>
    <b:Tag>SAS19</b:Tag>
    <b:SourceType>Book</b:SourceType>
    <b:Guid>{8FCB1BE4-C67B-4D6F-8275-692DC5F24BA6}</b:Guid>
    <b:Author>
      <b:Author>
        <b:Corporate>S. A. S. Mohamed, M. -H. Haghbayan, T. Westerlund, J. Heikkonen, H. Tenhunen and J. Plosila </b:Corporate>
      </b:Author>
    </b:Author>
    <b:Title>“A Survey on Odometry for Autonomous Navigation Systems”</b:Title>
    <b:Year>2019</b:Year>
    <b:Publisher>IEEE Access, Vol. 7, pp. 97466-97486</b:Publisher>
    <b:RefOrder>35</b:RefOrder>
  </b:Source>
  <b:Source>
    <b:Tag>FFr11</b:Tag>
    <b:SourceType>Book</b:SourceType>
    <b:Guid>{0667855E-B5B5-469F-8F73-230457E48FA2}</b:Guid>
    <b:Author>
      <b:Author>
        <b:Corporate>F. Fraundorfer and D. Scaramuzza</b:Corporate>
      </b:Author>
    </b:Author>
    <b:Title>“Visual odometry: Part i: The first 30 years and fundamentals”</b:Title>
    <b:Year>2011</b:Year>
    <b:Publisher>IEEE Robotics and Automation Magazine, Vol. 18, No. 4, pp. 80-92</b:Publisher>
    <b:RefOrder>36</b:RefOrder>
  </b:Source>
  <b:Source>
    <b:Tag>JGu15</b:Tag>
    <b:SourceType>Book</b:SourceType>
    <b:Guid>{D0CC39B3-C21C-434F-83BC-93E9EEC275A3}</b:Guid>
    <b:Author>
      <b:Author>
        <b:Corporate>J. Gui, D. Gu, S. Wang, and H. Hu</b:Corporate>
      </b:Author>
    </b:Author>
    <b:Title>“A Review of Visual Inertial Odometry from Filtering and Optimisation Perspectives”</b:Title>
    <b:Year>2015</b:Year>
    <b:Publisher>Advanced Robotics, Vol. 29, No. 20, pp. 1289-1301</b:Publisher>
    <b:RefOrder>37</b:RefOrder>
  </b:Source>
  <b:Source>
    <b:Tag>MSh16</b:Tag>
    <b:SourceType>Book</b:SourceType>
    <b:Guid>{A1A7A795-A993-447E-BBF9-841DF2D1867C}</b:Guid>
    <b:Author>
      <b:Author>
        <b:Corporate>M. Shan, Y. Bi, H. Qin, J. Li, Z. Gao, F. Lin, and B. M. Chen</b:Corporate>
      </b:Author>
    </b:Author>
    <b:Title>“A Brief Survey of Visual Odometry for Micro Aerial Vehicles”</b:Title>
    <b:Year>2016</b:Year>
    <b:Publisher>IECON 42nd Annual Conference of the IEEE Industrial Electronics Society, pp. 6049-6054</b:Publisher>
    <b:RefOrder>38</b:RefOrder>
  </b:Source>
  <b:Source>
    <b:Tag>FFr12</b:Tag>
    <b:SourceType>Book</b:SourceType>
    <b:Guid>{4093ED10-1917-46F6-8A75-25654CCAB5D1}</b:Guid>
    <b:Author>
      <b:Author>
        <b:Corporate>F. Fraundorfer and D. Scaramuzza</b:Corporate>
      </b:Author>
    </b:Author>
    <b:Title>“Visual Odometry : Part II: Matching, Robustness, Optimization, and Applications”</b:Title>
    <b:Year>2012</b:Year>
    <b:Publisher>IEEE Robotics &amp; Automation Magazine, Vol. 19, No. 2, pp. 78-90 </b:Publisher>
    <b:RefOrder>39</b:RefOrder>
  </b:Source>
  <b:Source>
    <b:Tag>FFr111</b:Tag>
    <b:SourceType>Book</b:SourceType>
    <b:Guid>{BEDDE937-DEC4-4F23-B38B-F53E2C1FBC68}</b:Guid>
    <b:Author>
      <b:Author>
        <b:Corporate>F. Fraundorfer and D. Scaramuzza</b:Corporate>
      </b:Author>
    </b:Author>
    <b:Title>“Visual Odometry: Part I: The First 30 Years and Fundamentals”</b:Title>
    <b:Year>2011</b:Year>
    <b:Publisher>IEEE Robotics and Automation Magazine, Vol. 18, No. 4, pp. 80-92</b:Publisher>
    <b:RefOrder>40</b:RefOrder>
  </b:Source>
  <b:Source>
    <b:Tag>HPM</b:Tag>
    <b:SourceType>Book</b:SourceType>
    <b:Guid>{2566E374-61D6-4A80-8B88-9A004C988345}</b:Guid>
    <b:Author>
      <b:Author>
        <b:Corporate>H. P. Moravec</b:Corporate>
      </b:Author>
    </b:Author>
    <b:Title>“Towards Automatic Visual Obstacle Avoidance”</b:Title>
    <b:Publisher>Proceeding Fifth of International Joint Conference on Artificial Intelligence, Vol. 1, pp.584</b:Publisher>
    <b:RefOrder>41</b:RefOrder>
  </b:Source>
  <b:Source>
    <b:Tag>CGH88</b:Tag>
    <b:SourceType>Book</b:SourceType>
    <b:Guid>{CB934742-2AA3-4D58-AAAB-FB0F39343097}</b:Guid>
    <b:Author>
      <b:Author>
        <b:Corporate>C. G. Harris and J. M. Pike</b:Corporate>
      </b:Author>
    </b:Author>
    <b:Title>“3D Positional Integration from Image Sequences”</b:Title>
    <b:Year>1988</b:Year>
    <b:Publisher>Image and Vision Computing, Vol. 6, No. 2, pp. 87–90</b:Publisher>
    <b:RefOrder>42</b:RefOrder>
  </b:Source>
  <b:Source>
    <b:Tag>JFH00</b:Tag>
    <b:SourceType>Book</b:SourceType>
    <b:Guid>{893EBA2A-9C8F-4D1F-8264-1DFE2C3ABCA6}</b:Guid>
    <b:Author>
      <b:Author>
        <b:Corporate> J. F. Hoelscher, F. Artigliere, S. Preis, and G. Stepanian</b:Corporate>
      </b:Author>
    </b:Author>
    <b:Title>“Bundle Adjustment—A Modern Synthesis”</b:Title>
    <b:Year>2000</b:Year>
    <b:Publisher>IEEE Photovoltaic Specialists Conference, Vol. 34099, pp. 943–946</b:Publisher>
    <b:RefOrder>43</b:RefOrder>
  </b:Source>
  <b:Source>
    <b:Tag>RMu07</b:Tag>
    <b:SourceType>Book</b:SourceType>
    <b:Guid>{FF78E77B-DB19-4ACE-A895-FFC397ED15F7}</b:Guid>
    <b:Author>
      <b:Author>
        <b:Corporate>R. Munguia and A. Grau</b:Corporate>
      </b:Author>
    </b:Author>
    <b:Title>“Monocular SLAM for Visual Odometry”</b:Title>
    <b:Year>2007</b:Year>
    <b:Publisher>IEEE International Symposium on Intelligent Signal Processing, pp. 1-6</b:Publisher>
    <b:RefOrder>44</b:RefOrder>
  </b:Source>
  <b:Source>
    <b:Tag>GBa161</b:Tag>
    <b:SourceType>Book</b:SourceType>
    <b:Guid>{8B65DF2B-BD55-46C9-AA12-28E9385AFE9D}</b:Guid>
    <b:Author>
      <b:Author>
        <b:Corporate>G. Balamurugan, J. Valarmathi, and V. P. S. Naidu</b:Corporate>
      </b:Author>
    </b:Author>
    <b:Title>“Survey on UAV Navigation in GPS denied Environments”</b:Title>
    <b:Year>2016</b:Year>
    <b:Publisher>International Conference on Signal Processing, Communication, Power and Embedded System, pp. 198-204</b:Publisher>
    <b:RefOrder>45</b:RefOrder>
  </b:Source>
  <b:Source>
    <b:Tag>LKn11</b:Tag>
    <b:SourceType>Book</b:SourceType>
    <b:Guid>{F2BBC442-E687-43EF-A68C-1BB575BE0B4C}</b:Guid>
    <b:Author>
      <b:Author>
        <b:Corporate>L. Kneip, D. Scaramuzza and R. Siegwart</b:Corporate>
      </b:Author>
    </b:Author>
    <b:Title>“A Novel Parametrization of the Perspective-Three-Point Problem for a Direct Computation of Absolute Camera Position and Orientation”</b:Title>
    <b:Year>2011</b:Year>
    <b:Publisher>IEEE Conference on Computer Vision and Pattern Recognition, pp. 2969-2976</b:Publisher>
    <b:RefOrder>46</b:RefOrder>
  </b:Source>
  <b:Source>
    <b:Tag>HCL81</b:Tag>
    <b:SourceType>Book</b:SourceType>
    <b:Guid>{CD8DA732-33E7-4BD4-B795-F023EA1BFE50}</b:Guid>
    <b:Author>
      <b:Author>
        <b:Corporate>H. C. Longuet-Higgins</b:Corporate>
      </b:Author>
    </b:Author>
    <b:Title>“A Computer Algorithm for Reconstructing a Scene from Two Projections”</b:Title>
    <b:Year>1981</b:Year>
    <b:Publisher>in Readings in Computer Vision: Issues, Problem, Principles and Paradigms, pp. 61–62</b:Publisher>
    <b:RefOrder>47</b:RefOrder>
  </b:Source>
  <b:Source>
    <b:Tag>DNi04</b:Tag>
    <b:SourceType>Book</b:SourceType>
    <b:Guid>{4C3A64A6-5CF0-4847-B28F-9D62D7FD0DC7}</b:Guid>
    <b:Author>
      <b:Author>
        <b:Corporate>D. Nistér</b:Corporate>
      </b:Author>
    </b:Author>
    <b:Title>“An Efficient Solution to the Five-Point Relative Pose Problem”</b:Title>
    <b:Year>2004</b:Year>
    <b:Publisher>IEEE Transactions on Pattern Analysis and Machine Intelligence, Vol. 26, No. 6, pp. 756-770</b:Publisher>
    <b:RefOrder>48</b:RefOrder>
  </b:Source>
  <b:Source>
    <b:Tag>KYo15</b:Tag>
    <b:SourceType>Book</b:SourceType>
    <b:Guid>{C956A557-ADDF-441B-B4FA-CEA48381B4DE}</b:Guid>
    <b:Author>
      <b:Author>
        <b:Corporate>K. Yousif, A. Bab-Hadiashar, and R. Hoseinnezhad</b:Corporate>
      </b:Author>
    </b:Author>
    <b:Title>“An Overview to Visual Odometry and Visual SLAM: Applications to Mobile Robotics”</b:Title>
    <b:Year>2015</b:Year>
    <b:Publisher>Intelligent Industrial Systems, Vol. 1, No. 4, pp. 289-311</b:Publisher>
    <b:RefOrder>49</b:RefOrder>
  </b:Source>
  <b:Source>
    <b:Tag>RGo121</b:Tag>
    <b:SourceType>Book</b:SourceType>
    <b:Guid>{01C326EE-B3C6-4A3C-8981-A6C1D410A8E1}</b:Guid>
    <b:Author>
      <b:Author>
        <b:Corporate>R. Gonzalez, F. Rodriguez, J. L. Guzman, C. Pradalier, and R. Siegwart</b:Corporate>
      </b:Author>
    </b:Author>
    <b:Title>“Combined Visual Odometry and Visual Compass for Off-Road Mobile”</b:Title>
    <b:Year>2012</b:Year>
    <b:Publisher>Robotica, Vol. 30, No. 6, pp. 865–878</b:Publisher>
    <b:RefOrder>50</b:RefOrder>
  </b:Source>
  <b:Source>
    <b:Tag>DSc08</b:Tag>
    <b:SourceType>Book</b:SourceType>
    <b:Guid>{CAA09E26-3BF4-40F2-AF77-4A7CDF7F297C}</b:Guid>
    <b:Author>
      <b:Author>
        <b:Corporate>D. Scaramuzza and R. Siegwart</b:Corporate>
      </b:Author>
    </b:Author>
    <b:Title>“Appearance-Guided Monocular Omnidirectional Visual Odometry for Outdoor Ground Vehicles”</b:Title>
    <b:Year>2008</b:Year>
    <b:Publisher>IEEE Transactions on Robotics, Vol. 24, No. 5, pp. 1015-1026</b:Publisher>
    <b:RefOrder>51</b:RefOrder>
  </b:Source>
  <b:Source>
    <b:Tag>TAC14</b:Tag>
    <b:SourceType>Book</b:SourceType>
    <b:Guid>{9ECAC9BC-A121-4AD1-B619-A1ED8ADA3E45}</b:Guid>
    <b:Author>
      <b:Author>
        <b:Corporate> T. A. Ciarfuglia, G. Costante, P. Valigi, and E. Ricci</b:Corporate>
      </b:Author>
    </b:Author>
    <b:Title>“Evaluation of Nongeometric Methods for Visual Odometry”</b:Title>
    <b:Year>2014</b:Year>
    <b:Publisher>Robotics and Autonomous Systems, Vol. 62, No. 12, pp. 1717-1730</b:Publisher>
    <b:RefOrder>52</b:RefOrder>
  </b:Source>
  <b:Source>
    <b:Tag>AMa23</b:Tag>
    <b:SourceType>Book</b:SourceType>
    <b:Guid>{EF714E60-1FBC-4E1F-A6BB-F035A837203D}</b:Guid>
    <b:Author>
      <b:Author>
        <b:Corporate>A. Marut, P. Wojciechowski, K. Wojtowicz and K. Falkowski</b:Corporate>
      </b:Author>
    </b:Author>
    <b:Title>“Visual-based Landing System of a Multirotor UAV in GNSS denied Environment”</b:Title>
    <b:Year>2023</b:Year>
    <b:Publisher>IEEE International Workshop on Metrology for AeroSpace, pp. 308-313</b:Publisher>
    <b:RefOrder>53</b:RefOrder>
  </b:Source>
  <b:Source>
    <b:Tag>LYu23</b:Tag>
    <b:SourceType>Book</b:SourceType>
    <b:Guid>{E2BA0EC1-DE66-4C3F-97AE-A4BF0F687EC7}</b:Guid>
    <b:Author>
      <b:Author>
        <b:Corporate>L. Yu, E. Yang, B. Yang, Z. Fei and C. Niu</b:Corporate>
      </b:Author>
    </b:Author>
    <b:Title>“A Robust Learned Feature-Based Visual Odometry System for UAV Pose Estimation in Challenging Indoor Environments”</b:Title>
    <b:Year>2023</b:Year>
    <b:Publisher>in IEEE Transactions on Instrumentation and Measurement, Vol. 72, pp. 1-11</b:Publisher>
    <b:RefOrder>54</b:RefOrder>
  </b:Source>
  <b:Source>
    <b:Tag>MBu16</b:Tag>
    <b:SourceType>Book</b:SourceType>
    <b:Guid>{9E0E0814-3B3E-4865-8995-4EFF14AAEF49}</b:Guid>
    <b:Author>
      <b:Author>
        <b:Corporate>M. Burri, J. Nikolic, P. Gohl, T. Schneider, J. Rehder, S. Omari, M. W. Achtelik and R. Siegwart</b:Corporate>
      </b:Author>
    </b:Author>
    <b:Title>“The EuRoC Micro Aerial Vehicle Datasets”</b:Title>
    <b:Year>2016</b:Year>
    <b:Publisher>The International Journal of Robotics Research, Vol. 35, No. 10, pp. 1157-1163</b:Publisher>
    <b:RefOrder>77</b:RefOrder>
  </b:Source>
  <b:Source>
    <b:Tag>WWa20</b:Tag>
    <b:SourceType>Book</b:SourceType>
    <b:Guid>{CCDCE651-C926-4EC5-A1A0-FFC6110A8522}</b:Guid>
    <b:Author>
      <b:Author>
        <b:Corporate>W. Wang,D. Zhu, X. Wang, Y. Hu, Y. Qiu, C. Wang, Y. Hu, A. Kapoor, and S. Scherer</b:Corporate>
      </b:Author>
    </b:Author>
    <b:Title>“Tartanair: A Dataset to Push the Limits of Visual SLAM”</b:Title>
    <b:Year>2020</b:Year>
    <b:Publisher>IEEE International Conference on Intelligent Robots and Systems, pp. 4909-4916</b:Publisher>
    <b:RefOrder>78</b:RefOrder>
  </b:Source>
  <b:Source>
    <b:Tag>MCr10</b:Tag>
    <b:SourceType>Book</b:SourceType>
    <b:Guid>{63B73F46-C6CE-40C9-896C-7E6BE85F27C9}</b:Guid>
    <b:Author>
      <b:Author>
        <b:NameList>
          <b:Person>
            <b:Last>Cramer</b:Last>
            <b:First>M.</b:First>
          </b:Person>
        </b:NameList>
      </b:Author>
    </b:Author>
    <b:Title>“The DGPF-Test on Digital Airborne Camera Evaluation Overview and Test Design”</b:Title>
    <b:Year>2010</b:Year>
    <b:Publisher>Photogrammetrie, Fernerkundung, pp.73-82</b:Publisher>
    <b:RefOrder>88</b:RefOrder>
  </b:Source>
  <b:Source>
    <b:Tag>TYL14</b:Tag>
    <b:SourceType>Book</b:SourceType>
    <b:Guid>{BE4E64D1-12B2-435F-A8A9-1CA7E2D598DA}</b:Guid>
    <b:Author>
      <b:Author>
        <b:Corporate>T.-Y. Lin, M. Maire, S. Belongie, J. Hays, P. Perona, D. Ramanan, P. Dollár and C. L. Zitnick</b:Corporate>
      </b:Author>
    </b:Author>
    <b:Title>“Microsoft COCO: Common Objects in Context”</b:Title>
    <b:Year>2014</b:Year>
    <b:Publisher>in Proceedings of the European Conference on Computer Vision, Zurich, Switzerland, pp. 740-755</b:Publisher>
    <b:RefOrder>89</b:RefOrder>
  </b:Source>
  <b:Source>
    <b:Tag>SSh18</b:Tag>
    <b:SourceType>Book</b:SourceType>
    <b:Guid>{F6CEF4C8-6754-4F77-AB03-A852B6D057DF}</b:Guid>
    <b:Author>
      <b:Author>
        <b:Corporate>S. Shah, D. Dey, C. Lovett, and A. Kapoor</b:Corporate>
      </b:Author>
    </b:Author>
    <b:Title>“Airsim: High-fidelity Visual and Physical Simulation for Autonomous Vehicles”</b:Title>
    <b:Year>2018</b:Year>
    <b:Publisher>in Field and Service Robotics, pp. 621-635</b:Publisher>
    <b:RefOrder>90</b:RefOrder>
  </b:Source>
  <b:Source>
    <b:Tag>CWa20</b:Tag>
    <b:SourceType>Book</b:SourceType>
    <b:Guid>{435041F2-BF8A-4676-B979-DDCAC5CF79C9}</b:Guid>
    <b:Author>
      <b:Author>
        <b:Corporate>C. Wang, W. Wang, Y. Qiu, Y. Hu, and S. Scherer</b:Corporate>
      </b:Author>
    </b:Author>
    <b:Title>“Visual Memorability for Robotic Interestingness via Unsupervised Online Learning”</b:Title>
    <b:Year>2020</b:Year>
    <b:Publisher>In European Conference on Computer Vision, pp. 52-68</b:Publisher>
    <b:RefOrder>91</b:RefOrder>
  </b:Source>
  <b:Source>
    <b:Tag>WMa17</b:Tag>
    <b:SourceType>Book</b:SourceType>
    <b:Guid>{B5D41C2A-E6E9-4F5F-9D3D-D28A108A7097}</b:Guid>
    <b:Author>
      <b:Author>
        <b:Corporate>W. Maddern, G. Pascoe, C. Linegar, and P. Newman</b:Corporate>
      </b:Author>
    </b:Author>
    <b:Title>“1 Year, 1000Km: The Oxford RobotCar Dataset”</b:Title>
    <b:Year>2017</b:Year>
    <b:Publisher>The International Journal of Robotics Research, Vol. 36, No. 1, pp. 3–15</b:Publisher>
    <b:RefOrder>92</b:RefOrder>
  </b:Source>
  <b:Source>
    <b:Tag>AGa16</b:Tag>
    <b:SourceType>Book</b:SourceType>
    <b:Guid>{8D8B9090-BD15-481B-BB60-1ABF255DBFC1}</b:Guid>
    <b:Author>
      <b:Author>
        <b:Corporate>A. Gaidon, Q. Wang, Y. Cabon, and E. Vig</b:Corporate>
      </b:Author>
    </b:Author>
    <b:Title>“Virtual Worlds as Proxy for Multi-Object Tracking Analysis”</b:Title>
    <b:Year>2016</b:Year>
    <b:Publisher>In Proceedings of the IEEE Conference on Computer Vision and Pattern Recognition, pp. 4340–4349</b:Publisher>
    <b:RefOrder>93</b:RefOrder>
  </b:Source>
  <b:Source>
    <b:Tag>JSt12</b:Tag>
    <b:SourceType>Book</b:SourceType>
    <b:Guid>{AB4E97BB-2520-4D49-BAA8-89D5677DFDE2}</b:Guid>
    <b:Author>
      <b:Author>
        <b:Corporate>J. Sturm, N. Engelhard, F. Endres, W. Burgard, and D. Cremers</b:Corporate>
      </b:Author>
    </b:Author>
    <b:Title>“A Benchmark for the Evaluation of RGB-D Slam Systems”</b:Title>
    <b:Year>2012</b:Year>
    <b:Publisher>IEEE International Conference on Intelligent Robots and Systems, pp. 573-580</b:Publisher>
    <b:RefOrder>94</b:RefOrder>
  </b:Source>
  <b:Source>
    <b:Tag>RMu17</b:Tag>
    <b:SourceType>Book</b:SourceType>
    <b:Guid>{013E374E-E282-4733-B3D0-8348E1736B68}</b:Guid>
    <b:Author>
      <b:Author>
        <b:Corporate>R. Mur-Artal and J. D. Tardós</b:Corporate>
      </b:Author>
    </b:Author>
    <b:Title>“ORB-SLAM2: An Open-Source SLAM System for Monocular, Stereo, and RGB-D Cameras”</b:Title>
    <b:Year>October 2017</b:Year>
    <b:Publisher>IEEE Transactions on Robotics, Vol. 33, No. 5, pp. 1255-1262</b:Publisher>
    <b:RefOrder>95</b:RefOrder>
  </b:Source>
  <b:Source>
    <b:Tag>CCa21</b:Tag>
    <b:SourceType>Book</b:SourceType>
    <b:Guid>{B440AA58-EC99-4D80-AB77-3BACA8DFE8C7}</b:Guid>
    <b:Author>
      <b:Author>
        <b:Corporate>C. Campos, R. Elvira, J. J. G. Rodríguez, J. M. M. Montiel and J. D. Tardós</b:Corporate>
      </b:Author>
    </b:Author>
    <b:Title>“ORB-SLAM3: An Accurate Open-Source Library for Visual, Visual–Inertial, and Multimap SLAM”</b:Title>
    <b:Year>2021</b:Year>
    <b:Publisher>in IEEE Transactions on Robotics, Vol. 37, No. 6, pp. 1874-1890</b:Publisher>
    <b:RefOrder>96</b:RefOrder>
  </b:Source>
  <b:Source>
    <b:Tag>YLi23</b:Tag>
    <b:SourceType>Book</b:SourceType>
    <b:Guid>{5CDB69B0-30D6-444D-87A2-6318BCCF653C}</b:Guid>
    <b:Author>
      <b:Author>
        <b:Corporate>Y. Liu, H. Wu, C. Wang, Y. Wei, M. Ren and T. Feng</b:Corporate>
      </b:Author>
    </b:Author>
    <b:Title>“Real-Time Dense Construction With Deep Multiview Stereo Using Camera and IMU Sensors”</b:Title>
    <b:Year>2023</b:Year>
    <b:Publisher>in IEEE Sensors Journal, Vol. 23, No. 17, pp. 19648-19659</b:Publisher>
    <b:RefOrder>97</b:RefOrder>
  </b:Source>
  <b:Source>
    <b:Tag>FWa23</b:Tag>
    <b:SourceType>Book</b:SourceType>
    <b:Guid>{5EEACC51-F12E-4CCC-84F5-CCA0DCD48FC8}</b:Guid>
    <b:Author>
      <b:Author>
        <b:Corporate>F. Wang and J. Geng</b:Corporate>
      </b:Author>
    </b:Author>
    <b:Title>“GNSS PPP-RTK Tightly Coupled with Low-Cost Visual-Inertial Odometry Aiming at Urban Canyons”</b:Title>
    <b:Year>2023</b:Year>
    <b:Publisher>Journal of Geodesy, Vol. 97, No. 7, p. 66</b:Publisher>
    <b:RefOrder>98</b:RefOrder>
  </b:Source>
  <b:Source>
    <b:Tag>ZYu23</b:Tag>
    <b:SourceType>Book</b:SourceType>
    <b:Guid>{AAC625FE-DCD0-48A8-ADC2-F260F880FB68}</b:Guid>
    <b:Author>
      <b:Author>
        <b:Corporate>Z. Yue, C. Tang and Y. Gao</b:Corporate>
      </b:Author>
    </b:Author>
    <b:Title>“A Novel Three-Stage Robust Adaptive Filtering Algorithm for Visual-Inertial Odometry in GNSS-Denied Environments”</b:Title>
    <b:Year>2023</b:Year>
    <b:Publisher>in IEEE Sensors Journal, Vol. 23, No. 15, pp. 17499-17509</b:Publisher>
    <b:RefOrder>99</b:RefOrder>
  </b:Source>
  <b:Source>
    <b:Tag>WWe23</b:Tag>
    <b:SourceType>Book</b:SourceType>
    <b:Guid>{8AC2450C-9FF0-4A35-B8BA-7F9645E34960}</b:Guid>
    <b:Author>
      <b:Author>
        <b:Corporate>W. Wensen, H. Fengrong, W. Xu, L. I. U. Qinglin, and Y. I. Boheng</b:Corporate>
      </b:Author>
    </b:Author>
    <b:Title>“Overview of Visual Inertial Odometry Technology Based on Deep Learning”</b:Title>
    <b:Year>2023</b:Year>
    <b:Publisher>Journal of Frontiers of Computer Science &amp; Technology, Vol. 17, No. 3, p. 549</b:Publisher>
    <b:RefOrder>100</b:RefOrder>
  </b:Source>
  <b:Source>
    <b:Tag>MZh231</b:Tag>
    <b:SourceType>Book</b:SourceType>
    <b:Guid>{59C0018C-890B-43A5-89F7-8F88E7E7023C}</b:Guid>
    <b:Author>
      <b:Author>
        <b:Corporate>M. Zhi, C. Deng, H. Zhang, H. Tang, J. Wu, and B. Li</b:Corporate>
      </b:Author>
    </b:Author>
    <b:Title>“RNGC-VIWO: Robust Neural Gyroscope Calibration Aided Visual-Inertial-Wheel Odometry for Autonomous Vehicle”</b:Title>
    <b:Year>2023</b:Year>
    <b:Publisher>Remote Sensing, Vol. 15, No. 17, p. 4292</b:Publisher>
    <b:RefOrder>101</b:RefOrder>
  </b:Source>
  <b:Source>
    <b:Tag>DSo23</b:Tag>
    <b:SourceType>Book</b:SourceType>
    <b:Guid>{DA63E711-3E50-4375-93AD-F67910594BE1}</b:Guid>
    <b:Author>
      <b:Author>
        <b:Corporate>D. Solodar, and I. Klein</b:Corporate>
      </b:Author>
    </b:Author>
    <b:Title>“VIO-DualProNet: Visual-Inertial Odometry with Learning Based Process Noise Covariance”</b:Title>
    <b:Year>2023</b:Year>
    <b:Publisher>arXiv preprint arXiv:2308.11228</b:Publisher>
    <b:RefOrder>102</b:RefOrder>
  </b:Source>
  <b:Source>
    <b:Tag>EJS181</b:Tag>
    <b:SourceType>Book</b:SourceType>
    <b:Guid>{22CE4247-9AD7-422A-91CE-FE4AD0D8A14F}</b:Guid>
    <b:Author>
      <b:Author>
        <b:Corporate>E. J. Shamwell, S. Leung, and W. D. Nothwang</b:Corporate>
      </b:Author>
    </b:Author>
    <b:Title>“Vision-aided Absolute Trajectory Estimation Using an Unsupervised Deep Network with Online Error Correction”</b:Title>
    <b:Year>2018</b:Year>
    <b:Publisher>IEEE International Conference on Intelligent Robots and Systems, pp. 2524–2531</b:Publisher>
    <b:RefOrder>103</b:RefOrder>
  </b:Source>
  <b:Source>
    <b:Tag>LHa19</b:Tag>
    <b:SourceType>Book</b:SourceType>
    <b:Guid>{5CA13487-2D65-4D06-AE4E-D275B4AEDE2A}</b:Guid>
    <b:Author>
      <b:Author>
        <b:Corporate>L. Han, Y. Lin, G. Du and S. Lian</b:Corporate>
      </b:Author>
    </b:Author>
    <b:Title>“Deep-VIO: Self-Supervised Deep Learning of Monocular Visual Inertial Odometry Using 3D Geometric Constraints”</b:Title>
    <b:Year>2019</b:Year>
    <b:Publisher>arXiv preprint arXiv:1906.11435</b:Publisher>
    <b:RefOrder>104</b:RefOrder>
  </b:Source>
  <b:Source>
    <b:Tag>TZh17</b:Tag>
    <b:SourceType>Book</b:SourceType>
    <b:Guid>{40BB392A-C9C0-4F37-8FF3-FE4A3EA17CFC}</b:Guid>
    <b:Author>
      <b:Author>
        <b:Corporate>T. Zhou, M. Brown, N. Snavely and D. G. Lowe</b:Corporate>
      </b:Author>
    </b:Author>
    <b:Title>“Unsupervised Learning of Depth and Ego-Motion from Video”</b:Title>
    <b:Year>2017</b:Year>
    <b:Publisher>IEEE Conference on Computer Vision and Pattern Recognition (CVPR), Honolulu, HI, USA, pp. 6612-6619</b:Publisher>
    <b:RefOrder>105</b:RefOrder>
  </b:Source>
  <b:Source>
    <b:Tag>JBi19</b:Tag>
    <b:SourceType>Book</b:SourceType>
    <b:Guid>{7152E07A-C56B-4A7D-BEA8-F571988F2DD1}</b:Guid>
    <b:Author>
      <b:Author>
        <b:Corporate>J. Bian, Z. Li, N. Wang, H. Zhan, C. Shen, M. Cheng and I. Reid</b:Corporate>
      </b:Author>
    </b:Author>
    <b:Title>“Unsupervised Scale-Consistent Depth and Ego-Motion Learning from Monocular Video”</b:Title>
    <b:Year>2019</b:Year>
    <b:Publisher>In Advances in Neural Information Processing Systems (NeurIPS), pp. 35–45</b:Publisher>
    <b:RefOrder>106</b:RefOrder>
  </b:Source>
  <b:Source>
    <b:Tag>PWear</b:Tag>
    <b:SourceType>Book</b:SourceType>
    <b:Guid>{A18D7B55-ACA1-4E62-B3E0-69601D55066E}</b:Guid>
    <b:Author>
      <b:Author>
        <b:Corporate>P. Wei, G. Hua, W. Huang, F. Meng and H. Liu</b:Corporate>
      </b:Author>
    </b:Author>
    <b:Title>“Unsupervised Monocular Visual-inertial Odometry Network”</b:Title>
    <b:Year>2021</b:Year>
    <b:Publisher>Proceedings of the Twenty-Ninth International Conference on International Joint Conferences on Artificial Intelligence, pp. 2347-2354</b:Publisher>
    <b:RefOrder>113</b:RefOrder>
  </b:Source>
  <b:Source>
    <b:Tag>KHe16</b:Tag>
    <b:SourceType>Book</b:SourceType>
    <b:Guid>{4D2FC78B-D5CA-407E-927C-22D18495D772}</b:Guid>
    <b:Title>“Deep Residual Learning for Image Recognition”</b:Title>
    <b:Year>2016</b:Year>
    <b:Author>
      <b:Author>
        <b:Corporate>K. He, X. Zhang, S. Ren and J. Sun</b:Corporate>
      </b:Author>
    </b:Author>
    <b:JournalName>IEEE Conference on Computer Vision and Pattern Recognition, Las Vegas, NV, USA</b:JournalName>
    <b:ConferenceName>IEEE Conference on Computer Vision and Pattern Recognition, Las Vegas, NV, USA, pp. 770-778</b:ConferenceName>
    <b:Publisher>IEEE Conference on Computer Vision and Pattern Recognition, Las Vegas, NV, USA, pp. 770-778</b:Publisher>
    <b:RefOrder>107</b:RefOrder>
  </b:Source>
  <b:Source>
    <b:Tag>CGo17</b:Tag>
    <b:SourceType>Book</b:SourceType>
    <b:Guid>{EB209ED7-E5F2-45CB-85BA-C4659C9C1E9C}</b:Guid>
    <b:Title>“Unsupervised Monocular Depth Estimation with Left-Right Consistency”</b:Title>
    <b:Year>2017</b:Year>
    <b:Author>
      <b:Author>
        <b:Corporate>C. Godard, O. M. Aodha and G. J. Brostow</b:Corporate>
      </b:Author>
    </b:Author>
    <b:Publisher>IEEE Conference on Computer Vision and Pattern Recognition, Honolulu, HI, USA, pp. 6602-6611</b:Publisher>
    <b:RefOrder>108</b:RefOrder>
  </b:Source>
  <b:Source>
    <b:Tag>ADo15</b:Tag>
    <b:SourceType>Book</b:SourceType>
    <b:Guid>{DE16E6BF-2BA0-4DE0-8432-9F631A8FD9CF}</b:Guid>
    <b:Author>
      <b:Author>
        <b:Corporate>A. Dosovitskiy, P. Fischer, E. Ilg, P. Häusser, C. Hazirbas, V. Golkov, D. Cremers, T. Brox</b:Corporate>
      </b:Author>
    </b:Author>
    <b:Title>“FlowNet: Learning Optical Flow with Convolutional Networks”</b:Title>
    <b:Year>2015</b:Year>
    <b:Publisher>IEEE International Conference on Computer Vision, Santiago, Chile, pp. 2758-2766</b:Publisher>
    <b:RefOrder>109</b:RefOrder>
  </b:Source>
  <b:Source>
    <b:Tag>SHo77</b:Tag>
    <b:SourceType>Book</b:SourceType>
    <b:Guid>{A0BA3A61-F78E-4C1B-AD5D-E70F0626A1DF}</b:Guid>
    <b:Author>
      <b:Author>
        <b:Corporate>S. Hochreiter and J. Schmidhuber</b:Corporate>
      </b:Author>
    </b:Author>
    <b:Title>“Long short-term memory”</b:Title>
    <b:Year>1977</b:Year>
    <b:Publisher>Neural computation,Vol 9, No. 8, pp. 1735-1780</b:Publisher>
    <b:RefOrder>110</b:RefOrder>
  </b:Source>
  <b:Source>
    <b:Tag>ZWa04</b:Tag>
    <b:SourceType>Book</b:SourceType>
    <b:Guid>{E890D85B-4E29-425A-8B51-E697612F8ADB}</b:Guid>
    <b:Author>
      <b:Author>
        <b:Corporate>Z. Wang, A. C. Bovik, H. R. Sheikh and E. P. Simoncelli</b:Corporate>
      </b:Author>
    </b:Author>
    <b:Title>“Image Quality Assessment: from Error Visibility to Structural Similarity”</b:Title>
    <b:Year>April 2004</b:Year>
    <b:Publisher>IEEE Transactions on Image Processing, Vol. 13, No. 4, pp. 600-612</b:Publisher>
    <b:RefOrder>111</b:RefOrder>
  </b:Source>
  <b:Source>
    <b:Tag>TSh</b:Tag>
    <b:SourceType>Book</b:SourceType>
    <b:Guid>{66E4E51B-9595-47F6-925E-6579636362B1}</b:Guid>
    <b:Author>
      <b:Author>
        <b:Corporate>T. Shen, Z. Luo, L. Zhou, H. Deng, R. Zhang, T. Fang and L. Quan</b:Corporate>
      </b:Author>
    </b:Author>
    <b:Title>“Beyond Photometric Loss for Self-Supervised Ego-Motion Estimation”</b:Title>
    <b:Year>2019</b:Year>
    <b:Publisher>International Conference on Robotics and Automation, pp. 6359-6365</b:Publisher>
    <b:RefOrder>112</b:RefOrder>
  </b:Source>
  <b:Source>
    <b:Tag>TQi18</b:Tag>
    <b:SourceType>Book</b:SourceType>
    <b:Guid>{0FDDD897-21DD-449E-AFDA-3069673FCCD7}</b:Guid>
    <b:Author>
      <b:Author>
        <b:Corporate>T. Qin, P. Li and S. Shen</b:Corporate>
      </b:Author>
    </b:Author>
    <b:Title>“VINS-Mono: A Robust and Versatile Monocular Visual-Inertial State Estimator”</b:Title>
    <b:Year>August 2018</b:Year>
    <b:Publisher>IEEE Transactions on Robotics, Vol. 34, No. 4, pp. 1004-1020</b:Publisher>
    <b:RefOrder>114</b:RefOrder>
  </b:Source>
  <b:Source>
    <b:Tag>SLe13</b:Tag>
    <b:SourceType>Book</b:SourceType>
    <b:Guid>{98E4E33A-EEE8-4C4A-ABF0-FEE26D26EEFA}</b:Guid>
    <b:Author>
      <b:Author>
        <b:Corporate>S. Leutenegger, P. T. Furgale, V. Rabaud, M. Chli, K. Konolige and R. Siegwart</b:Corporate>
      </b:Author>
    </b:Author>
    <b:Title>“Keyframe-based Visual-Inertial Slam using Nonlinear Optimization”</b:Title>
    <b:Year>2013</b:Year>
    <b:Publisher>Proceedings of Robotis Science and Systems</b:Publisher>
    <b:RefOrder>115</b:RefOrder>
  </b:Source>
  <b:Source>
    <b:Tag>EJS18</b:Tag>
    <b:SourceType>Book</b:SourceType>
    <b:Guid>{20E7F2CD-99C0-452B-8CCB-B1D5625BFE3A}</b:Guid>
    <b:Author>
      <b:Author>
        <b:Corporate>E. J. Shamwell, S. Leung and W. D. Nothwang</b:Corporate>
      </b:Author>
    </b:Author>
    <b:Title>“Vision-Aided Absolute Trajectory Estimation Using an Unsupervised Deep Network with Online Error Correction”</b:Title>
    <b:Year>2018</b:Year>
    <b:Publisher>IEEE International Conference on Intelligent Robots and Systems, pp. 2524–2531</b:Publisher>
    <b:RefOrder>116</b:RefOrder>
  </b:Source>
  <b:Source>
    <b:Tag>ARa19</b:Tag>
    <b:SourceType>Book</b:SourceType>
    <b:Guid>{C65DDD9E-7007-4CDB-B042-38F9AE8F2748}</b:Guid>
    <b:Author>
      <b:Author>
        <b:Corporate>A. Ranjan, V. Jampani, L. Balles, K. Kim, D. Sun, J. Wulff, and M. J. Black</b:Corporate>
      </b:Author>
    </b:Author>
    <b:Title>“Competitive Collaboration: Joint Unsupervised Learning of Depth, Camera Motion, Optical Flow and Motion Segmentation”</b:Title>
    <b:Year>2019</b:Year>
    <b:Publisher>Proceedings of the IEEE Conference on Computer Vision and Pattern Recognition, pp. 12240-12249</b:Publisher>
    <b:RefOrder>117</b:RefOrder>
  </b:Source>
  <b:Source>
    <b:Tag>GCo15</b:Tag>
    <b:SourceType>Book</b:SourceType>
    <b:Guid>{5396C0CF-F7E8-4DE6-8969-08AB4C6FE9DF}</b:Guid>
    <b:Author>
      <b:Author>
        <b:Corporate>G. Costante, M. Mancini, P. Valigi, and T. A. Ciarfuglia</b:Corporate>
      </b:Author>
    </b:Author>
    <b:Title>“Exploring Representation Learning with CNNs for Frame-to-Frame Ego-Motion Estimation”</b:Title>
    <b:Year>2015</b:Year>
    <b:Publisher>IEEE Robotics and Automation Letters, Vol. 1, No. 1, pp. 18-25</b:Publisher>
    <b:RefOrder>118</b:RefOrder>
  </b:Source>
  <b:Source>
    <b:Tag>VGu12</b:Tag>
    <b:SourceType>Book</b:SourceType>
    <b:Guid>{5E3194A1-A338-4972-A138-7A6BE76E214E}</b:Guid>
    <b:Author>
      <b:Author>
        <b:Corporate>V. Guizilini and F. Ramos</b:Corporate>
      </b:Author>
    </b:Author>
    <b:Title>“Semi-Parametric Models for Visual Odometry”</b:Title>
    <b:Year>2012</b:Year>
    <b:Publisher>IEEE International Conference on Robotics and Automation, pp. 3482-3489</b:Publisher>
    <b:RefOrder>119</b:RefOrder>
  </b:Source>
  <b:Source>
    <b:Tag>YZo18</b:Tag>
    <b:SourceType>Book</b:SourceType>
    <b:Guid>{5629F49B-FF78-4758-821E-A27BE4C3166A}</b:Guid>
    <b:Author>
      <b:Author>
        <b:Corporate>Y. Zou, Z. Luo, and J.-B. Huang</b:Corporate>
      </b:Author>
    </b:Author>
    <b:Title>“ DF-Net: Unsupervised Joint Learning of Depth and Flow Using Cross-Task Consistency”</b:Title>
    <b:Year>2018</b:Year>
    <b:Publisher>Proceedings of the European Conference on Computer Vision, pp. 36-53</b:Publisher>
    <b:RefOrder>120</b:RefOrder>
  </b:Source>
  <b:Source>
    <b:Tag>ZYi18</b:Tag>
    <b:SourceType>Book</b:SourceType>
    <b:Guid>{CD162913-B390-49F3-821E-0FCF54C2B464}</b:Guid>
    <b:Author>
      <b:Author>
        <b:Corporate>Z. Yin and J. Shi</b:Corporate>
      </b:Author>
    </b:Author>
    <b:Title>“GeoNet: Unsupervised Learning of Dense Depth, Optical Flow and Camera Pose”</b:Title>
    <b:Year>2018</b:Year>
    <b:Publisher>Proceedings of the IEEE Conference on Computer Vision and Pattern Recognition, pp. 1983-1992</b:Publisher>
    <b:RefOrder>121</b:RefOrder>
  </b:Source>
  <b:Source>
    <b:Tag>AGe13</b:Tag>
    <b:SourceType>Book</b:SourceType>
    <b:Guid>{C831D943-E73C-4168-893B-88B2E62A240E}</b:Guid>
    <b:Author>
      <b:Author>
        <b:Corporate>A. Geiger, P. Lenz, C. Stiller, and R. Urtasun</b:Corporate>
      </b:Author>
    </b:Author>
    <b:Title>“Vision Meets Robotics: The Kitti Dataset”</b:Title>
    <b:Year>2013</b:Year>
    <b:Publisher>The International Journal of Robotics Research, Vol. 32, No. 11, pp. 1231-1237</b:Publisher>
    <b:RefOrder>122</b:RefOrder>
  </b:Source>
  <b:Source>
    <b:Tag>SWa18</b:Tag>
    <b:SourceType>Book</b:SourceType>
    <b:Guid>{5E88A8F0-6392-4FAF-B440-40AE5698511D}</b:Guid>
    <b:Author>
      <b:Author>
        <b:Corporate>S. Wang, R. Clark, H. Wen, and N. Trigoni</b:Corporate>
      </b:Author>
    </b:Author>
    <b:Title>“End-to-End, Sequence-to-Sequence Probabilistic Visual Odometry through Deep Neural Networks”</b:Title>
    <b:Year>2018</b:Year>
    <b:Publisher>The International Journal of Robotics Research, Vol. 37, No. 4-5, pp. 513-542</b:Publisher>
    <b:RefOrder>123</b:RefOrder>
  </b:Source>
  <b:Source>
    <b:Tag>WWa21</b:Tag>
    <b:SourceType>Book</b:SourceType>
    <b:Guid>{41A4B0BD-E63A-469A-BC7B-B792EF76B74D}</b:Guid>
    <b:Author>
      <b:Author>
        <b:Corporate>W. Wang, Y. Hu, and S. Scherer</b:Corporate>
      </b:Author>
    </b:Author>
    <b:Title>“TartanVO: A Generalizable Learning-based VO”</b:Title>
    <b:Year>2021</b:Year>
    <b:Publisher>Conference on Robot Learning, pp. 1761-1772</b:Publisher>
    <b:RefOrder>124</b:RefOrder>
  </b:Source>
  <b:Source>
    <b:Tag>DSu18</b:Tag>
    <b:SourceType>Book</b:SourceType>
    <b:Guid>{4B5DC0C4-98A0-445A-9D4A-BD2BA88E2638}</b:Guid>
    <b:Author>
      <b:Author>
        <b:Corporate>D. Sun, X. Yang, M.-Y. Liu, and J. Kautz</b:Corporate>
      </b:Author>
    </b:Author>
    <b:Title>“PWC-Net: CNNs for Optical Flow Using Pyramid, Warping, and Cost Volume”</b:Title>
    <b:Year>2018</b:Year>
    <b:Publisher>Proceedings of the IEEE Conference on Computer Vision and Pattern Recognition, pp. 8934-8943</b:Publisher>
    <b:RefOrder>125</b:RefOrder>
  </b:Source>
  <b:Source>
    <b:Tag>KHe161</b:Tag>
    <b:SourceType>Book</b:SourceType>
    <b:Guid>{292F20F7-5849-4F3F-8FD8-24FD773C367D}</b:Guid>
    <b:Author>
      <b:Author>
        <b:Corporate>K. He, X. Zhang, S. Ren, and J. Sun</b:Corporate>
      </b:Author>
    </b:Author>
    <b:Title>“Deep Residual Learning for Image Recognition”</b:Title>
    <b:Year>2016</b:Year>
    <b:Publisher>Proceedings of the IEEE Conference on Computer Vision and Pattern Recognition, pp. 770–778</b:Publisher>
    <b:RefOrder>126</b:RefOrder>
  </b:Source>
  <b:Source>
    <b:Tag>APa17</b:Tag>
    <b:SourceType>Book</b:SourceType>
    <b:Guid>{6FED4D00-B1EB-4D8F-9576-5182FF8CC1CE}</b:Guid>
    <b:Author>
      <b:Author>
        <b:Corporate>A. Paszke, S. Gross, S. Chintala, G. Chanan, E. Yang, Z. DeVito, Z. Lin, A. Desmaison, L. Antiga, and A. Lerer</b:Corporate>
      </b:Author>
    </b:Author>
    <b:Title>“Automatic Differentiation in Pytorch”</b:Title>
    <b:Year>2017</b:Year>
    <b:Publisher>Conference on Neural Information Processing Systems</b:Publisher>
    <b:RefOrder>127</b:RefOrder>
  </b:Source>
  <b:Source>
    <b:Tag>SWa17</b:Tag>
    <b:SourceType>Book</b:SourceType>
    <b:Guid>{FF960673-2739-489D-87DE-A051403F1AD5}</b:Guid>
    <b:Author>
      <b:Author>
        <b:Corporate>S. Wang, R. Clark, H. Wen, and N. Trigoni</b:Corporate>
      </b:Author>
    </b:Author>
    <b:Title>“DeepVO: Towards End-to-End Visual Odometry with Deep Recurrent Convolutional Neural Networks”</b:Title>
    <b:Year>2017</b:Year>
    <b:Publisher>IEEE International Conference on Robotics and Automation, pp. 2043-2050</b:Publisher>
    <b:RefOrder>128</b:RefOrder>
  </b:Source>
  <b:Source>
    <b:Tag>XWa19</b:Tag>
    <b:SourceType>Book</b:SourceType>
    <b:Guid>{C970AD43-D97B-4D73-BF67-E4AF5E4F191C}</b:Guid>
    <b:Author>
      <b:Author>
        <b:Corporate>X. Wang, D. Maturana, S. Yang, W. Wang, Q. Chen, and S. Scherer</b:Corporate>
      </b:Author>
    </b:Author>
    <b:Title>“Improving Learning-based Ego-Motion Estimation with Homomorphism-based Losses and Drift Correction”</b:Title>
    <b:Year>2019</b:Year>
    <b:Publisher>IEEE International Conference on Intelligent Robots and Systems, pp. 970-976</b:Publisher>
    <b:RefOrder>129</b:RefOrder>
  </b:Source>
  <b:Source>
    <b:Tag>RLi18</b:Tag>
    <b:SourceType>Book</b:SourceType>
    <b:Guid>{98757BF7-C1D6-4196-889F-152F92647B67}</b:Guid>
    <b:Author>
      <b:Author>
        <b:Corporate>R. Li, S. Wang, Z. Long, and D. Gu</b:Corporate>
      </b:Author>
    </b:Author>
    <b:Title>“UnDeepVO: Monocular Visual Odometry through Unsupervised Deep Learning”</b:Title>
    <b:Year>2018</b:Year>
    <b:Publisher>IEEE International Conference on Robotics and Automation, pp. 7286-7291</b:Publisher>
    <b:RefOrder>130</b:RefOrder>
  </b:Source>
  <b:Source>
    <b:Tag>SSo15</b:Tag>
    <b:SourceType>Book</b:SourceType>
    <b:Guid>{C2656D73-C51C-4519-B46C-F82E777008CB}</b:Guid>
    <b:Author>
      <b:Author>
        <b:Corporate>S. Song, M. Chandraker, and C. Guest</b:Corporate>
      </b:Author>
    </b:Author>
    <b:Title>“High Accuracy Monocular SFM and Scale Correction for Autonomous Driving”</b:Title>
    <b:Year>2015</b:Year>
    <b:Publisher>IEEE Transactions on Pattern Analysis and Machine Intelligence, Vol. 38, No. 4, pp. 730-743</b:Publisher>
    <b:RefOrder>131</b:RefOrder>
  </b:Source>
  <b:Source>
    <b:Tag>RMu15</b:Tag>
    <b:SourceType>Book</b:SourceType>
    <b:Guid>{67C2ABC4-F330-4422-96F3-322DCECA6C28}</b:Guid>
    <b:Author>
      <b:Author>
        <b:Corporate>R. Mur-Artal, J. M. M. Montiel, and J. D. Tardos</b:Corporate>
      </b:Author>
    </b:Author>
    <b:Title>“SLAM: a Versatile and Accurate Monocular SLAM System”</b:Title>
    <b:Year>2015</b:Year>
    <b:Publisher>IEEE Transactions on Robotics, Vol. 31, No. 5, pp.1147-1163</b:Publisher>
    <b:RefOrder>132</b:RefOrder>
  </b:Source>
  <b:Source>
    <b:Tag>CFo16</b:Tag>
    <b:SourceType>Book</b:SourceType>
    <b:Guid>{69EB0447-876A-4D2B-8F87-FFA7D6C2FDB2}</b:Guid>
    <b:Author>
      <b:Author>
        <b:Corporate>C. Forster, Z. Zhang, M. Gassner, M. Werlberger, and D. Scaramuzza</b:Corporate>
      </b:Author>
    </b:Author>
    <b:Title>“SVO: Semidirect Visual Odometry for Monocular and Multicamera Systems”</b:Title>
    <b:Year>2016</b:Year>
    <b:Publisher>IEEE Transactions on Robotics, Vol. 33, No. 2, pp. 249–265</b:Publisher>
    <b:RefOrder>65</b:RefOrder>
  </b:Source>
  <b:Source>
    <b:Tag>JEn17</b:Tag>
    <b:SourceType>Book</b:SourceType>
    <b:Guid>{47CED42B-FDCC-4E7F-AEEC-73E110C3C485}</b:Guid>
    <b:Author>
      <b:Author>
        <b:Corporate>J. Engel, V. Koltun, and D. Cremers</b:Corporate>
      </b:Author>
    </b:Author>
    <b:Title>“Direct Sparse Odometry”</b:Title>
    <b:Year>2017</b:Year>
    <b:Publisher>IEEE Transactions on Pattern Analysis and Machine Intelligence, Vol. 40, No. 3, pp.611–625</b:Publisher>
    <b:RefOrder>133</b:RefOrder>
  </b:Source>
  <b:Source>
    <b:Tag>JEn14</b:Tag>
    <b:SourceType>Book</b:SourceType>
    <b:Guid>{1EDDBCDF-5756-4E52-91CA-CA7F2611FB42}</b:Guid>
    <b:Author>
      <b:Author>
        <b:Corporate>J. Engel, T. Schops, and D. Cremers</b:Corporate>
      </b:Author>
    </b:Author>
    <b:Title>“LSD-SLAM: Large-Scale Direct Monocular SLAM”</b:Title>
    <b:Year>2014</b:Year>
    <b:Publisher>European Conference on Computer Vision, pp. 834-849</b:Publisher>
    <b:RefOrder>134</b:RefOrder>
  </b:Source>
  <b:Source>
    <b:Tag>LFr16</b:Tag>
    <b:SourceType>Book</b:SourceType>
    <b:Guid>{B1E5A728-8EB0-4485-B0D0-8049D495A90F}</b:Guid>
    <b:Author>
      <b:Author>
        <b:Corporate>L. Frédéric</b:Corporate>
      </b:Author>
    </b:Author>
    <b:Title>“The Visual Compass: Performance and Limitations of An Appearance-Based Method”</b:Title>
    <b:Year>2016</b:Year>
    <b:Publisher>Journal of Field Robotics, Vol. 33, No. 1, pp. 1-17</b:Publisher>
    <b:RefOrder>55</b:RefOrder>
  </b:Source>
  <b:Source>
    <b:Tag>NNo09</b:Tag>
    <b:SourceType>Book</b:SourceType>
    <b:Guid>{D0D192A5-9C14-4E11-AC7F-862C8011F3AA}</b:Guid>
    <b:Author>
      <b:Author>
        <b:Corporate> N. Nourani-Vatani, J. Roberts and M. V. Srinivasan</b:Corporate>
      </b:Author>
    </b:Author>
    <b:Title>“Practical Visual Odometry for Car-Like Vehicles”</b:Title>
    <b:Year>2009</b:Year>
    <b:Publisher>IEEE International Conference on Robotics and Automation, pp. 3551-3557</b:Publisher>
    <b:RefOrder>56</b:RefOrder>
  </b:Source>
  <b:Source>
    <b:Tag>YYu11</b:Tag>
    <b:SourceType>Book</b:SourceType>
    <b:Guid>{932D0808-08DE-41F3-A93E-07CB903393E0}</b:Guid>
    <b:Author>
      <b:Author>
        <b:Corporate>Y. Yu, C. Pradalier and G. Zong</b:Corporate>
      </b:Author>
    </b:Author>
    <b:Title>“Appearance-based Monocular Visual Odometry for Ground Vehicles” </b:Title>
    <b:Year>2011</b:Year>
    <b:Publisher>IEEE International Conference on Advanced Intelligent Mechatronics, pp. 862-867, 2009.</b:Publisher>
    <b:RefOrder>57</b:RefOrder>
  </b:Source>
  <b:Source>
    <b:Tag>CGH881</b:Tag>
    <b:SourceType>Book</b:SourceType>
    <b:Guid>{94BD92DA-AE24-4C63-AB4D-A7D4CAC5579B}</b:Guid>
    <b:Author>
      <b:Author>
        <b:Corporate>C. G. Harris and J. M. Pike</b:Corporate>
      </b:Author>
    </b:Author>
    <b:Title>“3D Positional Integration from Image Sequences” </b:Title>
    <b:Year>1988</b:Year>
    <b:Publisher>Image and Vision Computing, Vol. 6, No. 2, pp. 87-90</b:Publisher>
    <b:RefOrder>58</b:RefOrder>
  </b:Source>
  <b:Source>
    <b:Tag>JSh94</b:Tag>
    <b:SourceType>Book</b:SourceType>
    <b:Guid>{14FC4502-BC41-49D9-91BE-F2327296AC01}</b:Guid>
    <b:Author>
      <b:Author>
        <b:Corporate>J. Shi and C. Tomasi</b:Corporate>
      </b:Author>
    </b:Author>
    <b:Title>“Good Features to Track”</b:Title>
    <b:Year>1994</b:Year>
    <b:Publisher>in Proceedings of the IEEE Computer Society Conference on Computer Vision and Pattern Recognition, pp .593-600</b:Publisher>
    <b:RefOrder>59</b:RefOrder>
  </b:Source>
  <b:Source>
    <b:Tag>JMa04</b:Tag>
    <b:SourceType>Book</b:SourceType>
    <b:Guid>{53F70AAE-5D0A-41FB-974E-C237587E9BA8}</b:Guid>
    <b:Author>
      <b:Author>
        <b:Corporate>J. Matas, O. Chum, M. Urban, and T. Pajdla</b:Corporate>
      </b:Author>
    </b:Author>
    <b:Title>“Robust Wide-baseline Stereo from Maximally Stable Extremal Regions”</b:Title>
    <b:Year>2004</b:Year>
    <b:Publisher>Image and Vision Computing, Vol. 22, No .10, pp .761-767</b:Publisher>
    <b:RefOrder>60</b:RefOrder>
  </b:Source>
  <b:Source>
    <b:Tag>TLi98</b:Tag>
    <b:SourceType>Book</b:SourceType>
    <b:Guid>{D9187C38-26B0-4B7D-8688-495C6AF0C41A}</b:Guid>
    <b:Author>
      <b:Author>
        <b:Corporate>T. Lindeberg</b:Corporate>
      </b:Author>
    </b:Author>
    <b:Title>“Feature Detection with Automatic Scale Selection”</b:Title>
    <b:Year>1998</b:Year>
    <b:Publisher>International Journal of Computer Vision, Vol. 30, No .2, pp .79-116</b:Publisher>
    <b:RefOrder>61</b:RefOrder>
  </b:Source>
  <b:Source>
    <b:Tag>DGL04</b:Tag>
    <b:SourceType>Book</b:SourceType>
    <b:Guid>{AD57F4E4-09DB-4F2D-ADD1-E170F76E0CD4}</b:Guid>
    <b:Author>
      <b:Author>
        <b:Corporate>D. G. Lowe</b:Corporate>
      </b:Author>
    </b:Author>
    <b:Title>“Distinctive Image Features from Scale-Invariant Keypoints”</b:Title>
    <b:Year>2004</b:Year>
    <b:Publisher>International Journal of Computer Vision, Vol. 60, No .2, pp .91-110</b:Publisher>
    <b:RefOrder>62</b:RefOrder>
  </b:Source>
  <b:Source>
    <b:Tag>EMa10</b:Tag>
    <b:SourceType>Book</b:SourceType>
    <b:Guid>{B2DDDCF9-5A3C-4FC0-99A6-8BFAEBE90AA3}</b:Guid>
    <b:Author>
      <b:Author>
        <b:Corporate>E. Mair, G. D. Hager, D. Burschka, M. Suppa, and G. Hirzinger</b:Corporate>
      </b:Author>
    </b:Author>
    <b:Title>“Adaptive And Generic Corner Detection Based on The Accelerated Segment Test”</b:Title>
    <b:Year>2010</b:Year>
    <b:Publisher>Proceedings of the European Conference on Computer Vision, pp .183 -196</b:Publisher>
    <b:RefOrder>63</b:RefOrder>
  </b:Source>
  <b:Source>
    <b:Tag>HRe17</b:Tag>
    <b:SourceType>Book</b:SourceType>
    <b:Guid>{1D2187D4-BCF9-4C41-BB37-4177731155EA}</b:Guid>
    <b:Author>
      <b:Author>
        <b:Corporate>H. Rebecq, T. Horstschaefer, G. Gallego and D. Scaramuzza</b:Corporate>
      </b:Author>
    </b:Author>
    <b:Title>“EVO: A Geometric Approach To Event-Based 6-Dof Parallel Tracking and Mapping in Real Time”</b:Title>
    <b:Year>2017</b:Year>
    <b:Publisher>IEEE Robotics and Automation Letters, Vol. 2, No. 2, pp. 593-600</b:Publisher>
    <b:RefOrder>64</b:RefOrder>
  </b:Source>
  <b:Source>
    <b:Tag>JFe17</b:Tag>
    <b:SourceType>Book</b:SourceType>
    <b:Guid>{C77348D2-F8BF-4FEF-9136-451812467593}</b:Guid>
    <b:Author>
      <b:Author>
        <b:Corporate>J. Feng, C. Zhang, B. Sun and Y. Song</b:Corporate>
      </b:Author>
    </b:Author>
    <b:Title>“A Fusion Algorithm of Visual Odometry based on Feature-based Method and Direct Method”</b:Title>
    <b:Year>2017</b:Year>
    <b:Publisher>Chinese Automation Congress, pp. 1854-1859</b:Publisher>
    <b:RefOrder>66</b:RefOrder>
  </b:Source>
  <b:Source>
    <b:Tag>JCP17</b:Tag>
    <b:SourceType>Book</b:SourceType>
    <b:Guid>{2D7CF4EC-D372-458C-9EEF-23E30E6075EB}</b:Guid>
    <b:Author>
      <b:Author>
        <b:Corporate>J. -C. Piao and S. -D. Kim</b:Corporate>
      </b:Author>
    </b:Author>
    <b:Title>“Adaptive Monocular Visual-Inertial SLAM for Real-Time Augmented Reality Applications in Mobile Devices”</b:Title>
    <b:Year>2017</b:Year>
    <b:Publisher>Sensors, Vol. 17 ,No .11 ,p .2567</b:Publisher>
    <b:RefOrder>67</b:RefOrder>
  </b:Source>
  <b:Source>
    <b:Tag>JGu151</b:Tag>
    <b:SourceType>Book</b:SourceType>
    <b:Guid>{3DB45FAD-CF83-41AA-886D-B246F02316B7}</b:Guid>
    <b:Author>
      <b:Author>
        <b:Corporate>J. Gui, D. Gu, S. Wang, and H. Hu</b:Corporate>
      </b:Author>
    </b:Author>
    <b:Title>“A Review of Visual Inertial Odometry From Filtering and Optimisation Perspectives”</b:Title>
    <b:Year>2015</b:Year>
    <b:Publisher>Advanced Robotics, Vol. 29, No. 20, pp. 1289-1301</b:Publisher>
    <b:RefOrder>68</b:RefOrder>
  </b:Source>
  <b:Source>
    <b:Tag>YZh23</b:Tag>
    <b:SourceType>Book</b:SourceType>
    <b:Guid>{61D07BB6-2C67-43EB-AD78-49D3DC946D5F}</b:Guid>
    <b:Author>
      <b:Author>
        <b:Corporate>Y. Zhang, H. Sun, F. Zhang, B. Zhang, S. Tao, H. Li, K. Qi, S. Zhang, S. Ninomiya, and Y. Mu</b:Corporate>
      </b:Author>
    </b:Author>
    <b:Title>“Real-Time Localization and Colorful Three-Dimensional Mapping of Orchards Based on Multi-Sensor Fusion Using Extended Kalman Filter”</b:Title>
    <b:Year>2023</b:Year>
    <b:Publisher>Agronomy, Vol. 13, No. 8, p. 2158</b:Publisher>
    <b:RefOrder>69</b:RefOrder>
  </b:Source>
  <b:Source>
    <b:Tag>BXu23</b:Tag>
    <b:SourceType>Book</b:SourceType>
    <b:Guid>{365581B6-E6CB-4652-8D24-8EC2DB6C7BF8}</b:Guid>
    <b:Author>
      <b:Author>
        <b:Corporate>B. Xu, S. Zhang, K. Kuang, and X. Li</b:Corporate>
      </b:Author>
    </b:Author>
    <b:Title>“A Unified Cycle-slip, Multipath Estimation, Detection and Mitigation Method for VIO-aided PPP in Urban Environments”</b:Title>
    <b:Year>2023</b:Year>
    <b:Publisher>GPS Solutions, Vol. 27, No. 2, p. 59</b:Publisher>
    <b:RefOrder>70</b:RefOrder>
  </b:Source>
  <b:Source>
    <b:Tag>YLi18</b:Tag>
    <b:SourceType>Book</b:SourceType>
    <b:Guid>{7882C3CA-DD8A-4139-8A19-3A611B6DEA86}</b:Guid>
    <b:Author>
      <b:Author>
        <b:Corporate>Y. Ling, M. Kuse, and S. Shen</b:Corporate>
      </b:Author>
    </b:Author>
    <b:Title>“Edge Alignment-Based Visual Inertial Fusion For Tracking of Aggressive Motions”</b:Title>
    <b:Year>2018</b:Year>
    <b:Publisher>Autonomous Robots, Vol. 42, No. 3, pp. 513-528</b:Publisher>
    <b:RefOrder>71</b:RefOrder>
  </b:Source>
  <b:Source>
    <b:Tag>QXu23</b:Tag>
    <b:SourceType>Book</b:SourceType>
    <b:Guid>{949BA53D-BA18-4A51-B226-B7A63EEA70E7}</b:Guid>
    <b:Author>
      <b:Author>
        <b:Corporate>Q. Xu, Z. Gao, C. Yang, and J. Lv</b:Corporate>
      </b:Author>
    </b:Author>
    <b:Title>“High-Accuracy Positioning in GNSS-Blocked Areas by Using the MSCKF-Based SF-RTK/IMU/Camera Tight Integration”</b:Title>
    <b:Year>2023</b:Year>
    <b:Publisher>Remote Sensing, Vol. 15, No. 12, p. 3005</b:Publisher>
    <b:RefOrder>72</b:RefOrder>
  </b:Source>
  <b:Source>
    <b:Tag>XLi23</b:Tag>
    <b:SourceType>Book</b:SourceType>
    <b:Guid>{8AB300C5-187E-4EDD-B563-A28A3412585A}</b:Guid>
    <b:Author>
      <b:Author>
        <b:Corporate>X. Lin, Y. Huang, D. Sun, T.-Y. Lin, B. Englot, R. M. Eustice, and M. Ghaffari</b:Corporate>
      </b:Author>
    </b:Author>
    <b:Title>“A Robust Keyframe-based Visual SLAM for RGB-D Cameras in Challenging Scenarios”</b:Title>
    <b:Year>2023</b:Year>
    <b:Publisher>IEEE Access</b:Publisher>
    <b:RefOrder>73</b:RefOrder>
  </b:Source>
  <b:Source>
    <b:Tag>SLe23</b:Tag>
    <b:SourceType>Book</b:SourceType>
    <b:Guid>{73AEA433-8944-4E36-9BED-E5222FD323AE}</b:Guid>
    <b:Author>
      <b:Author>
        <b:Corporate>S. Leutenegger, S. Lynen, M. Bosse, R. Siegwart, and P. Furgale</b:Corporate>
      </b:Author>
    </b:Author>
    <b:Title>“Keyframe-based Visual–Inertial Odometry Using Nonlinear optimization”</b:Title>
    <b:Year>2023</b:Year>
    <b:Publisher>The International Journal of Robotics Research, Vol. 34, No. 3, pp. 314-334</b:Publisher>
    <b:RefOrder>74</b:RefOrder>
  </b:Source>
</b:Sources>
</file>

<file path=customXml/itemProps1.xml><?xml version="1.0" encoding="utf-8"?>
<ds:datastoreItem xmlns:ds="http://schemas.openxmlformats.org/officeDocument/2006/customXml" ds:itemID="{5615C718-9E79-4B63-9C4D-6C9B193581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21</TotalTime>
  <Pages>1</Pages>
  <Words>6905</Words>
  <Characters>39365</Characters>
  <Application>Microsoft Office Word</Application>
  <DocSecurity>0</DocSecurity>
  <Lines>328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deghi</dc:creator>
  <cp:keywords/>
  <dc:description/>
  <cp:lastModifiedBy>Sadegh Kalami</cp:lastModifiedBy>
  <cp:revision>41</cp:revision>
  <cp:lastPrinted>2024-11-14T22:54:00Z</cp:lastPrinted>
  <dcterms:created xsi:type="dcterms:W3CDTF">2013-12-09T05:20:00Z</dcterms:created>
  <dcterms:modified xsi:type="dcterms:W3CDTF">2024-11-14T2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1d3127e2-0126-3f04-ab46-7679c361caa4</vt:lpwstr>
  </property>
  <property fmtid="{D5CDD505-2E9C-101B-9397-08002B2CF9AE}" pid="4" name="Mendeley Citation Style_1">
    <vt:lpwstr>http://www.zotero.org/styles/ieee</vt:lpwstr>
  </property>
</Properties>
</file>